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38CC" w:rsidRPr="00975570" w:rsidRDefault="00204E65" w:rsidP="00AB3233">
      <w:pPr>
        <w:spacing w:line="288" w:lineRule="auto"/>
        <w:jc w:val="center"/>
        <w:rPr>
          <w:rFonts w:ascii="Times New Roman" w:hAnsi="Times New Roman"/>
          <w:b/>
          <w:bCs/>
          <w:szCs w:val="28"/>
        </w:rPr>
      </w:pPr>
      <w:r>
        <w:rPr>
          <w:rFonts w:ascii="Times New Roman" w:hAnsi="Times New Roman"/>
          <w:b/>
          <w:szCs w:val="28"/>
        </w:rPr>
        <w:t>A</w:t>
      </w:r>
      <w:r w:rsidR="00CA4A28" w:rsidRPr="00975570">
        <w:rPr>
          <w:rFonts w:ascii="Times New Roman" w:hAnsi="Times New Roman"/>
          <w:b/>
          <w:bCs/>
          <w:szCs w:val="28"/>
        </w:rPr>
        <w:t xml:space="preserve">. </w:t>
      </w:r>
      <w:r w:rsidR="00DD2AED" w:rsidRPr="00975570">
        <w:rPr>
          <w:rFonts w:ascii="Times New Roman" w:hAnsi="Times New Roman"/>
          <w:b/>
          <w:bCs/>
          <w:szCs w:val="28"/>
        </w:rPr>
        <w:t>ĐẶT VẤN ĐỀ</w:t>
      </w:r>
    </w:p>
    <w:p w:rsidR="005838CC" w:rsidRDefault="005838CC" w:rsidP="00AB3233">
      <w:pPr>
        <w:spacing w:line="288" w:lineRule="auto"/>
        <w:ind w:firstLine="720"/>
        <w:jc w:val="both"/>
        <w:rPr>
          <w:rFonts w:ascii="Times New Roman" w:hAnsi="Times New Roman"/>
        </w:rPr>
      </w:pPr>
    </w:p>
    <w:p w:rsidR="005838CC" w:rsidRPr="00363011" w:rsidRDefault="005838CC" w:rsidP="00AB3233">
      <w:pPr>
        <w:spacing w:line="288" w:lineRule="auto"/>
        <w:ind w:firstLine="720"/>
        <w:jc w:val="center"/>
        <w:rPr>
          <w:rFonts w:ascii="Times New Roman" w:hAnsi="Times New Roman"/>
          <w:lang w:val="vi-VN"/>
        </w:rPr>
      </w:pPr>
      <w:r w:rsidRPr="00363011">
        <w:rPr>
          <w:rFonts w:ascii="Times New Roman" w:hAnsi="Times New Roman"/>
          <w:lang w:val="vi-VN"/>
        </w:rPr>
        <w:t>“ Trẻ em hôm nay - Thế giới ngày mai”.</w:t>
      </w:r>
    </w:p>
    <w:p w:rsidR="005838CC" w:rsidRPr="00363011" w:rsidRDefault="005838CC" w:rsidP="00AB3233">
      <w:pPr>
        <w:spacing w:line="288" w:lineRule="auto"/>
        <w:ind w:firstLine="720"/>
        <w:jc w:val="both"/>
        <w:rPr>
          <w:rFonts w:ascii="Times New Roman" w:hAnsi="Times New Roman"/>
          <w:lang w:val="vi-VN"/>
        </w:rPr>
      </w:pPr>
      <w:r w:rsidRPr="00363011">
        <w:rPr>
          <w:rFonts w:ascii="Times New Roman" w:hAnsi="Times New Roman"/>
          <w:lang w:val="vi-VN"/>
        </w:rPr>
        <w:t>Quả đúng như vậy, trẻ em là nguồn hạnh phúc của mỗi gia đình, là tương lai của đất nước, là lớp người kế tục sự nghiệp của cha anh, gánh vác nhiệm vụ xây dựng và bảo vệ tổ quốc Việt Nam</w:t>
      </w:r>
      <w:r w:rsidR="004E71A8">
        <w:rPr>
          <w:rFonts w:ascii="Times New Roman" w:hAnsi="Times New Roman"/>
          <w:lang w:val="vi-VN"/>
        </w:rPr>
        <w:t xml:space="preserve">. </w:t>
      </w:r>
      <w:r w:rsidR="004E71A8">
        <w:rPr>
          <w:rFonts w:ascii="Times New Roman" w:hAnsi="Times New Roman"/>
        </w:rPr>
        <w:t>C</w:t>
      </w:r>
      <w:r w:rsidRPr="00363011">
        <w:rPr>
          <w:rFonts w:ascii="Times New Roman" w:hAnsi="Times New Roman"/>
          <w:lang w:val="vi-VN"/>
        </w:rPr>
        <w:t>hính vì vậy, trẻ em sẽ trở thành chủ nhân hữu ích của tương lai. Mọi trẻ em sinh ra đều có quyền được chăm sóc, nuôi dưỡng, tồn tại và phát triển. Để xây đắp cho một thế hệ tương lai tươi đẹp đó thì ngay ngày hôm nay, từ tuổi ấu thơ trẻ em phải được hưởng một nền giáo dục phù hợp, hiện đại và toàn diện về mọi mặt: đức, trí, thể, mỹ.</w:t>
      </w:r>
    </w:p>
    <w:p w:rsidR="00D761DA" w:rsidRDefault="00D761DA" w:rsidP="00AB3233">
      <w:pPr>
        <w:spacing w:line="288" w:lineRule="auto"/>
        <w:ind w:firstLine="720"/>
        <w:jc w:val="both"/>
        <w:rPr>
          <w:rFonts w:ascii="Times New Roman" w:hAnsi="Times New Roman"/>
          <w:szCs w:val="28"/>
        </w:rPr>
      </w:pPr>
      <w:r w:rsidRPr="001B46FD">
        <w:rPr>
          <w:rFonts w:ascii="Times New Roman" w:hAnsi="Times New Roman"/>
          <w:szCs w:val="28"/>
        </w:rPr>
        <w:t>Ở lứa tuổi mầm non, cơ thể trẻ đang phát triển mạnh mẽ. Sự tăng trưởng của trẻ diễn ra trên nhiều mặt như: cân nặng, chiều cao, tỉ lệ giữa chiều dài của đầu và của toàn thân, v</w:t>
      </w:r>
      <w:r w:rsidR="00792133">
        <w:rPr>
          <w:rFonts w:ascii="Times New Roman" w:hAnsi="Times New Roman"/>
          <w:szCs w:val="28"/>
        </w:rPr>
        <w:t>ề trọng lượng của não... M</w:t>
      </w:r>
      <w:r w:rsidRPr="001B46FD">
        <w:rPr>
          <w:rFonts w:ascii="Times New Roman" w:hAnsi="Times New Roman"/>
          <w:szCs w:val="28"/>
        </w:rPr>
        <w:t>ột trong những đặc điểm nổi bật của sự tăng trưởng cơ thể trẻ từ 0 đến 6 tuổi là cân nặng và chiều cao tăng liên tục ở cả trẻ trai và trẻ gái. Trẻ càng nhỏ thì mức tăng càng nhiều. Trẻ càng lớn thì sự khác biệt giữa các trẻ trong cùng một nhóm tuổi càng lớn. Điều này ngoài yếu tố di truyền còn có thể do sự khác nhau về điều kiện kinh tế và chế độ chăm sóc, nuôi dưỡng đối với trẻ. Việc chăm sóc nuôi dưỡng, giáo dục trẻ đầy đủ</w:t>
      </w:r>
      <w:r>
        <w:rPr>
          <w:rFonts w:ascii="Times New Roman" w:hAnsi="Times New Roman"/>
          <w:szCs w:val="28"/>
        </w:rPr>
        <w:t>, hợp lý, khoa học</w:t>
      </w:r>
      <w:r w:rsidRPr="001B46FD">
        <w:rPr>
          <w:rFonts w:ascii="Times New Roman" w:hAnsi="Times New Roman"/>
          <w:szCs w:val="28"/>
        </w:rPr>
        <w:t xml:space="preserve"> </w:t>
      </w:r>
      <w:r>
        <w:rPr>
          <w:rFonts w:ascii="Times New Roman" w:hAnsi="Times New Roman"/>
          <w:szCs w:val="28"/>
        </w:rPr>
        <w:t>sẽ</w:t>
      </w:r>
      <w:r w:rsidRPr="001B46FD">
        <w:rPr>
          <w:rFonts w:ascii="Times New Roman" w:hAnsi="Times New Roman"/>
          <w:szCs w:val="28"/>
        </w:rPr>
        <w:t xml:space="preserve"> tạo điều kiện cho</w:t>
      </w:r>
      <w:r>
        <w:rPr>
          <w:rFonts w:ascii="Times New Roman" w:hAnsi="Times New Roman"/>
          <w:szCs w:val="28"/>
        </w:rPr>
        <w:t xml:space="preserve"> trẻ phát triển tốt về thể lực. Đ</w:t>
      </w:r>
      <w:r w:rsidRPr="001B46FD">
        <w:rPr>
          <w:rFonts w:ascii="Times New Roman" w:hAnsi="Times New Roman"/>
          <w:szCs w:val="28"/>
        </w:rPr>
        <w:t xml:space="preserve">ồng thời phòng chống các bệnh truyền nhiễm và các bệnh thiếu dinh dưỡng gây nên. </w:t>
      </w:r>
      <w:r w:rsidRPr="001B46FD">
        <w:rPr>
          <w:rFonts w:ascii="Times New Roman" w:hAnsi="Times New Roman"/>
          <w:color w:val="000000"/>
          <w:szCs w:val="28"/>
        </w:rPr>
        <w:t>Hiện nay tro</w:t>
      </w:r>
      <w:r w:rsidR="00A66A49">
        <w:rPr>
          <w:rFonts w:ascii="Times New Roman" w:hAnsi="Times New Roman"/>
          <w:color w:val="000000"/>
          <w:szCs w:val="28"/>
        </w:rPr>
        <w:t>ng điều kiện cuộc sống hiện đại</w:t>
      </w:r>
      <w:r w:rsidRPr="001B46FD">
        <w:rPr>
          <w:rFonts w:ascii="Times New Roman" w:hAnsi="Times New Roman"/>
          <w:color w:val="000000"/>
          <w:szCs w:val="28"/>
        </w:rPr>
        <w:t>,</w:t>
      </w:r>
      <w:r w:rsidR="00A66A49">
        <w:rPr>
          <w:rFonts w:ascii="Times New Roman" w:hAnsi="Times New Roman"/>
          <w:color w:val="000000"/>
          <w:szCs w:val="28"/>
        </w:rPr>
        <w:t xml:space="preserve"> môi trường ô nhiễm vì khói bụi</w:t>
      </w:r>
      <w:r w:rsidRPr="001B46FD">
        <w:rPr>
          <w:rFonts w:ascii="Times New Roman" w:hAnsi="Times New Roman"/>
          <w:color w:val="000000"/>
          <w:szCs w:val="28"/>
        </w:rPr>
        <w:t>,</w:t>
      </w:r>
      <w:r w:rsidR="00A66A49">
        <w:rPr>
          <w:rFonts w:ascii="Times New Roman" w:hAnsi="Times New Roman"/>
          <w:color w:val="000000"/>
          <w:szCs w:val="28"/>
        </w:rPr>
        <w:t xml:space="preserve"> </w:t>
      </w:r>
      <w:r w:rsidRPr="001B46FD">
        <w:rPr>
          <w:rFonts w:ascii="Times New Roman" w:hAnsi="Times New Roman"/>
          <w:color w:val="000000"/>
          <w:szCs w:val="28"/>
        </w:rPr>
        <w:t xml:space="preserve">hoá chất, con người phải đối mặt với nhiều bệnh tật,với vi khuẩn ,vi rút </w:t>
      </w:r>
      <w:hyperlink r:id="rId7" w:history="1">
        <w:r w:rsidRPr="001B46FD">
          <w:rPr>
            <w:rStyle w:val="Hyperlink"/>
            <w:rFonts w:ascii="Times New Roman" w:hAnsi="Times New Roman"/>
            <w:color w:val="000000"/>
            <w:szCs w:val="28"/>
          </w:rPr>
          <w:t>bi</w:t>
        </w:r>
      </w:hyperlink>
      <w:r w:rsidRPr="001B46FD">
        <w:rPr>
          <w:rFonts w:ascii="Times New Roman" w:hAnsi="Times New Roman"/>
          <w:color w:val="000000"/>
          <w:szCs w:val="28"/>
        </w:rPr>
        <w:t>ến dị…</w:t>
      </w:r>
      <w:r>
        <w:rPr>
          <w:rFonts w:ascii="Times New Roman" w:hAnsi="Times New Roman"/>
          <w:color w:val="000000"/>
          <w:szCs w:val="28"/>
        </w:rPr>
        <w:t xml:space="preserve"> </w:t>
      </w:r>
      <w:r w:rsidRPr="001B46FD">
        <w:rPr>
          <w:rFonts w:ascii="Times New Roman" w:hAnsi="Times New Roman"/>
          <w:szCs w:val="28"/>
        </w:rPr>
        <w:t xml:space="preserve">Những bài học thực tế trong thời gian gần đây cho thấy nhiều sự can thiệp dinh dưỡng của người lớn đối với trẻ không hợp lý dẫn đến tình trạng mất cân bằng thể chất ở trẻ. </w:t>
      </w:r>
    </w:p>
    <w:p w:rsidR="00792133" w:rsidRPr="00792133" w:rsidRDefault="00792133"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Tại trường mầm non</w:t>
      </w:r>
      <w:r w:rsidR="006E4065">
        <w:rPr>
          <w:rFonts w:ascii="Times New Roman" w:hAnsi="Times New Roman"/>
          <w:color w:val="000000"/>
          <w:szCs w:val="28"/>
        </w:rPr>
        <w:t>, một nhiệm vụ h</w:t>
      </w:r>
      <w:r w:rsidR="004B5A58">
        <w:rPr>
          <w:rFonts w:ascii="Times New Roman" w:hAnsi="Times New Roman"/>
          <w:color w:val="000000"/>
          <w:szCs w:val="28"/>
        </w:rPr>
        <w:t>à</w:t>
      </w:r>
      <w:r w:rsidR="006E4065">
        <w:rPr>
          <w:rFonts w:ascii="Times New Roman" w:hAnsi="Times New Roman"/>
          <w:color w:val="000000"/>
          <w:szCs w:val="28"/>
        </w:rPr>
        <w:t>ng đầu đạt ra là</w:t>
      </w:r>
      <w:r w:rsidRPr="00792133">
        <w:rPr>
          <w:rFonts w:ascii="Times New Roman" w:hAnsi="Times New Roman"/>
          <w:color w:val="000000"/>
          <w:szCs w:val="28"/>
        </w:rPr>
        <w:t xml:space="preserve"> phải chăm sóc như thế nào để </w:t>
      </w:r>
      <w:r w:rsidR="006E4065">
        <w:rPr>
          <w:rFonts w:ascii="Times New Roman" w:hAnsi="Times New Roman"/>
          <w:color w:val="000000"/>
          <w:szCs w:val="28"/>
        </w:rPr>
        <w:t xml:space="preserve">trẻ </w:t>
      </w:r>
      <w:r w:rsidRPr="00792133">
        <w:rPr>
          <w:rFonts w:ascii="Times New Roman" w:hAnsi="Times New Roman"/>
          <w:color w:val="000000"/>
          <w:szCs w:val="28"/>
        </w:rPr>
        <w:t>có được một cơ thể tốt, một sức khởe tốt đó mới là điều quan tâm của ban giám hiệu nhà trường, các cô giáo và nhất là các cô nuôi chúng tôi. Đòi hỏi các cô nuôi phải có trình độ chuyên môn về nuôi dưỡng và phải có tinh thần yêu nghề mến trẻ, phải luôn luôn tìm tòi học hỏi những kinh nghiệm về chế biến các món ăn để vận dụng vào công việc chăm sóc trẻ của mình tại trường.</w:t>
      </w:r>
    </w:p>
    <w:p w:rsidR="00792133" w:rsidRPr="00792133" w:rsidRDefault="00792133" w:rsidP="00AB3233">
      <w:pPr>
        <w:spacing w:line="288" w:lineRule="auto"/>
        <w:ind w:firstLine="720"/>
        <w:jc w:val="both"/>
        <w:rPr>
          <w:rFonts w:ascii="Times New Roman" w:hAnsi="Times New Roman"/>
          <w:color w:val="000000"/>
          <w:szCs w:val="28"/>
        </w:rPr>
      </w:pPr>
      <w:r w:rsidRPr="00792133">
        <w:rPr>
          <w:rFonts w:ascii="Times New Roman" w:hAnsi="Times New Roman"/>
          <w:color w:val="000000"/>
          <w:szCs w:val="28"/>
        </w:rPr>
        <w:t>Để trẻ phát triển tốt về thể chất như đã nêu ở trên thì chúng ta phải cân đối hài hoà hợp lý giữa các chất dinh dưỡng với nhau để chế biến những món ăn ngon, giúp trẻ ăn ngon miệng và hết suất của mình, nhằm giúp trẻ tăng cướng sức khoẻ làm cơ sở cho sự phát triển của nhiều hoạt động mà trẻ tham gia ở gia đình cũng như ở nhà trường một cách tốt nhất, quan trọng hơn là sự phát triển về nhân cách cho trẻ.</w:t>
      </w:r>
    </w:p>
    <w:p w:rsidR="00BE5F33" w:rsidRPr="00BE5F33" w:rsidRDefault="00BE5F33" w:rsidP="00AB3233">
      <w:pPr>
        <w:spacing w:line="288" w:lineRule="auto"/>
        <w:ind w:firstLine="720"/>
        <w:jc w:val="both"/>
        <w:rPr>
          <w:rFonts w:ascii="Times New Roman" w:hAnsi="Times New Roman"/>
          <w:color w:val="000000"/>
          <w:szCs w:val="28"/>
        </w:rPr>
      </w:pPr>
      <w:r w:rsidRPr="00BE5F33">
        <w:rPr>
          <w:rFonts w:ascii="Times New Roman" w:hAnsi="Times New Roman"/>
          <w:color w:val="000000"/>
          <w:szCs w:val="28"/>
        </w:rPr>
        <w:lastRenderedPageBreak/>
        <w:t xml:space="preserve">Được sự quan tâm của ban giám hiệu nhà trường, </w:t>
      </w:r>
      <w:r>
        <w:rPr>
          <w:rFonts w:ascii="Times New Roman" w:hAnsi="Times New Roman"/>
          <w:color w:val="000000"/>
          <w:szCs w:val="28"/>
        </w:rPr>
        <w:t xml:space="preserve">đặc biệt là đồng chí </w:t>
      </w:r>
      <w:r w:rsidRPr="00BE5F33">
        <w:rPr>
          <w:rFonts w:ascii="Times New Roman" w:hAnsi="Times New Roman"/>
          <w:color w:val="000000"/>
          <w:szCs w:val="28"/>
        </w:rPr>
        <w:t>phó</w:t>
      </w:r>
      <w:r>
        <w:rPr>
          <w:rFonts w:ascii="Times New Roman" w:hAnsi="Times New Roman"/>
          <w:color w:val="000000"/>
          <w:szCs w:val="28"/>
        </w:rPr>
        <w:t xml:space="preserve"> </w:t>
      </w:r>
      <w:proofErr w:type="gramStart"/>
      <w:r w:rsidRPr="00BE5F33">
        <w:rPr>
          <w:rFonts w:ascii="Times New Roman" w:hAnsi="Times New Roman"/>
          <w:color w:val="000000"/>
          <w:szCs w:val="28"/>
        </w:rPr>
        <w:t>hiệu</w:t>
      </w:r>
      <w:r>
        <w:rPr>
          <w:rFonts w:ascii="Times New Roman" w:hAnsi="Times New Roman"/>
          <w:color w:val="000000"/>
          <w:szCs w:val="28"/>
        </w:rPr>
        <w:t xml:space="preserve">  trưởng</w:t>
      </w:r>
      <w:proofErr w:type="gramEnd"/>
      <w:r w:rsidRPr="00BE5F33">
        <w:rPr>
          <w:rFonts w:ascii="Times New Roman" w:hAnsi="Times New Roman"/>
          <w:color w:val="000000"/>
          <w:szCs w:val="28"/>
        </w:rPr>
        <w:t xml:space="preserve"> </w:t>
      </w:r>
      <w:r>
        <w:rPr>
          <w:rFonts w:ascii="Times New Roman" w:hAnsi="Times New Roman"/>
          <w:color w:val="000000"/>
          <w:szCs w:val="28"/>
        </w:rPr>
        <w:t>phụ trách công tác chăm sóc nuôi dưỡng, tổ nuôi</w:t>
      </w:r>
      <w:r w:rsidRPr="00BE5F33">
        <w:rPr>
          <w:rFonts w:ascii="Times New Roman" w:hAnsi="Times New Roman"/>
          <w:color w:val="000000"/>
          <w:szCs w:val="28"/>
        </w:rPr>
        <w:t xml:space="preserve"> đã thường xuyên thay đổi thực đơn theo mùa để đảm bảo </w:t>
      </w:r>
      <w:r>
        <w:rPr>
          <w:rFonts w:ascii="Times New Roman" w:hAnsi="Times New Roman"/>
          <w:color w:val="000000"/>
          <w:szCs w:val="28"/>
        </w:rPr>
        <w:t xml:space="preserve">tỉ lệ </w:t>
      </w:r>
      <w:r w:rsidRPr="00BE5F33">
        <w:rPr>
          <w:rFonts w:ascii="Times New Roman" w:hAnsi="Times New Roman"/>
          <w:color w:val="000000"/>
          <w:szCs w:val="28"/>
        </w:rPr>
        <w:t>dinh dưỡng cho trẻ</w:t>
      </w:r>
      <w:r>
        <w:rPr>
          <w:rFonts w:ascii="Times New Roman" w:hAnsi="Times New Roman"/>
          <w:color w:val="000000"/>
          <w:szCs w:val="28"/>
        </w:rPr>
        <w:t>,</w:t>
      </w:r>
      <w:r w:rsidRPr="00BE5F33">
        <w:rPr>
          <w:rFonts w:ascii="Times New Roman" w:hAnsi="Times New Roman"/>
          <w:color w:val="000000"/>
          <w:szCs w:val="28"/>
        </w:rPr>
        <w:t xml:space="preserve"> </w:t>
      </w:r>
      <w:r>
        <w:rPr>
          <w:rFonts w:ascii="Times New Roman" w:hAnsi="Times New Roman"/>
          <w:color w:val="000000"/>
          <w:szCs w:val="28"/>
        </w:rPr>
        <w:t>giúp trẻ ăn ngon miệng, hết xuất. S</w:t>
      </w:r>
      <w:r w:rsidRPr="00BE5F33">
        <w:rPr>
          <w:rFonts w:ascii="Times New Roman" w:hAnsi="Times New Roman"/>
          <w:color w:val="000000"/>
          <w:szCs w:val="28"/>
        </w:rPr>
        <w:t xml:space="preserve">ong bên cạnh đó tôi vẫn thấy còn một </w:t>
      </w:r>
      <w:r>
        <w:rPr>
          <w:rFonts w:ascii="Times New Roman" w:hAnsi="Times New Roman"/>
          <w:color w:val="000000"/>
          <w:szCs w:val="28"/>
        </w:rPr>
        <w:t>vấn đề tồn tại là tình trạng trẻ ăn chưa ngon miệng,</w:t>
      </w:r>
      <w:r w:rsidRPr="00BE5F33">
        <w:rPr>
          <w:rFonts w:ascii="Times New Roman" w:hAnsi="Times New Roman"/>
          <w:color w:val="000000"/>
          <w:szCs w:val="28"/>
        </w:rPr>
        <w:t xml:space="preserve"> hết xuất của mình và </w:t>
      </w:r>
      <w:r>
        <w:rPr>
          <w:rFonts w:ascii="Times New Roman" w:hAnsi="Times New Roman"/>
          <w:color w:val="000000"/>
          <w:szCs w:val="28"/>
        </w:rPr>
        <w:t>rất nhiều</w:t>
      </w:r>
      <w:r w:rsidRPr="00BE5F33">
        <w:rPr>
          <w:rFonts w:ascii="Times New Roman" w:hAnsi="Times New Roman"/>
          <w:color w:val="000000"/>
          <w:szCs w:val="28"/>
        </w:rPr>
        <w:t xml:space="preserve"> trẻ không ăn thịt, ăn rau. </w:t>
      </w:r>
      <w:r w:rsidR="0017138E">
        <w:rPr>
          <w:rFonts w:ascii="Times New Roman" w:hAnsi="Times New Roman"/>
          <w:color w:val="000000"/>
          <w:szCs w:val="28"/>
        </w:rPr>
        <w:t xml:space="preserve"> Chính điều đó đã thúc đẩy tôi</w:t>
      </w:r>
      <w:r w:rsidRPr="00BE5F33">
        <w:rPr>
          <w:rFonts w:ascii="Times New Roman" w:hAnsi="Times New Roman"/>
          <w:color w:val="000000"/>
          <w:szCs w:val="28"/>
        </w:rPr>
        <w:t xml:space="preserve"> tìm tòi học hỏi nhiều hơn nữa những kinh nghiệm về chế biến món ăn để giúp t</w:t>
      </w:r>
      <w:r w:rsidR="0017138E">
        <w:rPr>
          <w:rFonts w:ascii="Times New Roman" w:hAnsi="Times New Roman"/>
          <w:color w:val="000000"/>
          <w:szCs w:val="28"/>
        </w:rPr>
        <w:t>rẻ có những bữa ăn ngon miệng, g</w:t>
      </w:r>
      <w:r w:rsidRPr="00BE5F33">
        <w:rPr>
          <w:rFonts w:ascii="Times New Roman" w:hAnsi="Times New Roman"/>
          <w:color w:val="000000"/>
          <w:szCs w:val="28"/>
        </w:rPr>
        <w:t>iúp trẻ có một cơ thể khoẻ mạnh cả về thể chất lẫn tinh thần.</w:t>
      </w:r>
      <w:r w:rsidR="0017138E">
        <w:rPr>
          <w:rFonts w:ascii="Times New Roman" w:hAnsi="Times New Roman"/>
          <w:color w:val="000000"/>
          <w:szCs w:val="28"/>
        </w:rPr>
        <w:t xml:space="preserve"> Do vậy tôi đã lựa </w:t>
      </w:r>
      <w:r w:rsidR="0017138E" w:rsidRPr="00BE5F33">
        <w:rPr>
          <w:rFonts w:ascii="Times New Roman" w:hAnsi="Times New Roman"/>
          <w:color w:val="000000"/>
          <w:szCs w:val="28"/>
        </w:rPr>
        <w:t>chọn đề tài “</w:t>
      </w:r>
      <w:r w:rsidR="0017138E" w:rsidRPr="00BE5F33">
        <w:rPr>
          <w:rFonts w:ascii="Times New Roman" w:hAnsi="Times New Roman"/>
          <w:i/>
          <w:color w:val="000000"/>
          <w:szCs w:val="28"/>
        </w:rPr>
        <w:t>Một số kinh nghiệm chế biến món</w:t>
      </w:r>
      <w:r w:rsidR="0017138E" w:rsidRPr="00BE5F33">
        <w:rPr>
          <w:rFonts w:ascii="Times New Roman" w:hAnsi="Times New Roman"/>
          <w:color w:val="000000"/>
          <w:szCs w:val="28"/>
        </w:rPr>
        <w:t xml:space="preserve"> </w:t>
      </w:r>
      <w:r w:rsidR="0017138E" w:rsidRPr="00BE5F33">
        <w:rPr>
          <w:rFonts w:ascii="Times New Roman" w:hAnsi="Times New Roman"/>
          <w:i/>
          <w:color w:val="000000"/>
          <w:szCs w:val="28"/>
        </w:rPr>
        <w:t xml:space="preserve">ăn cho trẻ </w:t>
      </w:r>
      <w:proofErr w:type="gramStart"/>
      <w:r w:rsidR="00BE6133">
        <w:rPr>
          <w:rFonts w:ascii="Times New Roman" w:hAnsi="Times New Roman"/>
          <w:i/>
          <w:color w:val="000000"/>
          <w:szCs w:val="28"/>
        </w:rPr>
        <w:t xml:space="preserve">trong </w:t>
      </w:r>
      <w:r w:rsidR="0017138E">
        <w:rPr>
          <w:rFonts w:ascii="Times New Roman" w:hAnsi="Times New Roman"/>
          <w:i/>
          <w:color w:val="000000"/>
          <w:szCs w:val="28"/>
        </w:rPr>
        <w:t xml:space="preserve"> trường</w:t>
      </w:r>
      <w:proofErr w:type="gramEnd"/>
      <w:r w:rsidR="0017138E">
        <w:rPr>
          <w:rFonts w:ascii="Times New Roman" w:hAnsi="Times New Roman"/>
          <w:i/>
          <w:color w:val="000000"/>
          <w:szCs w:val="28"/>
        </w:rPr>
        <w:t xml:space="preserve"> m</w:t>
      </w:r>
      <w:r w:rsidR="00B15980">
        <w:rPr>
          <w:rFonts w:ascii="Times New Roman" w:hAnsi="Times New Roman"/>
          <w:i/>
          <w:color w:val="000000"/>
          <w:szCs w:val="28"/>
        </w:rPr>
        <w:t>ầ</w:t>
      </w:r>
      <w:r w:rsidR="0017138E">
        <w:rPr>
          <w:rFonts w:ascii="Times New Roman" w:hAnsi="Times New Roman"/>
          <w:i/>
          <w:color w:val="000000"/>
          <w:szCs w:val="28"/>
        </w:rPr>
        <w:t xml:space="preserve">m non </w:t>
      </w:r>
      <w:r w:rsidR="0017138E" w:rsidRPr="00BE5F33">
        <w:rPr>
          <w:rFonts w:ascii="Times New Roman" w:hAnsi="Times New Roman"/>
          <w:color w:val="000000"/>
          <w:szCs w:val="28"/>
        </w:rPr>
        <w:t>”.</w:t>
      </w:r>
    </w:p>
    <w:p w:rsidR="00DD2AED" w:rsidRDefault="00DD2AED" w:rsidP="00AB3233">
      <w:pPr>
        <w:spacing w:line="288" w:lineRule="auto"/>
        <w:jc w:val="center"/>
        <w:rPr>
          <w:rFonts w:ascii="Times New Roman" w:hAnsi="Times New Roman"/>
        </w:rPr>
      </w:pPr>
    </w:p>
    <w:p w:rsidR="0054336F" w:rsidRDefault="0054336F" w:rsidP="00AB3233">
      <w:pPr>
        <w:spacing w:line="288" w:lineRule="auto"/>
        <w:jc w:val="center"/>
        <w:rPr>
          <w:rFonts w:ascii="Times New Roman" w:hAnsi="Times New Roman"/>
        </w:rPr>
      </w:pPr>
    </w:p>
    <w:p w:rsidR="0054336F" w:rsidRDefault="0054336F"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4E71A8" w:rsidRDefault="004E71A8" w:rsidP="00AB3233">
      <w:pPr>
        <w:spacing w:line="288" w:lineRule="auto"/>
        <w:jc w:val="center"/>
        <w:rPr>
          <w:rFonts w:ascii="Times New Roman" w:hAnsi="Times New Roman"/>
        </w:rPr>
      </w:pPr>
    </w:p>
    <w:p w:rsidR="0054336F" w:rsidRDefault="0054336F" w:rsidP="00AB3233">
      <w:pPr>
        <w:spacing w:line="288" w:lineRule="auto"/>
        <w:jc w:val="center"/>
        <w:rPr>
          <w:rFonts w:ascii="Times New Roman" w:hAnsi="Times New Roman"/>
        </w:rPr>
      </w:pPr>
    </w:p>
    <w:p w:rsidR="0054336F" w:rsidRDefault="0054336F" w:rsidP="00AB3233">
      <w:pPr>
        <w:spacing w:line="288" w:lineRule="auto"/>
        <w:jc w:val="center"/>
        <w:rPr>
          <w:rFonts w:ascii="Times New Roman" w:hAnsi="Times New Roman"/>
        </w:rPr>
      </w:pPr>
    </w:p>
    <w:p w:rsidR="0054336F" w:rsidRDefault="0054336F" w:rsidP="00AB3233">
      <w:pPr>
        <w:spacing w:line="288" w:lineRule="auto"/>
        <w:jc w:val="center"/>
        <w:rPr>
          <w:rFonts w:ascii="Times New Roman" w:hAnsi="Times New Roman"/>
        </w:rPr>
      </w:pPr>
    </w:p>
    <w:p w:rsidR="0054336F" w:rsidRDefault="0054336F" w:rsidP="00AB3233">
      <w:pPr>
        <w:spacing w:line="288" w:lineRule="auto"/>
        <w:jc w:val="center"/>
        <w:rPr>
          <w:rFonts w:ascii="Times New Roman" w:hAnsi="Times New Roman"/>
        </w:rPr>
      </w:pPr>
    </w:p>
    <w:p w:rsidR="00285A7F" w:rsidRDefault="00285A7F" w:rsidP="00AB3233">
      <w:pPr>
        <w:spacing w:line="288" w:lineRule="auto"/>
        <w:jc w:val="center"/>
        <w:rPr>
          <w:rFonts w:ascii="Times New Roman" w:hAnsi="Times New Roman"/>
        </w:rPr>
      </w:pPr>
    </w:p>
    <w:p w:rsidR="001373DD" w:rsidRDefault="001373DD" w:rsidP="00AB3233">
      <w:pPr>
        <w:spacing w:line="288" w:lineRule="auto"/>
        <w:rPr>
          <w:rFonts w:ascii="Times New Roman" w:hAnsi="Times New Roman"/>
        </w:rPr>
      </w:pPr>
    </w:p>
    <w:p w:rsidR="00DD2AED" w:rsidRDefault="00204E65" w:rsidP="00AB3233">
      <w:pPr>
        <w:spacing w:line="288" w:lineRule="auto"/>
        <w:jc w:val="center"/>
        <w:rPr>
          <w:rFonts w:ascii="Times New Roman" w:hAnsi="Times New Roman"/>
          <w:b/>
          <w:bCs/>
          <w:szCs w:val="28"/>
        </w:rPr>
      </w:pPr>
      <w:r>
        <w:rPr>
          <w:rFonts w:ascii="Times New Roman" w:hAnsi="Times New Roman"/>
          <w:b/>
          <w:bCs/>
          <w:szCs w:val="28"/>
        </w:rPr>
        <w:lastRenderedPageBreak/>
        <w:t>B</w:t>
      </w:r>
      <w:r w:rsidR="00CA4A28">
        <w:rPr>
          <w:rFonts w:ascii="Times New Roman" w:hAnsi="Times New Roman"/>
          <w:b/>
          <w:bCs/>
          <w:szCs w:val="28"/>
        </w:rPr>
        <w:t xml:space="preserve">. </w:t>
      </w:r>
      <w:r w:rsidR="00DD2AED">
        <w:rPr>
          <w:rFonts w:ascii="Times New Roman" w:hAnsi="Times New Roman"/>
          <w:b/>
          <w:bCs/>
          <w:szCs w:val="28"/>
        </w:rPr>
        <w:t>GIẢI QUYẾT VẤN ĐỀ</w:t>
      </w:r>
    </w:p>
    <w:p w:rsidR="00DD2AED" w:rsidRPr="00BF7A40" w:rsidRDefault="00DD2AED" w:rsidP="00AB3233">
      <w:pPr>
        <w:spacing w:line="288" w:lineRule="auto"/>
        <w:ind w:firstLine="720"/>
        <w:jc w:val="both"/>
        <w:rPr>
          <w:rFonts w:ascii="Times New Roman" w:hAnsi="Times New Roman"/>
          <w:b/>
          <w:bCs/>
        </w:rPr>
      </w:pPr>
    </w:p>
    <w:p w:rsidR="00FD454C" w:rsidRPr="00FD454C" w:rsidRDefault="00FD454C" w:rsidP="00AB3233">
      <w:pPr>
        <w:numPr>
          <w:ilvl w:val="0"/>
          <w:numId w:val="5"/>
        </w:numPr>
        <w:tabs>
          <w:tab w:val="clear" w:pos="1080"/>
          <w:tab w:val="num" w:pos="360"/>
        </w:tabs>
        <w:spacing w:line="288" w:lineRule="auto"/>
        <w:ind w:hanging="1080"/>
        <w:jc w:val="both"/>
        <w:rPr>
          <w:rFonts w:ascii="Times New Roman" w:hAnsi="Times New Roman"/>
          <w:b/>
          <w:color w:val="000000"/>
          <w:szCs w:val="28"/>
        </w:rPr>
      </w:pPr>
      <w:r w:rsidRPr="00FD454C">
        <w:rPr>
          <w:rFonts w:ascii="Times New Roman" w:hAnsi="Times New Roman"/>
          <w:b/>
          <w:color w:val="000000"/>
          <w:szCs w:val="28"/>
        </w:rPr>
        <w:t>CƠ SỞ LÝ LUẬN</w:t>
      </w:r>
    </w:p>
    <w:p w:rsidR="00FD454C" w:rsidRPr="00FD454C" w:rsidRDefault="00FD454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 xml:space="preserve">Dinh dưỡng là nhu cầu sống hàng ngày của con người, đặc biệt là trẻ em cần dinh dưỡng để phát triển thể lực và trí tuệ còn người lớn cần dinh dưỡng để duy trì sự sống và làm việc, hay nói cách khác dinh dưỡng quyết định sự tồn tại và phát triển của cơ thể mà đặc trưng cơ bản của sự sống là sinh trưởng, phát triển, sinh sản, cảm ứng, vận động, trao đổi chất và năng lượng. </w:t>
      </w:r>
    </w:p>
    <w:p w:rsidR="00FD454C" w:rsidRPr="00FD454C" w:rsidRDefault="00FD454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 xml:space="preserve">Như chúng ta cũng đã </w:t>
      </w:r>
      <w:proofErr w:type="gramStart"/>
      <w:r w:rsidRPr="00FD454C">
        <w:rPr>
          <w:rFonts w:ascii="Times New Roman" w:hAnsi="Times New Roman"/>
          <w:color w:val="000000"/>
          <w:szCs w:val="28"/>
        </w:rPr>
        <w:t>biết  con</w:t>
      </w:r>
      <w:proofErr w:type="gramEnd"/>
      <w:r w:rsidRPr="00FD454C">
        <w:rPr>
          <w:rFonts w:ascii="Times New Roman" w:hAnsi="Times New Roman"/>
          <w:color w:val="000000"/>
          <w:szCs w:val="28"/>
        </w:rPr>
        <w:t xml:space="preserve"> người là một thực thể sống nhưng sự sống không thể tồn tại được nếu con người không ăn và uống. Từ đó cho chúng ta thấy được tầm quan trọng của việc ăn và uống, đây là nhu cầu hàng ngày, một nhu cầu cấp bách, bức thiết không thể thiếu được đối với mỗi con người chúng ta, đặc biệt là trẻ em vì trẻ em lúc này đang trong thời kỳ phát triển mạnh. Vì vậy nhu cầu dinh dưỡng rất lớn. Nếu thiếu ăn trẻ sẽ là đối tượng đầu tiên chịu hậu </w:t>
      </w:r>
      <w:proofErr w:type="gramStart"/>
      <w:r w:rsidRPr="00FD454C">
        <w:rPr>
          <w:rFonts w:ascii="Times New Roman" w:hAnsi="Times New Roman"/>
          <w:color w:val="000000"/>
          <w:szCs w:val="28"/>
        </w:rPr>
        <w:t>quả  của</w:t>
      </w:r>
      <w:proofErr w:type="gramEnd"/>
      <w:r w:rsidRPr="00FD454C">
        <w:rPr>
          <w:rFonts w:ascii="Times New Roman" w:hAnsi="Times New Roman"/>
          <w:color w:val="000000"/>
          <w:szCs w:val="28"/>
        </w:rPr>
        <w:t xml:space="preserve"> các bệnh về dinh dưỡng như: suy dinh dưỡng, còi xương…</w:t>
      </w:r>
    </w:p>
    <w:p w:rsidR="00FD454C" w:rsidRPr="00FD454C" w:rsidRDefault="00FD454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Chúng ta biết rằng tình trạng dinh dưỡng tốt của mọi người phụ thuộc vào khẩu phần dinh dưỡng thích hợp thì mới cho chúng ta một cơ thể khoẻ mạnh, ngoài ra còn phụ thuộc vào các kiến thức ăn uống khoa học của mỗi người. Vì vậy chúng ta phải có khẩu phần dinh dưỡng phù hợp với lứa tuổi, phù hợp với quá trình lao động</w:t>
      </w:r>
      <w:proofErr w:type="gramStart"/>
      <w:r w:rsidRPr="00FD454C">
        <w:rPr>
          <w:rFonts w:ascii="Times New Roman" w:hAnsi="Times New Roman"/>
          <w:color w:val="000000"/>
          <w:szCs w:val="28"/>
        </w:rPr>
        <w:t>….Sẽ</w:t>
      </w:r>
      <w:proofErr w:type="gramEnd"/>
      <w:r w:rsidRPr="00FD454C">
        <w:rPr>
          <w:rFonts w:ascii="Times New Roman" w:hAnsi="Times New Roman"/>
          <w:color w:val="000000"/>
          <w:szCs w:val="28"/>
        </w:rPr>
        <w:t xml:space="preserve"> giúp cho con người phát triển khoẻ mạnh và phòng tránh được các bệnh. </w:t>
      </w:r>
    </w:p>
    <w:p w:rsidR="00FD454C" w:rsidRPr="00FD454C" w:rsidRDefault="00FD454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Trong cuộc sống của chúng ta muốn được thành đạt trong công việc của mình thì đầu tiên là chúng ta phải có sức khoẻ tốt, tinh thần thoải mái… Điều đó đối với trẻ mầm non là rất quan trọng, đặc biệt là đối với trẻ mẫu giáo, vì trẻ thơ là “tương lai của đất nước” là “nền tảng”, là “lòng cốt” cho tất cả qúa trình phát triển của trẻ để trẻ có thể tham gia vào học tập, vui chơi và tham gia vào các hoạt động khác một cách tích cực, thoải mái và hứng thú.</w:t>
      </w:r>
    </w:p>
    <w:p w:rsidR="00FD454C" w:rsidRPr="00FD454C" w:rsidRDefault="00FD454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Để làm được điều đó thì nền giáo dục mầm non không những quan tâm đến vấn đề dạy dỗ trẻ những kiến thức sơ đẳng để hình thành phát triển nhân cách đầu tiên cho trẻ mà bên cạnh đó chúng ta những người làm giáo dục cần quan tâm hơn nữa về công tác chăm lo cho trẻ một cách phù hợp để giúp trẻ có được một cơ thể khoẻ mạnh.</w:t>
      </w:r>
    </w:p>
    <w:p w:rsidR="00FD454C" w:rsidRPr="00FD454C" w:rsidRDefault="00FD454C" w:rsidP="00AB3233">
      <w:pPr>
        <w:spacing w:line="288" w:lineRule="auto"/>
        <w:jc w:val="both"/>
        <w:rPr>
          <w:rFonts w:ascii="Times New Roman" w:hAnsi="Times New Roman"/>
          <w:b/>
          <w:color w:val="000000"/>
          <w:szCs w:val="28"/>
        </w:rPr>
      </w:pPr>
      <w:proofErr w:type="gramStart"/>
      <w:r w:rsidRPr="00FD454C">
        <w:rPr>
          <w:rFonts w:ascii="Times New Roman" w:hAnsi="Times New Roman"/>
          <w:b/>
          <w:color w:val="000000"/>
          <w:szCs w:val="28"/>
        </w:rPr>
        <w:t xml:space="preserve">II  </w:t>
      </w:r>
      <w:r w:rsidR="00883412">
        <w:rPr>
          <w:rFonts w:ascii="Times New Roman" w:hAnsi="Times New Roman"/>
          <w:b/>
          <w:color w:val="000000"/>
          <w:szCs w:val="28"/>
        </w:rPr>
        <w:t>CƠ</w:t>
      </w:r>
      <w:proofErr w:type="gramEnd"/>
      <w:r w:rsidR="00883412">
        <w:rPr>
          <w:rFonts w:ascii="Times New Roman" w:hAnsi="Times New Roman"/>
          <w:b/>
          <w:color w:val="000000"/>
          <w:szCs w:val="28"/>
        </w:rPr>
        <w:t xml:space="preserve"> SỞ THỰC TIẾN</w:t>
      </w:r>
    </w:p>
    <w:p w:rsidR="00FD454C" w:rsidRPr="00FD454C" w:rsidRDefault="00FD454C" w:rsidP="00AB3233">
      <w:pPr>
        <w:numPr>
          <w:ilvl w:val="0"/>
          <w:numId w:val="4"/>
        </w:numPr>
        <w:tabs>
          <w:tab w:val="clear" w:pos="1260"/>
          <w:tab w:val="num" w:pos="360"/>
        </w:tabs>
        <w:spacing w:line="288" w:lineRule="auto"/>
        <w:ind w:hanging="1260"/>
        <w:jc w:val="both"/>
        <w:rPr>
          <w:rFonts w:ascii="Times New Roman" w:hAnsi="Times New Roman"/>
          <w:b/>
          <w:color w:val="000000"/>
          <w:szCs w:val="28"/>
        </w:rPr>
      </w:pPr>
      <w:r w:rsidRPr="00FD454C">
        <w:rPr>
          <w:rFonts w:ascii="Times New Roman" w:hAnsi="Times New Roman"/>
          <w:b/>
          <w:color w:val="000000"/>
          <w:szCs w:val="28"/>
        </w:rPr>
        <w:t>Thuận lợi:</w:t>
      </w:r>
    </w:p>
    <w:p w:rsidR="00FD454C" w:rsidRPr="004D0E81" w:rsidRDefault="004D0E81" w:rsidP="00AB3233">
      <w:pPr>
        <w:spacing w:line="288" w:lineRule="auto"/>
        <w:jc w:val="both"/>
        <w:rPr>
          <w:rFonts w:ascii="Times New Roman" w:hAnsi="Times New Roman"/>
          <w:i/>
          <w:color w:val="000000"/>
          <w:szCs w:val="28"/>
        </w:rPr>
      </w:pPr>
      <w:r w:rsidRPr="004D0E81">
        <w:rPr>
          <w:rFonts w:ascii="Times New Roman" w:hAnsi="Times New Roman"/>
          <w:i/>
          <w:color w:val="000000"/>
          <w:szCs w:val="28"/>
        </w:rPr>
        <w:t xml:space="preserve">* </w:t>
      </w:r>
      <w:r w:rsidR="00FD454C" w:rsidRPr="004D0E81">
        <w:rPr>
          <w:rFonts w:ascii="Times New Roman" w:hAnsi="Times New Roman"/>
          <w:i/>
          <w:color w:val="000000"/>
          <w:szCs w:val="28"/>
        </w:rPr>
        <w:t>Về phía nhà trường</w:t>
      </w:r>
    </w:p>
    <w:p w:rsidR="004333E7" w:rsidRDefault="00FD454C" w:rsidP="00AB3233">
      <w:pPr>
        <w:spacing w:before="120" w:after="120" w:line="288" w:lineRule="auto"/>
        <w:jc w:val="both"/>
        <w:rPr>
          <w:szCs w:val="28"/>
        </w:rPr>
      </w:pPr>
      <w:r w:rsidRPr="00FD454C">
        <w:rPr>
          <w:rFonts w:ascii="Times New Roman" w:hAnsi="Times New Roman"/>
          <w:color w:val="000000"/>
          <w:szCs w:val="28"/>
        </w:rPr>
        <w:lastRenderedPageBreak/>
        <w:t xml:space="preserve"> </w:t>
      </w:r>
      <w:r w:rsidR="005304AF">
        <w:rPr>
          <w:rFonts w:ascii="Times New Roman" w:hAnsi="Times New Roman"/>
          <w:color w:val="000000"/>
          <w:szCs w:val="28"/>
        </w:rPr>
        <w:tab/>
      </w:r>
      <w:r w:rsidRPr="00FD454C">
        <w:rPr>
          <w:rFonts w:ascii="Times New Roman" w:hAnsi="Times New Roman"/>
          <w:color w:val="000000"/>
          <w:szCs w:val="28"/>
        </w:rPr>
        <w:t xml:space="preserve">Được sự quan tâm của </w:t>
      </w:r>
      <w:r w:rsidR="005304AF">
        <w:rPr>
          <w:szCs w:val="28"/>
        </w:rPr>
        <w:t>Phòng GD&amp;ĐT Huyện, BGH trường chỉ đạo sát sao việc thực hiện quy chế CSND</w:t>
      </w:r>
    </w:p>
    <w:p w:rsidR="005304AF" w:rsidRPr="00B75712" w:rsidRDefault="005304AF" w:rsidP="00AB3233">
      <w:pPr>
        <w:spacing w:before="120" w:after="120" w:line="288" w:lineRule="auto"/>
        <w:jc w:val="both"/>
        <w:rPr>
          <w:color w:val="000000"/>
          <w:szCs w:val="28"/>
        </w:rPr>
      </w:pPr>
      <w:r>
        <w:rPr>
          <w:rFonts w:ascii="Times New Roman" w:hAnsi="Times New Roman"/>
          <w:color w:val="000000"/>
          <w:szCs w:val="28"/>
        </w:rPr>
        <w:tab/>
      </w:r>
      <w:r w:rsidRPr="00B75712">
        <w:rPr>
          <w:color w:val="000000"/>
          <w:szCs w:val="28"/>
        </w:rPr>
        <w:t xml:space="preserve">Trường có diện tích tập trung 1 </w:t>
      </w:r>
      <w:proofErr w:type="gramStart"/>
      <w:r w:rsidRPr="00B75712">
        <w:rPr>
          <w:color w:val="000000"/>
          <w:szCs w:val="28"/>
        </w:rPr>
        <w:t>khu  đảm</w:t>
      </w:r>
      <w:proofErr w:type="gramEnd"/>
      <w:r w:rsidRPr="00B75712">
        <w:rPr>
          <w:color w:val="000000"/>
          <w:szCs w:val="28"/>
        </w:rPr>
        <w:t xml:space="preserve"> bảo hoạt động thuận tiện và mới được sửa chữa, cải tạo nâng cấp và đầu tư về cơ sở vật chất, </w:t>
      </w:r>
      <w:r>
        <w:rPr>
          <w:color w:val="000000"/>
          <w:szCs w:val="28"/>
        </w:rPr>
        <w:t xml:space="preserve">Bếp ăn: </w:t>
      </w:r>
      <w:r w:rsidRPr="00B75712">
        <w:rPr>
          <w:color w:val="000000"/>
          <w:szCs w:val="28"/>
        </w:rPr>
        <w:t>Đồ dùng trang thiết bị tương đối đầy đủ và bố trí sắp xếp theo 1 chiều, rộng rãi, sạch sẽ.</w:t>
      </w:r>
    </w:p>
    <w:p w:rsidR="00FD454C" w:rsidRPr="00FD454C" w:rsidRDefault="00267BB3" w:rsidP="00AB3233">
      <w:pPr>
        <w:spacing w:line="288" w:lineRule="auto"/>
        <w:ind w:firstLine="795"/>
        <w:jc w:val="both"/>
        <w:rPr>
          <w:rFonts w:ascii="Times New Roman" w:hAnsi="Times New Roman"/>
          <w:color w:val="000000"/>
          <w:szCs w:val="28"/>
        </w:rPr>
      </w:pPr>
      <w:r>
        <w:rPr>
          <w:rFonts w:ascii="Times New Roman" w:hAnsi="Times New Roman"/>
          <w:color w:val="000000"/>
          <w:szCs w:val="28"/>
        </w:rPr>
        <w:t>Trường</w:t>
      </w:r>
      <w:r w:rsidR="00802E22" w:rsidRPr="00FD454C">
        <w:rPr>
          <w:rFonts w:ascii="Times New Roman" w:hAnsi="Times New Roman"/>
          <w:color w:val="000000"/>
          <w:szCs w:val="28"/>
        </w:rPr>
        <w:t xml:space="preserve"> có </w:t>
      </w:r>
      <w:r w:rsidR="00802E22">
        <w:rPr>
          <w:rFonts w:ascii="Times New Roman" w:hAnsi="Times New Roman"/>
          <w:color w:val="000000"/>
          <w:szCs w:val="28"/>
        </w:rPr>
        <w:t xml:space="preserve">01 </w:t>
      </w:r>
      <w:r w:rsidR="00802E22" w:rsidRPr="00FD454C">
        <w:rPr>
          <w:rFonts w:ascii="Times New Roman" w:hAnsi="Times New Roman"/>
          <w:color w:val="000000"/>
          <w:szCs w:val="28"/>
        </w:rPr>
        <w:t xml:space="preserve">bếp </w:t>
      </w:r>
      <w:r w:rsidR="00802E22">
        <w:rPr>
          <w:rFonts w:ascii="Times New Roman" w:hAnsi="Times New Roman"/>
          <w:color w:val="000000"/>
          <w:szCs w:val="28"/>
        </w:rPr>
        <w:t>được xây dựng đúng theo tiêu chuẩn bếp một chiều, được trang bị,</w:t>
      </w:r>
      <w:r w:rsidR="00FD454C" w:rsidRPr="00FD454C">
        <w:rPr>
          <w:rFonts w:ascii="Times New Roman" w:hAnsi="Times New Roman"/>
          <w:color w:val="000000"/>
          <w:szCs w:val="28"/>
        </w:rPr>
        <w:t xml:space="preserve"> mua sắm đầy đủ trang thiết bị, đồ dùng để phục vụ cho công tác chế biến món ăn cho </w:t>
      </w:r>
      <w:r w:rsidR="00511DF1">
        <w:rPr>
          <w:rFonts w:ascii="Times New Roman" w:hAnsi="Times New Roman"/>
          <w:color w:val="000000"/>
          <w:szCs w:val="28"/>
        </w:rPr>
        <w:t>trẻ.</w:t>
      </w:r>
    </w:p>
    <w:p w:rsidR="00FD454C" w:rsidRPr="00FD454C" w:rsidRDefault="00375832" w:rsidP="00AB3233">
      <w:pPr>
        <w:tabs>
          <w:tab w:val="num" w:pos="0"/>
        </w:tabs>
        <w:spacing w:line="288" w:lineRule="auto"/>
        <w:ind w:firstLine="720"/>
        <w:jc w:val="both"/>
        <w:rPr>
          <w:rFonts w:ascii="Times New Roman" w:hAnsi="Times New Roman"/>
          <w:color w:val="000000"/>
          <w:szCs w:val="28"/>
        </w:rPr>
      </w:pPr>
      <w:r>
        <w:rPr>
          <w:rFonts w:ascii="Times New Roman" w:hAnsi="Times New Roman"/>
          <w:color w:val="000000"/>
          <w:szCs w:val="28"/>
        </w:rPr>
        <w:t xml:space="preserve"> Ngay từ đầu năm học,</w:t>
      </w:r>
      <w:r w:rsidR="004D0E81">
        <w:rPr>
          <w:rFonts w:ascii="Times New Roman" w:hAnsi="Times New Roman"/>
          <w:color w:val="000000"/>
          <w:szCs w:val="28"/>
        </w:rPr>
        <w:t xml:space="preserve"> </w:t>
      </w:r>
      <w:r>
        <w:rPr>
          <w:rFonts w:ascii="Times New Roman" w:hAnsi="Times New Roman"/>
          <w:color w:val="000000"/>
          <w:szCs w:val="28"/>
        </w:rPr>
        <w:t>b</w:t>
      </w:r>
      <w:r w:rsidR="00FD454C" w:rsidRPr="00FD454C">
        <w:rPr>
          <w:rFonts w:ascii="Times New Roman" w:hAnsi="Times New Roman"/>
          <w:color w:val="000000"/>
          <w:szCs w:val="28"/>
        </w:rPr>
        <w:t xml:space="preserve">an giám hiệu nhà trường </w:t>
      </w:r>
      <w:r w:rsidR="004D0E81">
        <w:rPr>
          <w:rFonts w:ascii="Times New Roman" w:hAnsi="Times New Roman"/>
          <w:color w:val="000000"/>
          <w:szCs w:val="28"/>
        </w:rPr>
        <w:t>thường xuyên thị sát, tìm hiểu về các công ty</w:t>
      </w:r>
      <w:r w:rsidR="00FD454C" w:rsidRPr="00FD454C">
        <w:rPr>
          <w:rFonts w:ascii="Times New Roman" w:hAnsi="Times New Roman"/>
          <w:color w:val="000000"/>
          <w:szCs w:val="28"/>
        </w:rPr>
        <w:t xml:space="preserve"> cung ứng thực phẩm sạch sẽ, </w:t>
      </w:r>
      <w:r w:rsidR="004D0E81">
        <w:rPr>
          <w:rFonts w:ascii="Times New Roman" w:hAnsi="Times New Roman"/>
          <w:color w:val="000000"/>
          <w:szCs w:val="28"/>
        </w:rPr>
        <w:t xml:space="preserve">đảm bảo an toàn </w:t>
      </w:r>
      <w:r w:rsidR="00FD454C" w:rsidRPr="00FD454C">
        <w:rPr>
          <w:rFonts w:ascii="Times New Roman" w:hAnsi="Times New Roman"/>
          <w:color w:val="000000"/>
          <w:szCs w:val="28"/>
        </w:rPr>
        <w:t xml:space="preserve">vệ sinh </w:t>
      </w:r>
      <w:r w:rsidR="004D0E81">
        <w:rPr>
          <w:rFonts w:ascii="Times New Roman" w:hAnsi="Times New Roman"/>
          <w:color w:val="000000"/>
          <w:szCs w:val="28"/>
        </w:rPr>
        <w:t xml:space="preserve">thực phẩm, có tư cách pháp nhân </w:t>
      </w:r>
      <w:r w:rsidR="00FD454C" w:rsidRPr="00FD454C">
        <w:rPr>
          <w:rFonts w:ascii="Times New Roman" w:hAnsi="Times New Roman"/>
          <w:color w:val="000000"/>
          <w:szCs w:val="28"/>
        </w:rPr>
        <w:t>để trường ký hợp đồng thực phẩm.</w:t>
      </w:r>
    </w:p>
    <w:p w:rsidR="00FD454C" w:rsidRDefault="00375832" w:rsidP="00AB3233">
      <w:pPr>
        <w:tabs>
          <w:tab w:val="num" w:pos="0"/>
        </w:tabs>
        <w:spacing w:line="288" w:lineRule="auto"/>
        <w:ind w:firstLine="720"/>
        <w:jc w:val="both"/>
        <w:rPr>
          <w:rFonts w:ascii="Times New Roman" w:hAnsi="Times New Roman"/>
          <w:color w:val="000000"/>
          <w:szCs w:val="28"/>
        </w:rPr>
      </w:pPr>
      <w:r>
        <w:rPr>
          <w:rFonts w:ascii="Times New Roman" w:hAnsi="Times New Roman"/>
          <w:color w:val="000000"/>
          <w:szCs w:val="28"/>
        </w:rPr>
        <w:t xml:space="preserve"> B</w:t>
      </w:r>
      <w:r w:rsidR="00FD454C" w:rsidRPr="00FD454C">
        <w:rPr>
          <w:rFonts w:ascii="Times New Roman" w:hAnsi="Times New Roman"/>
          <w:color w:val="000000"/>
          <w:szCs w:val="28"/>
        </w:rPr>
        <w:t xml:space="preserve">an giám hiệu nhà trường thường xuyên tổ chức các </w:t>
      </w:r>
      <w:r>
        <w:rPr>
          <w:rFonts w:ascii="Times New Roman" w:hAnsi="Times New Roman"/>
          <w:color w:val="000000"/>
          <w:szCs w:val="28"/>
        </w:rPr>
        <w:t>buổi tập huấn, các cuộc thi</w:t>
      </w:r>
      <w:r w:rsidR="00FD454C" w:rsidRPr="00FD454C">
        <w:rPr>
          <w:rFonts w:ascii="Times New Roman" w:hAnsi="Times New Roman"/>
          <w:color w:val="000000"/>
          <w:szCs w:val="28"/>
        </w:rPr>
        <w:t xml:space="preserve"> </w:t>
      </w:r>
      <w:r>
        <w:rPr>
          <w:rFonts w:ascii="Times New Roman" w:hAnsi="Times New Roman"/>
          <w:color w:val="000000"/>
          <w:szCs w:val="28"/>
        </w:rPr>
        <w:t xml:space="preserve">để </w:t>
      </w:r>
      <w:r w:rsidR="00FD454C" w:rsidRPr="00FD454C">
        <w:rPr>
          <w:rFonts w:ascii="Times New Roman" w:hAnsi="Times New Roman"/>
          <w:color w:val="000000"/>
          <w:szCs w:val="28"/>
        </w:rPr>
        <w:t xml:space="preserve">cô nuôi </w:t>
      </w:r>
      <w:r>
        <w:rPr>
          <w:rFonts w:ascii="Times New Roman" w:hAnsi="Times New Roman"/>
          <w:color w:val="000000"/>
          <w:szCs w:val="28"/>
        </w:rPr>
        <w:t>nâng cao tay nghề, kỹ thuật chế biến món ăn cho trẻ như</w:t>
      </w:r>
      <w:r w:rsidR="00FD454C" w:rsidRPr="00FD454C">
        <w:rPr>
          <w:rFonts w:ascii="Times New Roman" w:hAnsi="Times New Roman"/>
          <w:color w:val="000000"/>
          <w:szCs w:val="28"/>
        </w:rPr>
        <w:t xml:space="preserve">: </w:t>
      </w:r>
      <w:r>
        <w:rPr>
          <w:rFonts w:ascii="Times New Roman" w:hAnsi="Times New Roman"/>
          <w:color w:val="000000"/>
          <w:szCs w:val="28"/>
        </w:rPr>
        <w:t xml:space="preserve">Hội thi Quy chế chăm sóc nuôi dưỡng, Hội giảng </w:t>
      </w:r>
      <w:r w:rsidR="00FD454C" w:rsidRPr="00FD454C">
        <w:rPr>
          <w:rFonts w:ascii="Times New Roman" w:hAnsi="Times New Roman"/>
          <w:color w:val="000000"/>
          <w:szCs w:val="28"/>
        </w:rPr>
        <w:t>20/11,</w:t>
      </w:r>
      <w:r>
        <w:rPr>
          <w:rFonts w:ascii="Times New Roman" w:hAnsi="Times New Roman"/>
          <w:color w:val="000000"/>
          <w:szCs w:val="28"/>
        </w:rPr>
        <w:t xml:space="preserve"> Hội thi nhân viên nuôi dưỡng giỏi,</w:t>
      </w:r>
      <w:r w:rsidR="00FD454C" w:rsidRPr="00FD454C">
        <w:rPr>
          <w:rFonts w:ascii="Times New Roman" w:hAnsi="Times New Roman"/>
          <w:color w:val="000000"/>
          <w:szCs w:val="28"/>
        </w:rPr>
        <w:t xml:space="preserve"> </w:t>
      </w:r>
      <w:r>
        <w:rPr>
          <w:rFonts w:ascii="Times New Roman" w:hAnsi="Times New Roman"/>
          <w:color w:val="000000"/>
          <w:szCs w:val="28"/>
        </w:rPr>
        <w:t>Hội giảng mùa xuân …</w:t>
      </w:r>
    </w:p>
    <w:p w:rsidR="005304AF" w:rsidRDefault="005304AF" w:rsidP="00AB3233">
      <w:pPr>
        <w:spacing w:before="120" w:after="120" w:line="288" w:lineRule="auto"/>
        <w:ind w:firstLine="720"/>
        <w:jc w:val="both"/>
        <w:rPr>
          <w:szCs w:val="28"/>
        </w:rPr>
      </w:pPr>
      <w:r>
        <w:rPr>
          <w:szCs w:val="28"/>
        </w:rPr>
        <w:t>Thực phẩm nhà trường ký kết với 1 nhà cung cấp có tư cách pháp nhân và có hồ sơ hợp đồng ký kết theo quy định.</w:t>
      </w:r>
    </w:p>
    <w:p w:rsidR="005304AF" w:rsidRPr="00D43A62" w:rsidRDefault="005304AF" w:rsidP="00AB3233">
      <w:pPr>
        <w:spacing w:before="120" w:after="120" w:line="288" w:lineRule="auto"/>
        <w:ind w:firstLine="720"/>
        <w:jc w:val="both"/>
        <w:rPr>
          <w:szCs w:val="28"/>
        </w:rPr>
      </w:pPr>
      <w:r>
        <w:rPr>
          <w:szCs w:val="28"/>
        </w:rPr>
        <w:t>Thực đơn xây dựng thay đổi hàng tuần; phân công dây truyền hợp lí.</w:t>
      </w:r>
    </w:p>
    <w:p w:rsidR="00FD454C" w:rsidRPr="002E4FD9" w:rsidRDefault="00375832" w:rsidP="00AB3233">
      <w:pPr>
        <w:spacing w:line="288" w:lineRule="auto"/>
        <w:jc w:val="both"/>
        <w:rPr>
          <w:rFonts w:ascii="Times New Roman" w:hAnsi="Times New Roman"/>
          <w:i/>
          <w:color w:val="000000"/>
          <w:szCs w:val="28"/>
        </w:rPr>
      </w:pPr>
      <w:r w:rsidRPr="002E4FD9">
        <w:rPr>
          <w:rFonts w:ascii="Times New Roman" w:hAnsi="Times New Roman"/>
          <w:i/>
          <w:color w:val="000000"/>
          <w:szCs w:val="28"/>
        </w:rPr>
        <w:t xml:space="preserve">* </w:t>
      </w:r>
      <w:r w:rsidR="00FD454C" w:rsidRPr="002E4FD9">
        <w:rPr>
          <w:rFonts w:ascii="Times New Roman" w:hAnsi="Times New Roman"/>
          <w:i/>
          <w:color w:val="000000"/>
          <w:szCs w:val="28"/>
        </w:rPr>
        <w:t>Về phía cô nuôi:</w:t>
      </w:r>
    </w:p>
    <w:p w:rsidR="00FD454C" w:rsidRPr="00FD454C" w:rsidRDefault="00343015" w:rsidP="00AB3233">
      <w:pPr>
        <w:tabs>
          <w:tab w:val="num" w:pos="0"/>
        </w:tabs>
        <w:spacing w:line="288" w:lineRule="auto"/>
        <w:ind w:firstLine="720"/>
        <w:jc w:val="both"/>
        <w:rPr>
          <w:rFonts w:ascii="Times New Roman" w:hAnsi="Times New Roman"/>
          <w:color w:val="000000"/>
          <w:szCs w:val="28"/>
        </w:rPr>
      </w:pPr>
      <w:r>
        <w:rPr>
          <w:rFonts w:ascii="Times New Roman" w:hAnsi="Times New Roman"/>
          <w:color w:val="000000"/>
          <w:szCs w:val="28"/>
        </w:rPr>
        <w:t xml:space="preserve"> Cô yêu nghề, mến trẻ</w:t>
      </w:r>
      <w:r w:rsidR="00802E22">
        <w:rPr>
          <w:rFonts w:ascii="Times New Roman" w:hAnsi="Times New Roman"/>
          <w:color w:val="000000"/>
          <w:szCs w:val="28"/>
        </w:rPr>
        <w:t>,</w:t>
      </w:r>
      <w:r w:rsidR="00FD454C" w:rsidRPr="00FD454C">
        <w:rPr>
          <w:rFonts w:ascii="Times New Roman" w:hAnsi="Times New Roman"/>
          <w:color w:val="000000"/>
          <w:szCs w:val="28"/>
        </w:rPr>
        <w:t xml:space="preserve"> luôn tìm tòi học hỏi những kinh nghiệm về chế biến các món ăn.</w:t>
      </w:r>
    </w:p>
    <w:p w:rsidR="005304AF" w:rsidRDefault="005304AF" w:rsidP="00AB3233">
      <w:pPr>
        <w:spacing w:before="120" w:after="120" w:line="288" w:lineRule="auto"/>
        <w:ind w:firstLine="720"/>
        <w:jc w:val="both"/>
        <w:rPr>
          <w:szCs w:val="28"/>
        </w:rPr>
      </w:pPr>
      <w:r>
        <w:rPr>
          <w:szCs w:val="28"/>
        </w:rPr>
        <w:t xml:space="preserve">100% nhân viên đạt chuẩn về trình độ chuyên môn. Trong đó 2/6 đạt trên chuẩn; nhân viên nhiệt tình, có trách nhiệm với công việc; luôn học hỏi, rèn luyện, </w:t>
      </w:r>
      <w:r w:rsidRPr="00F53E77">
        <w:rPr>
          <w:szCs w:val="28"/>
        </w:rPr>
        <w:t xml:space="preserve">luôn lắng nghe ý kiến đóng góp xây dựng của đồng </w:t>
      </w:r>
      <w:r>
        <w:rPr>
          <w:szCs w:val="28"/>
        </w:rPr>
        <w:t>nghiệp; luôn được tạo điều kiện tham gia các lớp học nâng cao trình độ, tập huấn về chuyên môn;</w:t>
      </w:r>
    </w:p>
    <w:p w:rsidR="005304AF" w:rsidRDefault="005304AF" w:rsidP="00AB3233">
      <w:pPr>
        <w:spacing w:before="120" w:after="120" w:line="288" w:lineRule="auto"/>
        <w:ind w:firstLine="720"/>
        <w:jc w:val="both"/>
        <w:rPr>
          <w:szCs w:val="28"/>
        </w:rPr>
      </w:pPr>
      <w:r>
        <w:rPr>
          <w:szCs w:val="28"/>
        </w:rPr>
        <w:t>Các phong trào hội giảng NV tham gia nhiệt tình</w:t>
      </w:r>
    </w:p>
    <w:p w:rsidR="005304AF" w:rsidRDefault="005304AF" w:rsidP="00AB3233">
      <w:pPr>
        <w:spacing w:before="120" w:after="120" w:line="288" w:lineRule="auto"/>
        <w:ind w:firstLine="720"/>
        <w:jc w:val="both"/>
        <w:rPr>
          <w:szCs w:val="28"/>
        </w:rPr>
      </w:pPr>
      <w:r>
        <w:rPr>
          <w:szCs w:val="28"/>
        </w:rPr>
        <w:t>Tổ nhóm chuyên môn phối hợp sinh hoạt theo đúng kế hoạch</w:t>
      </w:r>
    </w:p>
    <w:p w:rsidR="00FE55B8" w:rsidRPr="00BF5918" w:rsidRDefault="005304AF" w:rsidP="00AB3233">
      <w:pPr>
        <w:spacing w:before="120" w:after="120" w:line="288" w:lineRule="auto"/>
        <w:ind w:firstLine="720"/>
        <w:jc w:val="both"/>
        <w:rPr>
          <w:szCs w:val="28"/>
        </w:rPr>
      </w:pPr>
      <w:r>
        <w:rPr>
          <w:szCs w:val="28"/>
        </w:rPr>
        <w:t>Sổ sách cập nhật đầy đủ, đúng yêu cầu, có bảng tài chính để công khai hàng ngày tại sân trường.</w:t>
      </w:r>
    </w:p>
    <w:p w:rsidR="00FD454C" w:rsidRPr="00FD454C" w:rsidRDefault="00FD454C" w:rsidP="00AB3233">
      <w:pPr>
        <w:numPr>
          <w:ilvl w:val="0"/>
          <w:numId w:val="4"/>
        </w:numPr>
        <w:tabs>
          <w:tab w:val="clear" w:pos="1260"/>
          <w:tab w:val="num" w:pos="0"/>
        </w:tabs>
        <w:spacing w:line="288" w:lineRule="auto"/>
        <w:ind w:left="360"/>
        <w:jc w:val="both"/>
        <w:rPr>
          <w:rFonts w:ascii="Times New Roman" w:hAnsi="Times New Roman"/>
          <w:b/>
          <w:color w:val="000000"/>
          <w:szCs w:val="28"/>
        </w:rPr>
      </w:pPr>
      <w:r w:rsidRPr="00FD454C">
        <w:rPr>
          <w:rFonts w:ascii="Times New Roman" w:hAnsi="Times New Roman"/>
          <w:b/>
          <w:color w:val="000000"/>
          <w:szCs w:val="28"/>
        </w:rPr>
        <w:t>Khó khăn:</w:t>
      </w:r>
    </w:p>
    <w:p w:rsidR="00FD454C" w:rsidRPr="00802E22" w:rsidRDefault="00802E22" w:rsidP="00AB3233">
      <w:pPr>
        <w:spacing w:line="288" w:lineRule="auto"/>
        <w:jc w:val="both"/>
        <w:rPr>
          <w:rFonts w:ascii="Times New Roman" w:hAnsi="Times New Roman"/>
          <w:i/>
          <w:color w:val="000000"/>
          <w:szCs w:val="28"/>
        </w:rPr>
      </w:pPr>
      <w:r w:rsidRPr="00802E22">
        <w:rPr>
          <w:rFonts w:ascii="Times New Roman" w:hAnsi="Times New Roman"/>
          <w:i/>
          <w:color w:val="000000"/>
          <w:szCs w:val="28"/>
        </w:rPr>
        <w:t xml:space="preserve">* </w:t>
      </w:r>
      <w:r w:rsidR="00FD454C" w:rsidRPr="00802E22">
        <w:rPr>
          <w:rFonts w:ascii="Times New Roman" w:hAnsi="Times New Roman"/>
          <w:i/>
          <w:color w:val="000000"/>
          <w:szCs w:val="28"/>
        </w:rPr>
        <w:t xml:space="preserve">Về phía nhà trường: </w:t>
      </w:r>
    </w:p>
    <w:p w:rsidR="00B768A6" w:rsidRDefault="00B768A6" w:rsidP="00AB3233">
      <w:pPr>
        <w:spacing w:line="288" w:lineRule="auto"/>
        <w:ind w:firstLine="627"/>
        <w:jc w:val="both"/>
        <w:rPr>
          <w:rFonts w:ascii="Times New Roman" w:hAnsi="Times New Roman"/>
          <w:szCs w:val="28"/>
        </w:rPr>
      </w:pPr>
      <w:r w:rsidRPr="00156E27">
        <w:rPr>
          <w:rFonts w:ascii="Times New Roman" w:hAnsi="Times New Roman"/>
          <w:szCs w:val="28"/>
        </w:rPr>
        <w:lastRenderedPageBreak/>
        <w:t xml:space="preserve">Do </w:t>
      </w:r>
      <w:r>
        <w:rPr>
          <w:rFonts w:ascii="Times New Roman" w:hAnsi="Times New Roman"/>
          <w:szCs w:val="28"/>
        </w:rPr>
        <w:t xml:space="preserve">nhiều yếu tố tác động </w:t>
      </w:r>
      <w:r w:rsidR="00854305">
        <w:rPr>
          <w:rFonts w:ascii="Times New Roman" w:hAnsi="Times New Roman"/>
          <w:szCs w:val="28"/>
        </w:rPr>
        <w:t>của môi trường xã hội,</w:t>
      </w:r>
      <w:r w:rsidRPr="00156E27">
        <w:rPr>
          <w:rFonts w:ascii="Times New Roman" w:hAnsi="Times New Roman"/>
          <w:szCs w:val="28"/>
        </w:rPr>
        <w:t xml:space="preserve"> sự xuất hiện ngày càng nhiều của thực phẩm không an toàn gây khó khăn trong việc đảm bảo chất lượng bữa ăn của trẻ.</w:t>
      </w:r>
    </w:p>
    <w:p w:rsidR="00EF050C" w:rsidRDefault="00EF050C" w:rsidP="00AB3233">
      <w:pPr>
        <w:spacing w:line="288" w:lineRule="auto"/>
        <w:ind w:firstLine="627"/>
        <w:jc w:val="both"/>
        <w:rPr>
          <w:color w:val="000000"/>
          <w:szCs w:val="28"/>
        </w:rPr>
      </w:pPr>
      <w:r w:rsidRPr="00EF050C">
        <w:rPr>
          <w:color w:val="000000"/>
          <w:szCs w:val="28"/>
        </w:rPr>
        <w:t>Việc trang bị hệ thống biểu bảng trong bếp và biểu bảng công</w:t>
      </w:r>
      <w:r>
        <w:rPr>
          <w:color w:val="000000"/>
          <w:szCs w:val="28"/>
        </w:rPr>
        <w:t>,</w:t>
      </w:r>
      <w:r w:rsidRPr="00EF050C">
        <w:rPr>
          <w:color w:val="000000"/>
          <w:szCs w:val="28"/>
        </w:rPr>
        <w:t xml:space="preserve"> khai</w:t>
      </w:r>
      <w:r>
        <w:rPr>
          <w:color w:val="000000"/>
          <w:szCs w:val="28"/>
        </w:rPr>
        <w:t xml:space="preserve"> </w:t>
      </w:r>
      <w:r w:rsidRPr="00EF050C">
        <w:rPr>
          <w:color w:val="000000"/>
          <w:szCs w:val="28"/>
        </w:rPr>
        <w:t>tuyên truyền</w:t>
      </w:r>
      <w:r>
        <w:rPr>
          <w:color w:val="000000"/>
          <w:szCs w:val="28"/>
        </w:rPr>
        <w:t xml:space="preserve"> cuối học kỳ 1 mới được bổ xung hoàn thiện</w:t>
      </w:r>
      <w:r w:rsidRPr="00EF050C">
        <w:rPr>
          <w:color w:val="000000"/>
          <w:szCs w:val="28"/>
        </w:rPr>
        <w:t>, lưới chắn côn trùng còn chưa đầy đủ.</w:t>
      </w:r>
    </w:p>
    <w:p w:rsidR="00EF050C" w:rsidRPr="00EF050C" w:rsidRDefault="00EF050C" w:rsidP="00AB3233">
      <w:pPr>
        <w:spacing w:before="120" w:after="120" w:line="288" w:lineRule="auto"/>
        <w:ind w:firstLine="627"/>
        <w:jc w:val="both"/>
        <w:rPr>
          <w:color w:val="000000"/>
          <w:szCs w:val="28"/>
        </w:rPr>
      </w:pPr>
      <w:r w:rsidRPr="00EF050C">
        <w:rPr>
          <w:szCs w:val="28"/>
        </w:rPr>
        <w:t xml:space="preserve">Đồ dùng trang thiết bị bếp đã được đầu tư nhưng </w:t>
      </w:r>
      <w:r w:rsidRPr="00EF050C">
        <w:rPr>
          <w:color w:val="000000"/>
          <w:szCs w:val="28"/>
        </w:rPr>
        <w:t>vẫn còn 1 số đồ dùng nhôm.</w:t>
      </w:r>
    </w:p>
    <w:p w:rsidR="00FD454C" w:rsidRPr="00B768A6" w:rsidRDefault="00F0599F" w:rsidP="00AB3233">
      <w:pPr>
        <w:spacing w:line="288" w:lineRule="auto"/>
        <w:jc w:val="both"/>
        <w:rPr>
          <w:rFonts w:ascii="Times New Roman" w:hAnsi="Times New Roman"/>
          <w:i/>
          <w:color w:val="000000"/>
          <w:szCs w:val="28"/>
        </w:rPr>
      </w:pPr>
      <w:r w:rsidRPr="00B768A6">
        <w:rPr>
          <w:rFonts w:ascii="Times New Roman" w:hAnsi="Times New Roman"/>
          <w:i/>
          <w:color w:val="000000"/>
          <w:szCs w:val="28"/>
        </w:rPr>
        <w:t xml:space="preserve">* </w:t>
      </w:r>
      <w:r w:rsidR="00FD454C" w:rsidRPr="00B768A6">
        <w:rPr>
          <w:rFonts w:ascii="Times New Roman" w:hAnsi="Times New Roman"/>
          <w:i/>
          <w:color w:val="000000"/>
          <w:szCs w:val="28"/>
        </w:rPr>
        <w:t xml:space="preserve">Về phía cô nuôi: </w:t>
      </w:r>
    </w:p>
    <w:p w:rsidR="00EF050C" w:rsidRPr="00EF050C" w:rsidRDefault="00EF050C" w:rsidP="00AB3233">
      <w:pPr>
        <w:spacing w:before="120" w:after="120" w:line="288" w:lineRule="auto"/>
        <w:ind w:firstLine="737"/>
        <w:jc w:val="both"/>
        <w:rPr>
          <w:color w:val="000000"/>
          <w:szCs w:val="28"/>
        </w:rPr>
      </w:pPr>
      <w:r w:rsidRPr="00EF050C">
        <w:rPr>
          <w:color w:val="000000"/>
          <w:szCs w:val="28"/>
        </w:rPr>
        <w:t>Đội ngũ nhân viên không đồng đều, một số cô chưa thực sự mạnh dạn vì thế công tác phối kết hợp đôi khi còn chưa chặt chẽ, chưa nhịp nhàng.</w:t>
      </w:r>
    </w:p>
    <w:p w:rsidR="00EF050C" w:rsidRPr="00EF050C" w:rsidRDefault="00EF050C" w:rsidP="00AB3233">
      <w:pPr>
        <w:spacing w:before="120" w:after="120" w:line="288" w:lineRule="auto"/>
        <w:ind w:firstLine="737"/>
        <w:jc w:val="both"/>
        <w:rPr>
          <w:szCs w:val="28"/>
        </w:rPr>
      </w:pPr>
      <w:r w:rsidRPr="00EF050C">
        <w:rPr>
          <w:szCs w:val="28"/>
        </w:rPr>
        <w:t>Thu nhập của nhân viên còn thấp.</w:t>
      </w:r>
    </w:p>
    <w:p w:rsidR="00EF050C" w:rsidRPr="00EF050C" w:rsidRDefault="00EF050C" w:rsidP="00AB3233">
      <w:pPr>
        <w:spacing w:before="120" w:after="120" w:line="288" w:lineRule="auto"/>
        <w:ind w:firstLine="737"/>
        <w:jc w:val="both"/>
        <w:rPr>
          <w:color w:val="000000"/>
          <w:szCs w:val="28"/>
        </w:rPr>
      </w:pPr>
      <w:r w:rsidRPr="00EF050C">
        <w:rPr>
          <w:color w:val="000000"/>
          <w:szCs w:val="28"/>
        </w:rPr>
        <w:t>Công tác phối hợp với phụ huynh còn chưa hiệu quả.</w:t>
      </w:r>
    </w:p>
    <w:p w:rsidR="00FD454C" w:rsidRPr="00FD454C" w:rsidRDefault="002948C9" w:rsidP="00AB3233">
      <w:pPr>
        <w:spacing w:line="288" w:lineRule="auto"/>
        <w:ind w:firstLine="795"/>
        <w:jc w:val="both"/>
        <w:rPr>
          <w:rFonts w:ascii="Times New Roman" w:hAnsi="Times New Roman"/>
          <w:color w:val="000000"/>
          <w:szCs w:val="28"/>
        </w:rPr>
      </w:pPr>
      <w:bookmarkStart w:id="0" w:name="_GoBack"/>
      <w:bookmarkEnd w:id="0"/>
      <w:r>
        <w:rPr>
          <w:rFonts w:ascii="Times New Roman" w:hAnsi="Times New Roman"/>
          <w:color w:val="000000"/>
          <w:szCs w:val="28"/>
        </w:rPr>
        <w:t>Khả năng về CNTT của cô nuôi hạn chế dẫn đến q</w:t>
      </w:r>
      <w:r w:rsidR="00FD454C" w:rsidRPr="00FD454C">
        <w:rPr>
          <w:rFonts w:ascii="Times New Roman" w:hAnsi="Times New Roman"/>
          <w:color w:val="000000"/>
          <w:szCs w:val="28"/>
        </w:rPr>
        <w:t>uá trình nâng cao học hỏi về trình độ chuyên môn còn gặp nhiều khó khăn.</w:t>
      </w:r>
      <w:r w:rsidR="00FE55B8">
        <w:rPr>
          <w:rFonts w:ascii="Times New Roman" w:hAnsi="Times New Roman"/>
          <w:color w:val="000000"/>
          <w:szCs w:val="28"/>
        </w:rPr>
        <w:t xml:space="preserve"> </w:t>
      </w:r>
    </w:p>
    <w:p w:rsidR="00FD454C" w:rsidRPr="00D22BB4" w:rsidRDefault="00D22BB4" w:rsidP="00AB3233">
      <w:pPr>
        <w:spacing w:line="288" w:lineRule="auto"/>
        <w:jc w:val="both"/>
        <w:rPr>
          <w:rFonts w:ascii="Times New Roman" w:hAnsi="Times New Roman"/>
          <w:i/>
          <w:color w:val="000000"/>
          <w:szCs w:val="28"/>
        </w:rPr>
      </w:pPr>
      <w:r w:rsidRPr="00D22BB4">
        <w:rPr>
          <w:rFonts w:ascii="Times New Roman" w:hAnsi="Times New Roman"/>
          <w:i/>
          <w:color w:val="000000"/>
          <w:szCs w:val="28"/>
        </w:rPr>
        <w:t xml:space="preserve">* </w:t>
      </w:r>
      <w:r w:rsidR="00FD454C" w:rsidRPr="00D22BB4">
        <w:rPr>
          <w:rFonts w:ascii="Times New Roman" w:hAnsi="Times New Roman"/>
          <w:i/>
          <w:color w:val="000000"/>
          <w:szCs w:val="28"/>
        </w:rPr>
        <w:t>Về phía trẻ:</w:t>
      </w:r>
    </w:p>
    <w:p w:rsidR="00D22BB4" w:rsidRPr="00EF050C" w:rsidRDefault="00EF050C" w:rsidP="00AB3233">
      <w:pPr>
        <w:spacing w:before="120" w:after="120" w:line="288" w:lineRule="auto"/>
        <w:ind w:firstLine="720"/>
        <w:jc w:val="both"/>
        <w:rPr>
          <w:color w:val="000000"/>
          <w:szCs w:val="28"/>
        </w:rPr>
      </w:pPr>
      <w:r w:rsidRPr="00B75712">
        <w:rPr>
          <w:color w:val="000000"/>
          <w:szCs w:val="28"/>
        </w:rPr>
        <w:t xml:space="preserve">Công tác phối hợp của một số phụ huynh </w:t>
      </w:r>
      <w:proofErr w:type="gramStart"/>
      <w:r w:rsidRPr="00B75712">
        <w:rPr>
          <w:color w:val="000000"/>
          <w:szCs w:val="28"/>
        </w:rPr>
        <w:t>cùng  với</w:t>
      </w:r>
      <w:proofErr w:type="gramEnd"/>
      <w:r w:rsidRPr="00B75712">
        <w:rPr>
          <w:color w:val="000000"/>
          <w:szCs w:val="28"/>
        </w:rPr>
        <w:t xml:space="preserve"> nhà trường để chăm sóc, nuôi dưỡng trẻ còn chưa được sát sao, hiệu quả</w:t>
      </w:r>
      <w:r>
        <w:rPr>
          <w:color w:val="000000"/>
          <w:szCs w:val="28"/>
        </w:rPr>
        <w:t>,</w:t>
      </w:r>
      <w:r w:rsidR="00D22BB4">
        <w:rPr>
          <w:rFonts w:ascii="Times New Roman" w:hAnsi="Times New Roman"/>
          <w:color w:val="000000"/>
          <w:szCs w:val="28"/>
        </w:rPr>
        <w:t xml:space="preserve"> tỉ lệ trẻ nghỉ học, đi muộn diễn ra phổ biến.</w:t>
      </w:r>
      <w:r>
        <w:rPr>
          <w:color w:val="000000"/>
          <w:szCs w:val="28"/>
        </w:rPr>
        <w:t xml:space="preserve"> M</w:t>
      </w:r>
      <w:r w:rsidR="00FD454C" w:rsidRPr="00FD454C">
        <w:rPr>
          <w:rFonts w:ascii="Times New Roman" w:hAnsi="Times New Roman"/>
          <w:color w:val="000000"/>
          <w:szCs w:val="28"/>
        </w:rPr>
        <w:t>ột số</w:t>
      </w:r>
      <w:r w:rsidR="0071544B">
        <w:rPr>
          <w:rFonts w:ascii="Times New Roman" w:hAnsi="Times New Roman"/>
          <w:color w:val="000000"/>
          <w:szCs w:val="28"/>
        </w:rPr>
        <w:t xml:space="preserve"> trẻ</w:t>
      </w:r>
      <w:r>
        <w:rPr>
          <w:rFonts w:ascii="Times New Roman" w:hAnsi="Times New Roman"/>
          <w:color w:val="000000"/>
          <w:szCs w:val="28"/>
        </w:rPr>
        <w:t xml:space="preserve"> được nuông chiều</w:t>
      </w:r>
      <w:r w:rsidR="0071544B">
        <w:rPr>
          <w:rFonts w:ascii="Times New Roman" w:hAnsi="Times New Roman"/>
          <w:color w:val="000000"/>
          <w:szCs w:val="28"/>
        </w:rPr>
        <w:t xml:space="preserve"> không ăn hết suất, </w:t>
      </w:r>
      <w:r w:rsidR="00D22BB4">
        <w:rPr>
          <w:rFonts w:ascii="Times New Roman" w:hAnsi="Times New Roman"/>
          <w:color w:val="000000"/>
          <w:szCs w:val="28"/>
        </w:rPr>
        <w:t xml:space="preserve">không thích ăn rau, </w:t>
      </w:r>
      <w:r>
        <w:rPr>
          <w:rFonts w:ascii="Times New Roman" w:hAnsi="Times New Roman"/>
          <w:color w:val="000000"/>
          <w:szCs w:val="28"/>
        </w:rPr>
        <w:t xml:space="preserve">hoặc </w:t>
      </w:r>
      <w:r w:rsidR="00D22BB4">
        <w:rPr>
          <w:rFonts w:ascii="Times New Roman" w:hAnsi="Times New Roman"/>
          <w:color w:val="000000"/>
          <w:szCs w:val="28"/>
        </w:rPr>
        <w:t>thịt.</w:t>
      </w:r>
    </w:p>
    <w:p w:rsidR="00FD454C" w:rsidRPr="00FD454C" w:rsidRDefault="00FD454C" w:rsidP="00AB3233">
      <w:pPr>
        <w:numPr>
          <w:ilvl w:val="0"/>
          <w:numId w:val="5"/>
        </w:numPr>
        <w:tabs>
          <w:tab w:val="clear" w:pos="1080"/>
        </w:tabs>
        <w:spacing w:line="288" w:lineRule="auto"/>
        <w:ind w:left="360" w:hanging="360"/>
        <w:jc w:val="both"/>
        <w:rPr>
          <w:rFonts w:ascii="Times New Roman" w:hAnsi="Times New Roman"/>
          <w:b/>
          <w:color w:val="000000"/>
          <w:szCs w:val="28"/>
        </w:rPr>
      </w:pPr>
      <w:r w:rsidRPr="00FD454C">
        <w:rPr>
          <w:rFonts w:ascii="Times New Roman" w:hAnsi="Times New Roman"/>
          <w:b/>
          <w:color w:val="000000"/>
          <w:szCs w:val="28"/>
        </w:rPr>
        <w:t>BIỆN PHÁP THỰC HIỆN</w:t>
      </w:r>
    </w:p>
    <w:p w:rsidR="003076EE" w:rsidRDefault="00FD454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 xml:space="preserve">Thực phẩm không chỉ là nguồn cung cấp năng lượng và chất dinh dưỡng cho con người phát triển, duy trì sự sống và lao động, đồng thời nó cũng cho con người một sức khởe tốt. Nhưng nếu chúng ta không biết bổ sung dinh dưỡng một cách hợp lý thì sẽ không có kết quả như mong đợi. Để </w:t>
      </w:r>
      <w:r w:rsidR="003076EE">
        <w:rPr>
          <w:rFonts w:ascii="Times New Roman" w:hAnsi="Times New Roman"/>
          <w:color w:val="000000"/>
          <w:szCs w:val="28"/>
        </w:rPr>
        <w:t>phát huy những thuận</w:t>
      </w:r>
      <w:r w:rsidR="00324972">
        <w:rPr>
          <w:rFonts w:ascii="Times New Roman" w:hAnsi="Times New Roman"/>
          <w:color w:val="000000"/>
          <w:szCs w:val="28"/>
        </w:rPr>
        <w:t xml:space="preserve"> lợi</w:t>
      </w:r>
      <w:r w:rsidR="00A5177A">
        <w:rPr>
          <w:rFonts w:ascii="Times New Roman" w:hAnsi="Times New Roman"/>
          <w:color w:val="000000"/>
          <w:szCs w:val="28"/>
        </w:rPr>
        <w:t>,</w:t>
      </w:r>
      <w:r w:rsidR="003076EE">
        <w:rPr>
          <w:rFonts w:ascii="Times New Roman" w:hAnsi="Times New Roman"/>
          <w:color w:val="000000"/>
          <w:szCs w:val="28"/>
        </w:rPr>
        <w:t xml:space="preserve"> </w:t>
      </w:r>
      <w:r w:rsidR="00A5177A">
        <w:rPr>
          <w:rFonts w:ascii="Times New Roman" w:hAnsi="Times New Roman"/>
          <w:color w:val="000000"/>
          <w:szCs w:val="28"/>
        </w:rPr>
        <w:t>khắc phục những tồn tại hiện có và để hoàn thành đề tài, tôi đã</w:t>
      </w:r>
      <w:r w:rsidR="003076EE">
        <w:rPr>
          <w:rFonts w:ascii="Times New Roman" w:hAnsi="Times New Roman"/>
          <w:color w:val="000000"/>
          <w:szCs w:val="28"/>
        </w:rPr>
        <w:t xml:space="preserve"> thực hiện một số những biện pháp sau:</w:t>
      </w:r>
    </w:p>
    <w:p w:rsidR="000371F6" w:rsidRPr="003F360E" w:rsidRDefault="00FE55B8" w:rsidP="00AB3233">
      <w:pPr>
        <w:spacing w:line="288" w:lineRule="auto"/>
        <w:jc w:val="both"/>
        <w:rPr>
          <w:rFonts w:ascii="Times New Roman" w:hAnsi="Times New Roman"/>
          <w:b/>
          <w:bCs/>
          <w:i/>
          <w:iCs/>
        </w:rPr>
      </w:pPr>
      <w:r w:rsidRPr="003F360E">
        <w:rPr>
          <w:rFonts w:ascii="Times New Roman" w:hAnsi="Times New Roman"/>
          <w:b/>
          <w:bCs/>
          <w:i/>
          <w:szCs w:val="28"/>
        </w:rPr>
        <w:t xml:space="preserve">1. Biện pháp </w:t>
      </w:r>
      <w:r w:rsidR="000371F6" w:rsidRPr="003F360E">
        <w:rPr>
          <w:rFonts w:ascii="Times New Roman" w:hAnsi="Times New Roman"/>
          <w:b/>
          <w:bCs/>
          <w:i/>
          <w:szCs w:val="28"/>
        </w:rPr>
        <w:t xml:space="preserve">1. </w:t>
      </w:r>
      <w:r w:rsidR="00175C1D" w:rsidRPr="003F360E">
        <w:rPr>
          <w:rFonts w:ascii="Times New Roman" w:hAnsi="Times New Roman"/>
          <w:b/>
          <w:bCs/>
          <w:i/>
          <w:szCs w:val="28"/>
        </w:rPr>
        <w:t>Tự b</w:t>
      </w:r>
      <w:r w:rsidR="000371F6" w:rsidRPr="003F360E">
        <w:rPr>
          <w:rFonts w:ascii="Times New Roman" w:hAnsi="Times New Roman"/>
          <w:b/>
          <w:bCs/>
          <w:i/>
          <w:szCs w:val="28"/>
        </w:rPr>
        <w:t>ồi dưỡ</w:t>
      </w:r>
      <w:r w:rsidR="002948C9" w:rsidRPr="003F360E">
        <w:rPr>
          <w:rFonts w:ascii="Times New Roman" w:hAnsi="Times New Roman"/>
          <w:b/>
          <w:bCs/>
          <w:i/>
          <w:szCs w:val="28"/>
        </w:rPr>
        <w:t>ng những kiến thức về cách</w:t>
      </w:r>
      <w:r w:rsidR="000371F6" w:rsidRPr="003F360E">
        <w:rPr>
          <w:rFonts w:ascii="Times New Roman" w:hAnsi="Times New Roman"/>
          <w:b/>
          <w:bCs/>
          <w:i/>
          <w:szCs w:val="28"/>
        </w:rPr>
        <w:t xml:space="preserve"> </w:t>
      </w:r>
      <w:r w:rsidR="000371F6" w:rsidRPr="003F360E">
        <w:rPr>
          <w:rFonts w:ascii="Times New Roman" w:hAnsi="Times New Roman"/>
          <w:b/>
          <w:bCs/>
          <w:i/>
          <w:iCs/>
        </w:rPr>
        <w:t>lựa</w:t>
      </w:r>
      <w:r w:rsidR="000371F6" w:rsidRPr="003F360E">
        <w:rPr>
          <w:rFonts w:ascii="Times New Roman" w:hAnsi="Times New Roman"/>
          <w:b/>
          <w:bCs/>
          <w:i/>
          <w:iCs/>
          <w:lang w:val="vi-VN"/>
        </w:rPr>
        <w:t xml:space="preserve"> </w:t>
      </w:r>
      <w:r w:rsidRPr="003F360E">
        <w:rPr>
          <w:rFonts w:ascii="Times New Roman" w:hAnsi="Times New Roman"/>
          <w:b/>
          <w:bCs/>
          <w:i/>
          <w:iCs/>
        </w:rPr>
        <w:t xml:space="preserve">chọn </w:t>
      </w:r>
      <w:r w:rsidR="002948C9" w:rsidRPr="003F360E">
        <w:rPr>
          <w:rFonts w:ascii="Times New Roman" w:hAnsi="Times New Roman"/>
          <w:b/>
          <w:bCs/>
          <w:i/>
          <w:iCs/>
        </w:rPr>
        <w:t>các loại</w:t>
      </w:r>
      <w:r w:rsidR="000371F6" w:rsidRPr="003F360E">
        <w:rPr>
          <w:rFonts w:ascii="Times New Roman" w:hAnsi="Times New Roman"/>
          <w:b/>
          <w:bCs/>
          <w:i/>
          <w:iCs/>
          <w:lang w:val="vi-VN"/>
        </w:rPr>
        <w:t xml:space="preserve"> thực phẩm</w:t>
      </w:r>
      <w:r w:rsidR="002948C9" w:rsidRPr="003F360E">
        <w:rPr>
          <w:rFonts w:ascii="Times New Roman" w:hAnsi="Times New Roman"/>
          <w:b/>
          <w:bCs/>
          <w:i/>
          <w:iCs/>
        </w:rPr>
        <w:t xml:space="preserve"> an toàn.</w:t>
      </w:r>
    </w:p>
    <w:p w:rsidR="000371F6" w:rsidRPr="00C52232" w:rsidRDefault="00AD1C22" w:rsidP="00AB3233">
      <w:pPr>
        <w:spacing w:line="288" w:lineRule="auto"/>
        <w:ind w:firstLine="720"/>
        <w:jc w:val="both"/>
        <w:rPr>
          <w:rFonts w:ascii="Times New Roman" w:hAnsi="Times New Roman"/>
          <w:bCs/>
          <w:iCs/>
        </w:rPr>
      </w:pPr>
      <w:r>
        <w:rPr>
          <w:rFonts w:ascii="Times New Roman" w:hAnsi="Times New Roman"/>
          <w:szCs w:val="28"/>
        </w:rPr>
        <w:t>Thực phẩm an toàn là thực phẩm cung cấp đủ chất dinh</w:t>
      </w:r>
      <w:r w:rsidR="00CB632E">
        <w:rPr>
          <w:rFonts w:ascii="Times New Roman" w:hAnsi="Times New Roman"/>
          <w:szCs w:val="28"/>
        </w:rPr>
        <w:t xml:space="preserve"> dưỡng cho cơ thể và vừa đảm bảo cho cơ thể đó phát triển khỏe mạnh. Sử dụng thực phẩm an toàn </w:t>
      </w:r>
      <w:r w:rsidR="000371F6" w:rsidRPr="00A01CA7">
        <w:rPr>
          <w:rFonts w:ascii="Times New Roman" w:hAnsi="Times New Roman"/>
          <w:szCs w:val="28"/>
        </w:rPr>
        <w:t xml:space="preserve">là cách tốt nhất để </w:t>
      </w:r>
      <w:r w:rsidR="000371F6">
        <w:rPr>
          <w:rFonts w:ascii="Times New Roman" w:hAnsi="Times New Roman"/>
          <w:szCs w:val="28"/>
        </w:rPr>
        <w:t xml:space="preserve">chúng ta </w:t>
      </w:r>
      <w:r w:rsidR="00CB632E">
        <w:rPr>
          <w:rFonts w:ascii="Times New Roman" w:hAnsi="Times New Roman"/>
          <w:szCs w:val="28"/>
        </w:rPr>
        <w:t>chăm sóc sức khỏe</w:t>
      </w:r>
      <w:r w:rsidR="000371F6">
        <w:rPr>
          <w:rFonts w:ascii="Times New Roman" w:hAnsi="Times New Roman"/>
          <w:szCs w:val="28"/>
        </w:rPr>
        <w:t>. V</w:t>
      </w:r>
      <w:r w:rsidR="000371F6" w:rsidRPr="00A01CA7">
        <w:rPr>
          <w:rFonts w:ascii="Times New Roman" w:hAnsi="Times New Roman"/>
          <w:szCs w:val="28"/>
        </w:rPr>
        <w:t xml:space="preserve">ì thực phẩm tươi sạch không sử dụng các phân bón hóa học, thuốc bảo vệ thực vật hóa học, thuốc kích thích tăng </w:t>
      </w:r>
      <w:r w:rsidR="000371F6" w:rsidRPr="00A01CA7">
        <w:rPr>
          <w:rFonts w:ascii="Times New Roman" w:hAnsi="Times New Roman"/>
          <w:szCs w:val="28"/>
        </w:rPr>
        <w:lastRenderedPageBreak/>
        <w:t xml:space="preserve">trưởng, chất bảo </w:t>
      </w:r>
      <w:proofErr w:type="gramStart"/>
      <w:r w:rsidR="000371F6" w:rsidRPr="00A01CA7">
        <w:rPr>
          <w:rFonts w:ascii="Times New Roman" w:hAnsi="Times New Roman"/>
          <w:szCs w:val="28"/>
        </w:rPr>
        <w:t>quản,…</w:t>
      </w:r>
      <w:proofErr w:type="gramEnd"/>
      <w:r w:rsidR="000371F6" w:rsidRPr="00A01CA7">
        <w:rPr>
          <w:rFonts w:ascii="Times New Roman" w:hAnsi="Times New Roman"/>
          <w:szCs w:val="28"/>
        </w:rPr>
        <w:t xml:space="preserve">vốn có hại cho sức khỏe. Đặc điểm nổi bật của thực phẩm tươi sạch là thu hoạch và sử dụng ngắn ngày. Thực phẩm tươi sạch không sử dụng các thuốc bảo vệ thực vật hóa học hay chất bảo quản nên chúng ta sẽ chủ động hơn trong việc nấu nướng, không phải nấu quá kỹ vì lo lắng mà vô tình làm mất đi các vitamin tự nhiên trong thực phẩm, lãng phí giá trị dinh dưỡng. </w:t>
      </w:r>
      <w:r w:rsidR="000371F6">
        <w:rPr>
          <w:rFonts w:ascii="Times New Roman" w:hAnsi="Times New Roman"/>
          <w:szCs w:val="28"/>
        </w:rPr>
        <w:t>Do vậy, tôi đã học hỏi, tìm tòi, trau dồi, bồi dưỡng những kiến thức về những cách</w:t>
      </w:r>
      <w:r w:rsidR="000371F6" w:rsidRPr="008D3722">
        <w:rPr>
          <w:rFonts w:ascii="Times New Roman" w:hAnsi="Times New Roman"/>
          <w:b/>
          <w:bCs/>
          <w:iCs/>
        </w:rPr>
        <w:t xml:space="preserve"> </w:t>
      </w:r>
      <w:r w:rsidR="000371F6" w:rsidRPr="008D3722">
        <w:rPr>
          <w:rFonts w:ascii="Times New Roman" w:hAnsi="Times New Roman"/>
          <w:bCs/>
          <w:iCs/>
        </w:rPr>
        <w:t>lựa</w:t>
      </w:r>
      <w:r w:rsidR="000371F6" w:rsidRPr="008D3722">
        <w:rPr>
          <w:rFonts w:ascii="Times New Roman" w:hAnsi="Times New Roman"/>
          <w:bCs/>
          <w:iCs/>
          <w:lang w:val="vi-VN"/>
        </w:rPr>
        <w:t xml:space="preserve"> nguồn thực phẩm</w:t>
      </w:r>
      <w:r w:rsidR="000371F6" w:rsidRPr="008D3722">
        <w:rPr>
          <w:rFonts w:ascii="Times New Roman" w:hAnsi="Times New Roman"/>
          <w:bCs/>
          <w:iCs/>
        </w:rPr>
        <w:t xml:space="preserve"> tươi,</w:t>
      </w:r>
      <w:r w:rsidR="000371F6" w:rsidRPr="008D3722">
        <w:rPr>
          <w:rFonts w:ascii="Times New Roman" w:hAnsi="Times New Roman"/>
          <w:bCs/>
          <w:iCs/>
          <w:lang w:val="vi-VN"/>
        </w:rPr>
        <w:t xml:space="preserve"> sạch</w:t>
      </w:r>
      <w:r w:rsidR="000371F6" w:rsidRPr="008D3722">
        <w:rPr>
          <w:rFonts w:ascii="Times New Roman" w:hAnsi="Times New Roman"/>
          <w:bCs/>
          <w:iCs/>
        </w:rPr>
        <w:t>, đảm bảo chất lượng</w:t>
      </w:r>
      <w:r w:rsidR="000371F6">
        <w:rPr>
          <w:rFonts w:ascii="Times New Roman" w:hAnsi="Times New Roman"/>
          <w:bCs/>
          <w:iCs/>
        </w:rPr>
        <w:t xml:space="preserve"> để áp dụng vào công việc cũng như trong cuộc sống hàng ngày của bản thân.</w:t>
      </w:r>
    </w:p>
    <w:p w:rsidR="006C29B6" w:rsidRDefault="000371F6" w:rsidP="00AB3233">
      <w:pPr>
        <w:spacing w:line="288" w:lineRule="auto"/>
        <w:ind w:firstLine="720"/>
        <w:jc w:val="both"/>
        <w:rPr>
          <w:rFonts w:ascii="Times New Roman" w:hAnsi="Times New Roman"/>
          <w:szCs w:val="28"/>
        </w:rPr>
      </w:pPr>
      <w:r w:rsidRPr="00A01CA7">
        <w:rPr>
          <w:rFonts w:ascii="Times New Roman" w:hAnsi="Times New Roman"/>
          <w:szCs w:val="28"/>
        </w:rPr>
        <w:t>Kinh nghiệm lựa chọn thực phẩm là “</w:t>
      </w:r>
      <w:r w:rsidRPr="006C29B6">
        <w:rPr>
          <w:rFonts w:ascii="Times New Roman" w:hAnsi="Times New Roman"/>
          <w:i/>
          <w:szCs w:val="28"/>
        </w:rPr>
        <w:t>mùa nào thức nấy</w:t>
      </w:r>
      <w:r w:rsidRPr="00A01CA7">
        <w:rPr>
          <w:rFonts w:ascii="Times New Roman" w:hAnsi="Times New Roman"/>
          <w:szCs w:val="28"/>
        </w:rPr>
        <w:t xml:space="preserve">”. Vào đúng mùa thu hoạch, các loại rau trái, củ quả đều ngon và đầy đủ dưỡng chất hơn do được phát triển tự nhiên, đúng thời điểm thuận lợi. Thông thường, bữa ăn sẽ bao gồm 2 nhóm chính là thức ăn từ động vật và thức ăn từ thực vật. Những loại thức ăn phổ biến trong bữa ăn của người Việt gồm thịt gà, lợn, bò, các loại cá và các loại rau, củ, quả đa dạng, thay đổi theo mùa. </w:t>
      </w:r>
    </w:p>
    <w:p w:rsidR="006C29B6" w:rsidRDefault="006C29B6" w:rsidP="00AB3233">
      <w:pPr>
        <w:spacing w:line="288" w:lineRule="auto"/>
        <w:ind w:firstLine="720"/>
        <w:jc w:val="both"/>
        <w:rPr>
          <w:rFonts w:ascii="Times New Roman" w:hAnsi="Times New Roman"/>
          <w:szCs w:val="28"/>
        </w:rPr>
      </w:pPr>
      <w:r>
        <w:rPr>
          <w:rFonts w:ascii="Times New Roman" w:hAnsi="Times New Roman"/>
          <w:szCs w:val="28"/>
        </w:rPr>
        <w:t xml:space="preserve">100% thực phẩm của trường chúng tôi được Công ty thực phẩm </w:t>
      </w:r>
      <w:r w:rsidR="00AB3233">
        <w:rPr>
          <w:rFonts w:ascii="Times New Roman" w:hAnsi="Times New Roman"/>
          <w:szCs w:val="28"/>
        </w:rPr>
        <w:t>sạch</w:t>
      </w:r>
      <w:r>
        <w:rPr>
          <w:rFonts w:ascii="Times New Roman" w:hAnsi="Times New Roman"/>
          <w:szCs w:val="28"/>
        </w:rPr>
        <w:t xml:space="preserve"> cung cấp. Tuy nhiên, bản thân các cô nuôi cũng phải trang bị những kinh nghiệm, kiến thức lựa chọn thực phẩm sạch đảm bảo để khi qua khâu giai nhận thực phẩm 100% thực phẩm được nhập vào trường đều là thực phẩm an toàn.</w:t>
      </w:r>
    </w:p>
    <w:p w:rsidR="000371F6" w:rsidRPr="00A01CA7" w:rsidRDefault="000371F6" w:rsidP="00AB3233">
      <w:pPr>
        <w:spacing w:line="288" w:lineRule="auto"/>
        <w:ind w:firstLine="720"/>
        <w:jc w:val="both"/>
        <w:rPr>
          <w:rFonts w:ascii="Times New Roman" w:hAnsi="Times New Roman"/>
          <w:szCs w:val="28"/>
        </w:rPr>
      </w:pPr>
      <w:r w:rsidRPr="00A01CA7">
        <w:rPr>
          <w:rFonts w:ascii="Times New Roman" w:hAnsi="Times New Roman"/>
          <w:szCs w:val="28"/>
        </w:rPr>
        <w:t xml:space="preserve">Vì vậy, </w:t>
      </w:r>
      <w:r>
        <w:rPr>
          <w:rFonts w:ascii="Times New Roman" w:hAnsi="Times New Roman"/>
          <w:szCs w:val="28"/>
        </w:rPr>
        <w:t>qua tài liệu sách báo, mạng internet và kinh nghiệm thực tế, tôi đã</w:t>
      </w:r>
      <w:r w:rsidRPr="00A01CA7">
        <w:rPr>
          <w:rFonts w:ascii="Times New Roman" w:hAnsi="Times New Roman"/>
          <w:szCs w:val="28"/>
        </w:rPr>
        <w:t xml:space="preserve"> </w:t>
      </w:r>
      <w:r>
        <w:rPr>
          <w:rFonts w:ascii="Times New Roman" w:hAnsi="Times New Roman"/>
          <w:szCs w:val="28"/>
        </w:rPr>
        <w:t xml:space="preserve">ứng dụng </w:t>
      </w:r>
      <w:r w:rsidRPr="00A01CA7">
        <w:rPr>
          <w:rFonts w:ascii="Times New Roman" w:hAnsi="Times New Roman"/>
          <w:szCs w:val="28"/>
        </w:rPr>
        <w:t xml:space="preserve">một số cách lựa chọn thực phẩm </w:t>
      </w:r>
      <w:r>
        <w:rPr>
          <w:rFonts w:ascii="Times New Roman" w:hAnsi="Times New Roman"/>
          <w:szCs w:val="28"/>
        </w:rPr>
        <w:t xml:space="preserve">tươi, ngon, </w:t>
      </w:r>
      <w:r w:rsidRPr="00A01CA7">
        <w:rPr>
          <w:rFonts w:ascii="Times New Roman" w:hAnsi="Times New Roman"/>
          <w:szCs w:val="28"/>
        </w:rPr>
        <w:t>an toàn như sau:</w:t>
      </w:r>
    </w:p>
    <w:p w:rsidR="000371F6" w:rsidRPr="001B2C70" w:rsidRDefault="000371F6" w:rsidP="00AB3233">
      <w:pPr>
        <w:spacing w:line="288" w:lineRule="auto"/>
        <w:jc w:val="both"/>
        <w:rPr>
          <w:rFonts w:ascii="Times New Roman" w:hAnsi="Times New Roman"/>
          <w:b/>
          <w:i/>
          <w:color w:val="000000"/>
          <w:szCs w:val="28"/>
        </w:rPr>
      </w:pPr>
      <w:r>
        <w:rPr>
          <w:rFonts w:ascii="Times New Roman" w:hAnsi="Times New Roman"/>
          <w:b/>
          <w:i/>
          <w:color w:val="000000"/>
          <w:szCs w:val="28"/>
        </w:rPr>
        <w:t>1</w:t>
      </w:r>
      <w:r w:rsidRPr="001B2C70">
        <w:rPr>
          <w:rFonts w:ascii="Times New Roman" w:hAnsi="Times New Roman"/>
          <w:b/>
          <w:i/>
          <w:color w:val="000000"/>
          <w:szCs w:val="28"/>
        </w:rPr>
        <w:t>.1.</w:t>
      </w:r>
      <w:r>
        <w:rPr>
          <w:rFonts w:ascii="Times New Roman" w:hAnsi="Times New Roman"/>
          <w:b/>
          <w:i/>
          <w:color w:val="000000"/>
          <w:szCs w:val="28"/>
        </w:rPr>
        <w:t xml:space="preserve"> </w:t>
      </w:r>
      <w:r w:rsidRPr="001B2C70">
        <w:rPr>
          <w:rFonts w:ascii="Times New Roman" w:hAnsi="Times New Roman"/>
          <w:b/>
          <w:i/>
          <w:color w:val="000000"/>
          <w:szCs w:val="28"/>
        </w:rPr>
        <w:t>Đối với các loại thịt và các sản phẩm từ động vật:</w:t>
      </w:r>
    </w:p>
    <w:p w:rsidR="000371F6" w:rsidRPr="001B2C70" w:rsidRDefault="000371F6" w:rsidP="00AB3233">
      <w:pPr>
        <w:spacing w:line="288" w:lineRule="auto"/>
        <w:jc w:val="both"/>
        <w:rPr>
          <w:rFonts w:ascii="Times New Roman" w:hAnsi="Times New Roman"/>
          <w:i/>
          <w:color w:val="000000"/>
          <w:szCs w:val="28"/>
        </w:rPr>
      </w:pPr>
      <w:r w:rsidRPr="001B2C70">
        <w:rPr>
          <w:rFonts w:ascii="Times New Roman" w:hAnsi="Times New Roman"/>
          <w:i/>
          <w:color w:val="000000"/>
          <w:szCs w:val="28"/>
        </w:rPr>
        <w:t>* Đối với các loại thịt:</w:t>
      </w:r>
    </w:p>
    <w:p w:rsidR="000371F6" w:rsidRDefault="000371F6" w:rsidP="00AB3233">
      <w:pPr>
        <w:spacing w:line="288" w:lineRule="auto"/>
        <w:ind w:firstLine="720"/>
        <w:jc w:val="both"/>
        <w:rPr>
          <w:rFonts w:ascii="Times New Roman" w:hAnsi="Times New Roman"/>
          <w:szCs w:val="28"/>
        </w:rPr>
      </w:pPr>
      <w:r w:rsidRPr="00AF1DDB">
        <w:rPr>
          <w:rFonts w:ascii="Times New Roman" w:hAnsi="Times New Roman"/>
          <w:color w:val="000000"/>
          <w:szCs w:val="28"/>
        </w:rPr>
        <w:t>Đối với thịt,</w:t>
      </w:r>
      <w:r w:rsidRPr="001E31FE">
        <w:rPr>
          <w:rFonts w:ascii="Times New Roman" w:hAnsi="Times New Roman"/>
          <w:szCs w:val="28"/>
        </w:rPr>
        <w:t xml:space="preserve"> </w:t>
      </w:r>
      <w:r w:rsidRPr="00A01CA7">
        <w:rPr>
          <w:rFonts w:ascii="Times New Roman" w:hAnsi="Times New Roman"/>
          <w:szCs w:val="28"/>
        </w:rPr>
        <w:t>thịt tươi mới có màu hồng tự nhiên, miếng thịt dẻo,</w:t>
      </w:r>
      <w:r>
        <w:rPr>
          <w:rFonts w:ascii="Times New Roman" w:hAnsi="Times New Roman"/>
          <w:szCs w:val="28"/>
        </w:rPr>
        <w:t xml:space="preserve"> </w:t>
      </w:r>
      <w:r w:rsidRPr="00AF1DDB">
        <w:rPr>
          <w:rFonts w:ascii="Times New Roman" w:hAnsi="Times New Roman"/>
          <w:color w:val="000000"/>
          <w:szCs w:val="28"/>
        </w:rPr>
        <w:t>bề mặt khô mịn</w:t>
      </w:r>
      <w:r>
        <w:rPr>
          <w:rFonts w:ascii="Times New Roman" w:hAnsi="Times New Roman"/>
          <w:color w:val="000000"/>
          <w:szCs w:val="28"/>
        </w:rPr>
        <w:t>,</w:t>
      </w:r>
      <w:r w:rsidRPr="00A01CA7">
        <w:rPr>
          <w:rFonts w:ascii="Times New Roman" w:hAnsi="Times New Roman"/>
          <w:szCs w:val="28"/>
        </w:rPr>
        <w:t xml:space="preserve"> không có mùi hôi, khi ấn ngón tay vào sẽ thấy độ đàn hồi tốt và không chảy nước. Ngoài ra, thịt tươi không có </w:t>
      </w:r>
      <w:r w:rsidR="00A772C7">
        <w:rPr>
          <w:rFonts w:ascii="Times New Roman" w:hAnsi="Times New Roman"/>
          <w:szCs w:val="28"/>
        </w:rPr>
        <w:t xml:space="preserve">lớp màng trên bề mặt và nếu </w:t>
      </w:r>
      <w:r w:rsidRPr="00A01CA7">
        <w:rPr>
          <w:rFonts w:ascii="Times New Roman" w:hAnsi="Times New Roman"/>
          <w:szCs w:val="28"/>
        </w:rPr>
        <w:t>nhìn nghiêng dưới ánh sáng thì có thể thấy các màu ngũ sắc ánh lên khác nhau.</w:t>
      </w:r>
      <w:r>
        <w:rPr>
          <w:rFonts w:ascii="Times New Roman" w:hAnsi="Times New Roman"/>
          <w:szCs w:val="28"/>
        </w:rPr>
        <w:t xml:space="preserve"> </w:t>
      </w:r>
    </w:p>
    <w:p w:rsidR="00D16961" w:rsidRPr="00D16961" w:rsidRDefault="000371F6" w:rsidP="00AB3233">
      <w:pPr>
        <w:spacing w:line="288" w:lineRule="auto"/>
        <w:ind w:firstLine="720"/>
        <w:jc w:val="both"/>
        <w:rPr>
          <w:rFonts w:ascii="Times New Roman" w:hAnsi="Times New Roman"/>
          <w:color w:val="000000"/>
          <w:szCs w:val="28"/>
        </w:rPr>
      </w:pPr>
      <w:r w:rsidRPr="00AF1DDB">
        <w:rPr>
          <w:rFonts w:ascii="Times New Roman" w:hAnsi="Times New Roman"/>
          <w:color w:val="000000"/>
          <w:szCs w:val="28"/>
        </w:rPr>
        <w:t xml:space="preserve">Nếu thấy mặt thịt thô ráp, ngửi không có mùi </w:t>
      </w:r>
      <w:r w:rsidR="00A772C7">
        <w:rPr>
          <w:rFonts w:ascii="Times New Roman" w:hAnsi="Times New Roman"/>
          <w:color w:val="000000"/>
          <w:szCs w:val="28"/>
        </w:rPr>
        <w:t>thơm của thịt, chúng ta</w:t>
      </w:r>
      <w:r w:rsidRPr="00AF1DDB">
        <w:rPr>
          <w:rFonts w:ascii="Times New Roman" w:hAnsi="Times New Roman"/>
          <w:color w:val="000000"/>
          <w:szCs w:val="28"/>
        </w:rPr>
        <w:t xml:space="preserve"> rạch một lằn dao vào thớ thịt, xem bên trong có màu tươi hồng của thịt (thịt lợn) hoặc màu đỏ tươi (thịt bò) thì thịt đó vẫn còn tươi.</w:t>
      </w:r>
    </w:p>
    <w:p w:rsidR="000371F6" w:rsidRPr="002B1D81" w:rsidRDefault="000371F6" w:rsidP="00AB3233">
      <w:pPr>
        <w:pStyle w:val="NormalWeb"/>
        <w:spacing w:before="0" w:beforeAutospacing="0" w:after="0" w:afterAutospacing="0" w:line="288" w:lineRule="auto"/>
        <w:rPr>
          <w:color w:val="000000"/>
          <w:sz w:val="28"/>
          <w:szCs w:val="28"/>
        </w:rPr>
      </w:pPr>
      <w:r w:rsidRPr="002B1D81">
        <w:rPr>
          <w:i/>
          <w:color w:val="000000"/>
          <w:sz w:val="28"/>
          <w:szCs w:val="28"/>
        </w:rPr>
        <w:t>* Đối với trứng:</w:t>
      </w:r>
    </w:p>
    <w:p w:rsidR="000371F6" w:rsidRPr="002B1D81" w:rsidRDefault="000371F6" w:rsidP="00AB3233">
      <w:pPr>
        <w:pStyle w:val="NormalWeb"/>
        <w:spacing w:before="0" w:beforeAutospacing="0" w:after="0" w:afterAutospacing="0" w:line="288" w:lineRule="auto"/>
        <w:ind w:firstLine="737"/>
        <w:rPr>
          <w:i/>
          <w:color w:val="000000"/>
          <w:sz w:val="28"/>
          <w:szCs w:val="28"/>
        </w:rPr>
      </w:pPr>
      <w:r w:rsidRPr="002B1D81">
        <w:rPr>
          <w:sz w:val="28"/>
          <w:szCs w:val="28"/>
        </w:rPr>
        <w:t xml:space="preserve">Khi </w:t>
      </w:r>
      <w:r w:rsidR="00707AB4" w:rsidRPr="002B1D81">
        <w:rPr>
          <w:sz w:val="28"/>
          <w:szCs w:val="28"/>
        </w:rPr>
        <w:t>chọn trứng</w:t>
      </w:r>
      <w:r w:rsidRPr="002B1D81">
        <w:rPr>
          <w:sz w:val="28"/>
          <w:szCs w:val="28"/>
        </w:rPr>
        <w:t xml:space="preserve"> nên chọn những quả vỏ sạch, màu tươi sáng, vỏ dày không nứt vỡ, cầm trứng đưa lên gần tai lắc nhẹ nếu không nghe thấy tiếng kêu là trứng tươi, hoặc dùng ngón trỏ và ngón cái cầm vào hai đầu của quả trứng giơ về phía ánh sáng, nhìn phía đầu to của quả trứng nếu thấy kích thước bóng khí càng nhỏ thì trứng càng tươi.</w:t>
      </w:r>
      <w:r>
        <w:rPr>
          <w:i/>
        </w:rPr>
        <w:t xml:space="preserve"> </w:t>
      </w:r>
    </w:p>
    <w:p w:rsidR="000371F6" w:rsidRPr="001B2C70" w:rsidRDefault="000371F6" w:rsidP="00AB3233">
      <w:pPr>
        <w:spacing w:line="288" w:lineRule="auto"/>
        <w:jc w:val="both"/>
        <w:rPr>
          <w:rFonts w:ascii="Times New Roman" w:hAnsi="Times New Roman"/>
          <w:i/>
          <w:szCs w:val="28"/>
        </w:rPr>
      </w:pPr>
      <w:r w:rsidRPr="001B2C70">
        <w:rPr>
          <w:rFonts w:ascii="Times New Roman" w:hAnsi="Times New Roman"/>
          <w:i/>
          <w:szCs w:val="28"/>
        </w:rPr>
        <w:lastRenderedPageBreak/>
        <w:t>*</w:t>
      </w:r>
      <w:r>
        <w:rPr>
          <w:rFonts w:ascii="Times New Roman" w:hAnsi="Times New Roman"/>
          <w:i/>
          <w:szCs w:val="28"/>
        </w:rPr>
        <w:t xml:space="preserve"> </w:t>
      </w:r>
      <w:r w:rsidRPr="001B2C70">
        <w:rPr>
          <w:rFonts w:ascii="Times New Roman" w:hAnsi="Times New Roman"/>
          <w:i/>
          <w:szCs w:val="28"/>
        </w:rPr>
        <w:t xml:space="preserve"> Đối với các loại cá: </w:t>
      </w:r>
    </w:p>
    <w:p w:rsidR="000371F6" w:rsidRDefault="000371F6" w:rsidP="00AB3233">
      <w:pPr>
        <w:spacing w:line="288" w:lineRule="auto"/>
        <w:ind w:firstLine="737"/>
        <w:jc w:val="both"/>
        <w:rPr>
          <w:rFonts w:ascii="Times New Roman" w:hAnsi="Times New Roman"/>
          <w:szCs w:val="28"/>
        </w:rPr>
      </w:pPr>
      <w:r w:rsidRPr="00A01CA7">
        <w:rPr>
          <w:rFonts w:ascii="Times New Roman" w:hAnsi="Times New Roman"/>
          <w:szCs w:val="28"/>
        </w:rPr>
        <w:t>Khi chọn cá, nên lưu ý phần mang: mang của cá còn tươi sẽ khép chặt và có màu đỏ tươi. Cá tươi có mắt trong, hơi lồi ra ngoài. Vảy của cá còn tươi sẽ xếp đều, không bong tróc; nếu là cá da trơn thì phần da còn sáng, lấp lánh và không bị trầy. Chất nhờn trên thân cá phải trong, nhớt và không có mùi lạ.</w:t>
      </w:r>
      <w:r>
        <w:rPr>
          <w:rFonts w:ascii="Times New Roman" w:hAnsi="Times New Roman"/>
          <w:szCs w:val="28"/>
        </w:rPr>
        <w:t xml:space="preserve"> </w:t>
      </w:r>
      <w:r w:rsidRPr="00F3026F">
        <w:rPr>
          <w:rFonts w:ascii="Times New Roman" w:hAnsi="Times New Roman"/>
          <w:szCs w:val="28"/>
        </w:rPr>
        <w:t>Có ba loại: cá nước mặn, cá nước lợ và cá nước ngọt.</w:t>
      </w:r>
      <w:r>
        <w:rPr>
          <w:rFonts w:ascii="Times New Roman" w:hAnsi="Times New Roman"/>
          <w:szCs w:val="28"/>
        </w:rPr>
        <w:t xml:space="preserve"> </w:t>
      </w:r>
    </w:p>
    <w:p w:rsidR="000371F6" w:rsidRDefault="000371F6" w:rsidP="00AB3233">
      <w:pPr>
        <w:spacing w:line="288" w:lineRule="auto"/>
        <w:ind w:firstLine="737"/>
        <w:jc w:val="both"/>
        <w:rPr>
          <w:rFonts w:ascii="Times New Roman" w:hAnsi="Times New Roman"/>
          <w:szCs w:val="28"/>
        </w:rPr>
      </w:pPr>
      <w:r>
        <w:rPr>
          <w:rFonts w:ascii="Times New Roman" w:hAnsi="Times New Roman"/>
          <w:szCs w:val="28"/>
        </w:rPr>
        <w:t>Đối với từng loại cá đều có cách lựa chọn r</w:t>
      </w:r>
      <w:r w:rsidR="00707AB4">
        <w:rPr>
          <w:rFonts w:ascii="Times New Roman" w:hAnsi="Times New Roman"/>
          <w:szCs w:val="28"/>
        </w:rPr>
        <w:t>iêng, cụ thể</w:t>
      </w:r>
      <w:r>
        <w:rPr>
          <w:rFonts w:ascii="Times New Roman" w:hAnsi="Times New Roman"/>
          <w:szCs w:val="28"/>
        </w:rPr>
        <w:t xml:space="preserve"> như sau:</w:t>
      </w:r>
    </w:p>
    <w:p w:rsidR="000371F6" w:rsidRDefault="000371F6" w:rsidP="00AB3233">
      <w:pPr>
        <w:spacing w:line="288" w:lineRule="auto"/>
        <w:jc w:val="both"/>
        <w:rPr>
          <w:rFonts w:ascii="Times New Roman" w:hAnsi="Times New Roman"/>
          <w:i/>
          <w:szCs w:val="28"/>
        </w:rPr>
      </w:pPr>
      <w:r>
        <w:rPr>
          <w:rFonts w:ascii="Times New Roman" w:hAnsi="Times New Roman"/>
          <w:bCs/>
          <w:i/>
          <w:szCs w:val="28"/>
        </w:rPr>
        <w:t xml:space="preserve">* </w:t>
      </w:r>
      <w:r w:rsidRPr="00F22C32">
        <w:rPr>
          <w:rFonts w:ascii="Times New Roman" w:hAnsi="Times New Roman"/>
          <w:bCs/>
          <w:i/>
          <w:szCs w:val="28"/>
        </w:rPr>
        <w:t xml:space="preserve"> Cá nước ngọt</w:t>
      </w:r>
      <w:r>
        <w:rPr>
          <w:rFonts w:ascii="Times New Roman" w:hAnsi="Times New Roman"/>
          <w:bCs/>
          <w:i/>
          <w:szCs w:val="28"/>
        </w:rPr>
        <w:t>:</w:t>
      </w:r>
    </w:p>
    <w:p w:rsidR="000371F6" w:rsidRDefault="000371F6" w:rsidP="00AB3233">
      <w:pPr>
        <w:spacing w:line="288" w:lineRule="auto"/>
        <w:ind w:firstLine="737"/>
        <w:jc w:val="both"/>
        <w:rPr>
          <w:rFonts w:ascii="Times New Roman" w:hAnsi="Times New Roman"/>
          <w:i/>
          <w:szCs w:val="28"/>
        </w:rPr>
      </w:pPr>
      <w:r w:rsidRPr="00F3026F">
        <w:rPr>
          <w:rFonts w:ascii="Times New Roman" w:hAnsi="Times New Roman"/>
          <w:szCs w:val="28"/>
        </w:rPr>
        <w:t>Cá nước ngọt gồm cá sông và cá đồng. Hiện nay trên thị trường còn có cá nuôi nên rất phong phú về số lượng, đa dạng về loài như: cá lóc, cá trê, cá tra, cá bông lau, cá lưỡi trâu, cá trắm cỏ, cá rô đồng, cá sặc, cá lăn...</w:t>
      </w:r>
    </w:p>
    <w:p w:rsidR="00D16961" w:rsidRDefault="000371F6" w:rsidP="00AB3233">
      <w:pPr>
        <w:spacing w:line="288" w:lineRule="auto"/>
        <w:ind w:firstLine="737"/>
        <w:jc w:val="both"/>
        <w:rPr>
          <w:rFonts w:ascii="Times New Roman" w:hAnsi="Times New Roman"/>
          <w:szCs w:val="28"/>
        </w:rPr>
      </w:pPr>
      <w:r w:rsidRPr="00F3026F">
        <w:rPr>
          <w:rFonts w:ascii="Times New Roman" w:hAnsi="Times New Roman"/>
          <w:szCs w:val="28"/>
        </w:rPr>
        <w:t xml:space="preserve">Nên chọn cá sống </w:t>
      </w:r>
      <w:r w:rsidR="00707AB4">
        <w:rPr>
          <w:rFonts w:ascii="Times New Roman" w:hAnsi="Times New Roman"/>
          <w:szCs w:val="28"/>
        </w:rPr>
        <w:t>thịt mới ngọt và ngon.</w:t>
      </w:r>
      <w:r w:rsidRPr="00F3026F">
        <w:rPr>
          <w:rFonts w:ascii="Times New Roman" w:hAnsi="Times New Roman"/>
          <w:szCs w:val="28"/>
        </w:rPr>
        <w:t xml:space="preserve"> Cá phải còn nguyên vẹn, không trầy xước, tróc vảy. Thân cá béo tròn, to và mướt, mình cá cứng, mang đỏ tươi, </w:t>
      </w:r>
      <w:r w:rsidR="00332580">
        <w:rPr>
          <w:rFonts w:ascii="Times New Roman" w:hAnsi="Times New Roman"/>
          <w:szCs w:val="28"/>
        </w:rPr>
        <w:t>bóng.</w:t>
      </w:r>
    </w:p>
    <w:p w:rsidR="000371F6" w:rsidRDefault="000371F6" w:rsidP="00AB3233">
      <w:pPr>
        <w:spacing w:line="288" w:lineRule="auto"/>
        <w:jc w:val="both"/>
        <w:rPr>
          <w:rFonts w:ascii="Times New Roman" w:hAnsi="Times New Roman"/>
          <w:i/>
          <w:szCs w:val="28"/>
        </w:rPr>
      </w:pPr>
      <w:r>
        <w:rPr>
          <w:rFonts w:ascii="Times New Roman" w:hAnsi="Times New Roman"/>
          <w:bCs/>
          <w:i/>
          <w:szCs w:val="28"/>
        </w:rPr>
        <w:t xml:space="preserve">* </w:t>
      </w:r>
      <w:r w:rsidRPr="0004780F">
        <w:rPr>
          <w:rFonts w:ascii="Times New Roman" w:hAnsi="Times New Roman"/>
          <w:bCs/>
          <w:i/>
          <w:szCs w:val="28"/>
        </w:rPr>
        <w:t xml:space="preserve"> Cá nước mặn</w:t>
      </w:r>
      <w:r>
        <w:rPr>
          <w:rFonts w:ascii="Times New Roman" w:hAnsi="Times New Roman"/>
          <w:bCs/>
          <w:i/>
          <w:szCs w:val="28"/>
        </w:rPr>
        <w:t>:</w:t>
      </w:r>
    </w:p>
    <w:p w:rsidR="000371F6" w:rsidRDefault="000371F6" w:rsidP="00AB3233">
      <w:pPr>
        <w:spacing w:line="288" w:lineRule="auto"/>
        <w:ind w:firstLine="737"/>
        <w:jc w:val="both"/>
        <w:rPr>
          <w:rFonts w:ascii="Times New Roman" w:hAnsi="Times New Roman"/>
          <w:szCs w:val="28"/>
        </w:rPr>
      </w:pPr>
      <w:r w:rsidRPr="00F3026F">
        <w:rPr>
          <w:rFonts w:ascii="Times New Roman" w:hAnsi="Times New Roman"/>
          <w:szCs w:val="28"/>
        </w:rPr>
        <w:t xml:space="preserve">Cá biển nước ta rất phong phú và đa dạng, một phần là do các dòng hải lưu đưa đến. </w:t>
      </w:r>
      <w:r w:rsidRPr="006A55E1">
        <w:rPr>
          <w:rFonts w:ascii="Times New Roman" w:hAnsi="Times New Roman"/>
          <w:szCs w:val="28"/>
        </w:rPr>
        <w:t>Tốt nhất là mua những con cá đang bơi lội tung tăng, nếu mua cá chết thì</w:t>
      </w:r>
      <w:r w:rsidR="00707AB4">
        <w:rPr>
          <w:rFonts w:ascii="Times New Roman" w:hAnsi="Times New Roman"/>
          <w:szCs w:val="28"/>
        </w:rPr>
        <w:t xml:space="preserve"> phải hết sức cẩn thận. H</w:t>
      </w:r>
      <w:r w:rsidRPr="006A55E1">
        <w:rPr>
          <w:rFonts w:ascii="Times New Roman" w:hAnsi="Times New Roman"/>
          <w:szCs w:val="28"/>
        </w:rPr>
        <w:t xml:space="preserve">ãy nhìn bề ngoài cá, nếu còn nhớt bóng, mắt cá còn trong suốt, vảy cá không rời ra, mang cá còn hồng, bỏ con cá vào nước thì cá chìm xuống, đó là con cá tươi. </w:t>
      </w:r>
    </w:p>
    <w:p w:rsidR="000371F6" w:rsidRPr="009361C1" w:rsidRDefault="000371F6" w:rsidP="00AB3233">
      <w:pPr>
        <w:spacing w:line="288" w:lineRule="auto"/>
        <w:ind w:firstLine="737"/>
        <w:jc w:val="both"/>
        <w:rPr>
          <w:rFonts w:ascii="Times New Roman" w:hAnsi="Times New Roman"/>
          <w:szCs w:val="28"/>
        </w:rPr>
      </w:pPr>
      <w:r w:rsidRPr="006A55E1">
        <w:rPr>
          <w:rFonts w:ascii="Times New Roman" w:hAnsi="Times New Roman"/>
          <w:szCs w:val="28"/>
        </w:rPr>
        <w:t>Còn một cách phân biệt cá tươi và ươn nữa là: hậu môn cá trắng bệch và co vào trong bụng là cá tươi còn nếu lồi ra và bầm tím là cá ươn.</w:t>
      </w:r>
      <w:r>
        <w:rPr>
          <w:rFonts w:ascii="Times New Roman" w:hAnsi="Times New Roman"/>
          <w:szCs w:val="28"/>
        </w:rPr>
        <w:t xml:space="preserve"> Vì vậy phải</w:t>
      </w:r>
      <w:r>
        <w:rPr>
          <w:rFonts w:ascii="Times New Roman" w:hAnsi="Times New Roman"/>
          <w:i/>
          <w:szCs w:val="28"/>
        </w:rPr>
        <w:t xml:space="preserve"> </w:t>
      </w:r>
      <w:r>
        <w:rPr>
          <w:rFonts w:ascii="Times New Roman" w:hAnsi="Times New Roman"/>
          <w:szCs w:val="28"/>
        </w:rPr>
        <w:t>c</w:t>
      </w:r>
      <w:r w:rsidRPr="00F3026F">
        <w:rPr>
          <w:rFonts w:ascii="Times New Roman" w:hAnsi="Times New Roman"/>
          <w:szCs w:val="28"/>
        </w:rPr>
        <w:t>họn cá tươi, mang đỏ, mắt trong, vẩy bám chặt vào thân, thân rắn chắc, khi ấn lên mình cá thấy độ đàn hồi tốt.</w:t>
      </w:r>
      <w:r>
        <w:rPr>
          <w:rFonts w:ascii="Times New Roman" w:hAnsi="Times New Roman"/>
          <w:szCs w:val="28"/>
        </w:rPr>
        <w:t xml:space="preserve"> </w:t>
      </w:r>
    </w:p>
    <w:p w:rsidR="000371F6" w:rsidRPr="001B2C70" w:rsidRDefault="000371F6" w:rsidP="00AB3233">
      <w:pPr>
        <w:spacing w:line="288" w:lineRule="auto"/>
        <w:jc w:val="both"/>
        <w:rPr>
          <w:rFonts w:ascii="Times New Roman" w:hAnsi="Times New Roman"/>
          <w:b/>
          <w:i/>
          <w:color w:val="000000"/>
          <w:szCs w:val="28"/>
        </w:rPr>
      </w:pPr>
      <w:r>
        <w:rPr>
          <w:rFonts w:ascii="Times New Roman" w:hAnsi="Times New Roman"/>
          <w:b/>
          <w:i/>
          <w:color w:val="000000"/>
          <w:szCs w:val="28"/>
        </w:rPr>
        <w:t>1</w:t>
      </w:r>
      <w:r w:rsidRPr="001B2C70">
        <w:rPr>
          <w:rFonts w:ascii="Times New Roman" w:hAnsi="Times New Roman"/>
          <w:b/>
          <w:i/>
          <w:color w:val="000000"/>
          <w:szCs w:val="28"/>
        </w:rPr>
        <w:t>.2. Cách chọn các loại</w:t>
      </w:r>
      <w:r w:rsidRPr="001B2C70">
        <w:rPr>
          <w:rFonts w:ascii="Times New Roman" w:hAnsi="Times New Roman"/>
          <w:b/>
        </w:rPr>
        <w:t xml:space="preserve"> </w:t>
      </w:r>
      <w:r w:rsidRPr="001B2C70">
        <w:rPr>
          <w:rFonts w:ascii="Times New Roman" w:hAnsi="Times New Roman"/>
          <w:b/>
          <w:i/>
          <w:color w:val="000000"/>
          <w:szCs w:val="28"/>
        </w:rPr>
        <w:t xml:space="preserve">các rau, củ, </w:t>
      </w:r>
      <w:proofErr w:type="gramStart"/>
      <w:r w:rsidRPr="001B2C70">
        <w:rPr>
          <w:rFonts w:ascii="Times New Roman" w:hAnsi="Times New Roman"/>
          <w:b/>
          <w:i/>
          <w:color w:val="000000"/>
          <w:szCs w:val="28"/>
        </w:rPr>
        <w:t>quả::</w:t>
      </w:r>
      <w:proofErr w:type="gramEnd"/>
    </w:p>
    <w:p w:rsidR="000371F6" w:rsidRPr="001B2C70" w:rsidRDefault="000371F6" w:rsidP="00AB3233">
      <w:pPr>
        <w:spacing w:line="288" w:lineRule="auto"/>
        <w:jc w:val="both"/>
        <w:rPr>
          <w:rFonts w:ascii="Times New Roman" w:hAnsi="Times New Roman"/>
          <w:i/>
        </w:rPr>
      </w:pPr>
      <w:r w:rsidRPr="001B2C70">
        <w:rPr>
          <w:rFonts w:ascii="Times New Roman" w:hAnsi="Times New Roman"/>
          <w:i/>
          <w:color w:val="000000"/>
          <w:szCs w:val="28"/>
        </w:rPr>
        <w:t>* Đối với các loại</w:t>
      </w:r>
      <w:r w:rsidRPr="001B2C70">
        <w:rPr>
          <w:rFonts w:ascii="Times New Roman" w:hAnsi="Times New Roman"/>
          <w:i/>
        </w:rPr>
        <w:t xml:space="preserve"> rau ăn lá:</w:t>
      </w:r>
    </w:p>
    <w:p w:rsidR="002646FB" w:rsidRPr="00CF4EA3" w:rsidRDefault="000371F6" w:rsidP="00AB3233">
      <w:pPr>
        <w:spacing w:line="288" w:lineRule="auto"/>
        <w:ind w:firstLine="720"/>
        <w:jc w:val="both"/>
        <w:rPr>
          <w:rFonts w:ascii="Times New Roman" w:hAnsi="Times New Roman"/>
        </w:rPr>
      </w:pPr>
      <w:r>
        <w:rPr>
          <w:rFonts w:ascii="Times New Roman" w:hAnsi="Times New Roman"/>
        </w:rPr>
        <w:t>Khi chọn rau tươi, chúng ta n</w:t>
      </w:r>
      <w:r w:rsidRPr="00DB0FE8">
        <w:rPr>
          <w:rFonts w:ascii="Times New Roman" w:hAnsi="Times New Roman"/>
        </w:rPr>
        <w:t>ên chọn rau có màu tươi sáng không héo úa, dập nát, không dính bẩn.</w:t>
      </w:r>
      <w:r w:rsidR="00CF4EA3">
        <w:rPr>
          <w:rFonts w:ascii="Times New Roman" w:hAnsi="Times New Roman"/>
        </w:rPr>
        <w:t xml:space="preserve"> K</w:t>
      </w:r>
      <w:r w:rsidRPr="00DB0FE8">
        <w:rPr>
          <w:rFonts w:ascii="Times New Roman" w:hAnsi="Times New Roman"/>
        </w:rPr>
        <w:t>hông nên chọn rau có bề mặt nhẵn bóng, xanh mướt vì có thể sản phẩm đó được sử dụng các loại phân bón lá và thuốc bảo vệ thực vật vẫn còn tồn dư trong rau và bề mặ</w:t>
      </w:r>
      <w:r>
        <w:rPr>
          <w:rFonts w:ascii="Times New Roman" w:hAnsi="Times New Roman"/>
        </w:rPr>
        <w:t xml:space="preserve">t. </w:t>
      </w:r>
      <w:r>
        <w:rPr>
          <w:rFonts w:ascii="Times New Roman" w:hAnsi="Times New Roman"/>
          <w:szCs w:val="28"/>
        </w:rPr>
        <w:t>C</w:t>
      </w:r>
      <w:r w:rsidR="00CF4EA3">
        <w:rPr>
          <w:rFonts w:ascii="Times New Roman" w:hAnsi="Times New Roman"/>
          <w:szCs w:val="28"/>
        </w:rPr>
        <w:t xml:space="preserve">ần phải lựa rau không bị héo, có </w:t>
      </w:r>
      <w:r w:rsidRPr="00A01CA7">
        <w:rPr>
          <w:rFonts w:ascii="Times New Roman" w:hAnsi="Times New Roman"/>
          <w:szCs w:val="28"/>
        </w:rPr>
        <w:t xml:space="preserve">màu đặc trưng và không bị biến dạng, cánh </w:t>
      </w:r>
      <w:r w:rsidR="00CF4EA3">
        <w:rPr>
          <w:rFonts w:ascii="Times New Roman" w:hAnsi="Times New Roman"/>
          <w:szCs w:val="28"/>
        </w:rPr>
        <w:t>lá cứng</w:t>
      </w:r>
      <w:r w:rsidR="009E67B1">
        <w:rPr>
          <w:rFonts w:ascii="Times New Roman" w:hAnsi="Times New Roman"/>
          <w:szCs w:val="28"/>
        </w:rPr>
        <w:t xml:space="preserve">. Khi </w:t>
      </w:r>
      <w:r w:rsidRPr="00A01CA7">
        <w:rPr>
          <w:rFonts w:ascii="Times New Roman" w:hAnsi="Times New Roman"/>
          <w:szCs w:val="28"/>
        </w:rPr>
        <w:t>cầm cây rau lên, thân cây n</w:t>
      </w:r>
      <w:r w:rsidR="009E67B1">
        <w:rPr>
          <w:rFonts w:ascii="Times New Roman" w:hAnsi="Times New Roman"/>
          <w:szCs w:val="28"/>
        </w:rPr>
        <w:t>ằm thẳng, không mềm rũ xuống. Lá rau phải còn xanh,</w:t>
      </w:r>
      <w:r w:rsidRPr="00A01CA7">
        <w:rPr>
          <w:rFonts w:ascii="Times New Roman" w:hAnsi="Times New Roman"/>
          <w:szCs w:val="28"/>
        </w:rPr>
        <w:t xml:space="preserve"> không có l</w:t>
      </w:r>
      <w:r w:rsidR="005108C2">
        <w:rPr>
          <w:rFonts w:ascii="Times New Roman" w:hAnsi="Times New Roman"/>
          <w:szCs w:val="28"/>
        </w:rPr>
        <w:t>á dập.</w:t>
      </w:r>
    </w:p>
    <w:p w:rsidR="000371F6" w:rsidRPr="001B2C70" w:rsidRDefault="000371F6" w:rsidP="00AB3233">
      <w:pPr>
        <w:spacing w:line="288" w:lineRule="auto"/>
        <w:jc w:val="both"/>
        <w:rPr>
          <w:rFonts w:ascii="Times New Roman" w:hAnsi="Times New Roman"/>
          <w:i/>
          <w:szCs w:val="28"/>
        </w:rPr>
      </w:pPr>
      <w:r>
        <w:rPr>
          <w:rFonts w:ascii="Times New Roman" w:hAnsi="Times New Roman"/>
        </w:rPr>
        <w:t xml:space="preserve">* </w:t>
      </w:r>
      <w:r w:rsidRPr="001B2C70">
        <w:rPr>
          <w:rFonts w:ascii="Times New Roman" w:hAnsi="Times New Roman"/>
          <w:i/>
        </w:rPr>
        <w:t>Đối với các loại rau ăn củ, quả:</w:t>
      </w:r>
    </w:p>
    <w:p w:rsidR="000371F6" w:rsidRDefault="000371F6" w:rsidP="00AB3233">
      <w:pPr>
        <w:spacing w:line="288" w:lineRule="auto"/>
        <w:ind w:firstLine="720"/>
        <w:jc w:val="both"/>
        <w:rPr>
          <w:rFonts w:ascii="Times New Roman" w:hAnsi="Times New Roman"/>
        </w:rPr>
      </w:pPr>
      <w:r>
        <w:rPr>
          <w:rFonts w:ascii="Times New Roman" w:hAnsi="Times New Roman"/>
        </w:rPr>
        <w:t xml:space="preserve"> Các loại rau dạng củ, quả tươi ngon gồm c</w:t>
      </w:r>
      <w:r w:rsidRPr="00DB0FE8">
        <w:rPr>
          <w:rFonts w:ascii="Times New Roman" w:hAnsi="Times New Roman"/>
        </w:rPr>
        <w:t>ác loại củ trơn nhẵn, da căng, không bị dập nát, màu sắc củ phải đồng nhấ</w:t>
      </w:r>
      <w:r>
        <w:rPr>
          <w:rFonts w:ascii="Times New Roman" w:hAnsi="Times New Roman"/>
        </w:rPr>
        <w:t xml:space="preserve">t. Không nên chon, </w:t>
      </w:r>
      <w:r w:rsidRPr="00DB0FE8">
        <w:rPr>
          <w:rFonts w:ascii="Times New Roman" w:hAnsi="Times New Roman"/>
        </w:rPr>
        <w:t xml:space="preserve">mua các loại củ </w:t>
      </w:r>
      <w:r w:rsidRPr="00DB0FE8">
        <w:rPr>
          <w:rFonts w:ascii="Times New Roman" w:hAnsi="Times New Roman"/>
        </w:rPr>
        <w:lastRenderedPageBreak/>
        <w:t xml:space="preserve">đã mọc mầm vì </w:t>
      </w:r>
      <w:r>
        <w:rPr>
          <w:rFonts w:ascii="Times New Roman" w:hAnsi="Times New Roman"/>
        </w:rPr>
        <w:t xml:space="preserve">những loại thực phẩm này thường </w:t>
      </w:r>
      <w:r w:rsidRPr="00DB0FE8">
        <w:rPr>
          <w:rFonts w:ascii="Times New Roman" w:hAnsi="Times New Roman"/>
        </w:rPr>
        <w:t xml:space="preserve">ảnh hưởng </w:t>
      </w:r>
      <w:r>
        <w:rPr>
          <w:rFonts w:ascii="Times New Roman" w:hAnsi="Times New Roman"/>
        </w:rPr>
        <w:t xml:space="preserve">không tốt </w:t>
      </w:r>
      <w:r w:rsidRPr="00DB0FE8">
        <w:rPr>
          <w:rFonts w:ascii="Times New Roman" w:hAnsi="Times New Roman"/>
        </w:rPr>
        <w:t xml:space="preserve">đến </w:t>
      </w:r>
      <w:hyperlink r:id="rId8" w:history="1">
        <w:r w:rsidRPr="005513C7">
          <w:rPr>
            <w:rStyle w:val="Hyperlink"/>
            <w:rFonts w:ascii="Times New Roman" w:hAnsi="Times New Roman"/>
            <w:color w:val="000000"/>
          </w:rPr>
          <w:t>tiêu hóa</w:t>
        </w:r>
      </w:hyperlink>
      <w:r w:rsidRPr="005513C7">
        <w:rPr>
          <w:rFonts w:ascii="Times New Roman" w:hAnsi="Times New Roman"/>
          <w:color w:val="000000"/>
        </w:rPr>
        <w:t>.</w:t>
      </w:r>
      <w:r>
        <w:rPr>
          <w:rFonts w:ascii="Times New Roman" w:hAnsi="Times New Roman"/>
          <w:color w:val="000000"/>
        </w:rPr>
        <w:t xml:space="preserve"> </w:t>
      </w:r>
      <w:r w:rsidRPr="00DB0FE8">
        <w:rPr>
          <w:rFonts w:ascii="Times New Roman" w:hAnsi="Times New Roman"/>
        </w:rPr>
        <w:t>Khi chọ</w:t>
      </w:r>
      <w:r>
        <w:rPr>
          <w:rFonts w:ascii="Times New Roman" w:hAnsi="Times New Roman"/>
        </w:rPr>
        <w:t xml:space="preserve">n </w:t>
      </w:r>
      <w:r w:rsidR="00835CC1">
        <w:rPr>
          <w:rFonts w:ascii="Times New Roman" w:hAnsi="Times New Roman"/>
        </w:rPr>
        <w:t>quả đỗ</w:t>
      </w:r>
      <w:r w:rsidRPr="00DB0FE8">
        <w:rPr>
          <w:rFonts w:ascii="Times New Roman" w:hAnsi="Times New Roman"/>
        </w:rPr>
        <w:t>, mướp đắng nên chọn quả có cuống to màu xanh tươ</w:t>
      </w:r>
      <w:r>
        <w:rPr>
          <w:rFonts w:ascii="Times New Roman" w:hAnsi="Times New Roman"/>
        </w:rPr>
        <w:t xml:space="preserve">i, than mềm, hạt vừa phải, không to, không </w:t>
      </w:r>
      <w:proofErr w:type="gramStart"/>
      <w:r>
        <w:rPr>
          <w:rFonts w:ascii="Times New Roman" w:hAnsi="Times New Roman"/>
        </w:rPr>
        <w:t>nhỏ..</w:t>
      </w:r>
      <w:proofErr w:type="gramEnd"/>
    </w:p>
    <w:p w:rsidR="000371F6" w:rsidRPr="001B2C70" w:rsidRDefault="000371F6" w:rsidP="00AB3233">
      <w:pPr>
        <w:spacing w:line="288" w:lineRule="auto"/>
        <w:jc w:val="both"/>
        <w:rPr>
          <w:rFonts w:ascii="Times New Roman" w:hAnsi="Times New Roman"/>
          <w:i/>
          <w:szCs w:val="28"/>
        </w:rPr>
      </w:pPr>
      <w:r w:rsidRPr="001B2C70">
        <w:rPr>
          <w:rFonts w:ascii="Times New Roman" w:hAnsi="Times New Roman"/>
          <w:i/>
          <w:szCs w:val="28"/>
        </w:rPr>
        <w:t>* Đối với các loại trái cây:</w:t>
      </w:r>
    </w:p>
    <w:p w:rsidR="000371F6" w:rsidRDefault="000371F6" w:rsidP="00AB3233">
      <w:pPr>
        <w:spacing w:line="288" w:lineRule="auto"/>
        <w:ind w:firstLine="737"/>
        <w:jc w:val="both"/>
        <w:rPr>
          <w:rFonts w:ascii="Times New Roman" w:hAnsi="Times New Roman"/>
          <w:szCs w:val="28"/>
        </w:rPr>
      </w:pPr>
      <w:r w:rsidRPr="00A01CA7">
        <w:rPr>
          <w:rFonts w:ascii="Times New Roman" w:hAnsi="Times New Roman"/>
          <w:szCs w:val="28"/>
        </w:rPr>
        <w:t>Để chọn trái cây tươi, cần lưu ý trái cây có vỏ nguyên vẹn, trái không bị dập, nhũn hay có đốm lạ. Đối với loại trái cây có cành như vải, nhãn, nho…thì bạn nên thử bẻ cành, nếu lõi cành bên trong màu xanh, thơm mùi nhựa cây, đó là trái cây mới thu hoạch.</w:t>
      </w:r>
    </w:p>
    <w:p w:rsidR="000371F6" w:rsidRPr="0013090E" w:rsidRDefault="000371F6" w:rsidP="00AB3233">
      <w:pPr>
        <w:spacing w:line="288" w:lineRule="auto"/>
        <w:jc w:val="both"/>
        <w:rPr>
          <w:rFonts w:ascii="Times New Roman" w:hAnsi="Times New Roman"/>
          <w:b/>
          <w:bCs/>
        </w:rPr>
      </w:pPr>
      <w:r>
        <w:rPr>
          <w:rFonts w:ascii="Times New Roman" w:hAnsi="Times New Roman"/>
          <w:b/>
          <w:bCs/>
        </w:rPr>
        <w:t>1</w:t>
      </w:r>
      <w:r w:rsidRPr="001B2C70">
        <w:rPr>
          <w:rFonts w:ascii="Times New Roman" w:hAnsi="Times New Roman"/>
          <w:b/>
          <w:bCs/>
        </w:rPr>
        <w:t xml:space="preserve">.3. </w:t>
      </w:r>
      <w:r w:rsidRPr="001B2C70">
        <w:rPr>
          <w:rFonts w:ascii="Times New Roman" w:hAnsi="Times New Roman"/>
          <w:b/>
          <w:i/>
          <w:color w:val="000000"/>
          <w:szCs w:val="28"/>
        </w:rPr>
        <w:t>Cách chọn các loại</w:t>
      </w:r>
      <w:r w:rsidRPr="001B2C70">
        <w:rPr>
          <w:rFonts w:ascii="Times New Roman" w:hAnsi="Times New Roman"/>
          <w:b/>
        </w:rPr>
        <w:t xml:space="preserve"> </w:t>
      </w:r>
      <w:r>
        <w:rPr>
          <w:rFonts w:ascii="Times New Roman" w:hAnsi="Times New Roman"/>
          <w:b/>
          <w:i/>
          <w:color w:val="000000"/>
          <w:szCs w:val="28"/>
        </w:rPr>
        <w:t>thực phẩm bao gói sẵn</w:t>
      </w:r>
      <w:r w:rsidRPr="001B2C70">
        <w:rPr>
          <w:rFonts w:ascii="Times New Roman" w:hAnsi="Times New Roman"/>
          <w:b/>
          <w:i/>
          <w:color w:val="000000"/>
          <w:szCs w:val="28"/>
        </w:rPr>
        <w:t>:</w:t>
      </w:r>
    </w:p>
    <w:p w:rsidR="000371F6" w:rsidRDefault="000371F6" w:rsidP="00AB3233">
      <w:pPr>
        <w:spacing w:line="288" w:lineRule="auto"/>
        <w:ind w:firstLine="737"/>
        <w:jc w:val="both"/>
        <w:rPr>
          <w:rFonts w:ascii="Times New Roman" w:hAnsi="Times New Roman"/>
        </w:rPr>
      </w:pPr>
      <w:r w:rsidRPr="00CF081E">
        <w:rPr>
          <w:rFonts w:ascii="Times New Roman" w:hAnsi="Times New Roman"/>
        </w:rPr>
        <w:t>Dùng loại thực phẩm này rất tiện lợi nhưng nếu chọn phải đồ hộp hết hạn hay gói thức ăn sẵn không nhãn mác, nhiề</w:t>
      </w:r>
      <w:r>
        <w:rPr>
          <w:rFonts w:ascii="Times New Roman" w:hAnsi="Times New Roman"/>
        </w:rPr>
        <w:t>u khi chúng ta</w:t>
      </w:r>
      <w:r w:rsidRPr="00CF081E">
        <w:rPr>
          <w:rFonts w:ascii="Times New Roman" w:hAnsi="Times New Roman"/>
        </w:rPr>
        <w:t xml:space="preserve"> sẽ găp phải hậu quả khôn lường. Dưới đây là một số hướng dẫn của Cục Quản lý Chất lượng vệ sinh an toàn thực phẩm</w:t>
      </w:r>
      <w:r>
        <w:rPr>
          <w:rFonts w:ascii="Times New Roman" w:hAnsi="Times New Roman"/>
        </w:rPr>
        <w:t xml:space="preserve"> về cách lựa chọn thực phẩm là </w:t>
      </w:r>
      <w:r w:rsidRPr="00CF081E">
        <w:rPr>
          <w:rFonts w:ascii="Times New Roman" w:hAnsi="Times New Roman"/>
        </w:rPr>
        <w:t>đồ hộp</w:t>
      </w:r>
      <w:r>
        <w:rPr>
          <w:rFonts w:ascii="Times New Roman" w:hAnsi="Times New Roman"/>
        </w:rPr>
        <w:t xml:space="preserve"> và bao gói sẵn</w:t>
      </w:r>
      <w:r w:rsidRPr="00CF081E">
        <w:rPr>
          <w:rFonts w:ascii="Times New Roman" w:hAnsi="Times New Roman"/>
        </w:rPr>
        <w:t>:</w:t>
      </w:r>
    </w:p>
    <w:p w:rsidR="000371F6" w:rsidRDefault="000371F6" w:rsidP="00AB3233">
      <w:pPr>
        <w:spacing w:line="288" w:lineRule="auto"/>
        <w:jc w:val="both"/>
        <w:rPr>
          <w:rFonts w:ascii="Times New Roman" w:hAnsi="Times New Roman"/>
          <w:i/>
        </w:rPr>
      </w:pPr>
      <w:r w:rsidRPr="000F635B">
        <w:rPr>
          <w:rFonts w:ascii="Times New Roman" w:hAnsi="Times New Roman"/>
          <w:i/>
        </w:rPr>
        <w:t>* Chọn thực phẩm là đồ hộp</w:t>
      </w:r>
      <w:r>
        <w:rPr>
          <w:rFonts w:ascii="Times New Roman" w:hAnsi="Times New Roman"/>
          <w:i/>
        </w:rPr>
        <w:t>:</w:t>
      </w:r>
    </w:p>
    <w:p w:rsidR="000371F6" w:rsidRDefault="000371F6" w:rsidP="00AB3233">
      <w:pPr>
        <w:spacing w:line="288" w:lineRule="auto"/>
        <w:ind w:firstLine="737"/>
        <w:jc w:val="both"/>
        <w:rPr>
          <w:rFonts w:ascii="Times New Roman" w:hAnsi="Times New Roman"/>
          <w:szCs w:val="28"/>
        </w:rPr>
      </w:pPr>
      <w:r w:rsidRPr="00CF081E">
        <w:rPr>
          <w:rFonts w:ascii="Times New Roman" w:hAnsi="Times New Roman"/>
        </w:rPr>
        <w:t xml:space="preserve">Hai nắp hộp lõm vào, gõ có tiếng kêu đanh, nếu nắp phình ra chứng tỏ đồ hộp đã bị hỏng. Không chọn loại đồ hôp sắt bên ngoài bị gỉ và thủng lỗ. </w:t>
      </w:r>
      <w:r>
        <w:rPr>
          <w:rFonts w:ascii="Times New Roman" w:hAnsi="Times New Roman"/>
        </w:rPr>
        <w:t xml:space="preserve">Nên chọn </w:t>
      </w:r>
      <w:r>
        <w:rPr>
          <w:rFonts w:ascii="Times New Roman" w:hAnsi="Times New Roman"/>
          <w:szCs w:val="28"/>
        </w:rPr>
        <w:t>h</w:t>
      </w:r>
      <w:r w:rsidRPr="00095CC3">
        <w:rPr>
          <w:rFonts w:ascii="Times New Roman" w:hAnsi="Times New Roman"/>
          <w:szCs w:val="28"/>
        </w:rPr>
        <w:t>ộp phải sáng bóng không gỉ, kín không phồng, khi ấn thấy nắp hộp trở lại bình thường và để ở nhiệt độ bình thường 5 – 7 ngày không thấy phồng trở lại thì sử dụng được, khi mở hộp véc ni còn nguyên không hoen ố.</w:t>
      </w:r>
      <w:r>
        <w:rPr>
          <w:rFonts w:ascii="Times New Roman" w:hAnsi="Times New Roman"/>
          <w:szCs w:val="28"/>
        </w:rPr>
        <w:t xml:space="preserve"> </w:t>
      </w:r>
    </w:p>
    <w:p w:rsidR="000371F6" w:rsidRPr="001D3857" w:rsidRDefault="000371F6" w:rsidP="00AB3233">
      <w:pPr>
        <w:spacing w:line="288" w:lineRule="auto"/>
        <w:ind w:firstLine="737"/>
        <w:jc w:val="both"/>
        <w:rPr>
          <w:rFonts w:ascii="Times New Roman" w:hAnsi="Times New Roman"/>
          <w:i/>
        </w:rPr>
      </w:pPr>
      <w:r w:rsidRPr="00CF1CDB">
        <w:rPr>
          <w:rFonts w:ascii="Times New Roman" w:hAnsi="Times New Roman"/>
          <w:szCs w:val="28"/>
        </w:rPr>
        <w:t>Nếu hộp bị phồng, dùng tay ấn nhẹ, nếu xẹp xuống, khi buông tay ra không phồng lại thì vẫn sử dụng được. Nếu ấn mạnh chỗ phồng không xẹp hoặc phồng lại như cũ thì phải bỏ đi. Không chọn đồ hộp sắt bên ngoài bị gỉ và thủng lỗ.</w:t>
      </w:r>
    </w:p>
    <w:p w:rsidR="000371F6" w:rsidRPr="00CF1CDB" w:rsidRDefault="000371F6" w:rsidP="00AB3233">
      <w:pPr>
        <w:spacing w:line="288" w:lineRule="auto"/>
        <w:ind w:firstLine="737"/>
        <w:jc w:val="both"/>
        <w:rPr>
          <w:rFonts w:ascii="Times New Roman" w:hAnsi="Times New Roman"/>
          <w:szCs w:val="28"/>
        </w:rPr>
      </w:pPr>
      <w:r w:rsidRPr="00CF081E">
        <w:rPr>
          <w:rFonts w:ascii="Times New Roman" w:hAnsi="Times New Roman"/>
        </w:rPr>
        <w:t>Nhúng hộp vào chậu nước ở 70-80 độ C, lấy tay đè xuống nếu bọt khí có nổi lên không thì đó là loại tốt.</w:t>
      </w:r>
    </w:p>
    <w:p w:rsidR="000371F6" w:rsidRDefault="000371F6" w:rsidP="00AB3233">
      <w:pPr>
        <w:spacing w:line="288" w:lineRule="auto"/>
        <w:ind w:firstLine="737"/>
        <w:jc w:val="both"/>
        <w:rPr>
          <w:rFonts w:ascii="Times New Roman" w:hAnsi="Times New Roman"/>
        </w:rPr>
      </w:pPr>
      <w:r w:rsidRPr="00CF081E">
        <w:rPr>
          <w:rFonts w:ascii="Times New Roman" w:hAnsi="Times New Roman"/>
        </w:rPr>
        <w:t xml:space="preserve">Cho nước vào đun sôi, đối với hộp còn tốt thì nắp sẽ phồng lên, nếu bị lõm xuống tức là thực phẩm bên trong đã bị rữa nát. </w:t>
      </w:r>
    </w:p>
    <w:p w:rsidR="000371F6" w:rsidRDefault="000371F6" w:rsidP="00AB3233">
      <w:pPr>
        <w:spacing w:line="288" w:lineRule="auto"/>
        <w:ind w:firstLine="737"/>
        <w:jc w:val="both"/>
        <w:rPr>
          <w:rFonts w:ascii="Times New Roman" w:hAnsi="Times New Roman"/>
          <w:szCs w:val="28"/>
        </w:rPr>
      </w:pPr>
      <w:r w:rsidRPr="00095CC3">
        <w:rPr>
          <w:rFonts w:ascii="Times New Roman" w:hAnsi="Times New Roman"/>
          <w:szCs w:val="28"/>
        </w:rPr>
        <w:t xml:space="preserve">Thực phẩm đầy đủ nhãn mác, có nguồn gốc xuất xứ rõ ràng, còn hạn sử dụng, có đăng ký chất lượng sản phẩm. </w:t>
      </w:r>
    </w:p>
    <w:p w:rsidR="000371F6" w:rsidRDefault="000371F6" w:rsidP="00AB3233">
      <w:pPr>
        <w:spacing w:line="288" w:lineRule="auto"/>
        <w:ind w:firstLine="737"/>
        <w:jc w:val="both"/>
        <w:rPr>
          <w:rFonts w:ascii="Times New Roman" w:hAnsi="Times New Roman"/>
          <w:szCs w:val="28"/>
        </w:rPr>
      </w:pPr>
      <w:r w:rsidRPr="00095CC3">
        <w:rPr>
          <w:rFonts w:ascii="Times New Roman" w:hAnsi="Times New Roman"/>
          <w:szCs w:val="28"/>
        </w:rPr>
        <w:t>Đối với các thực phẩm có nhuộm màu: Rất khó phân biệt sản phẩm nhuộm màu công nghiệp và phẩm màu thực phẩm. Chỉ nên cho trẻ ăn thực phẩm nhuộm màu có nguồn gốc rõ ràng, đã đăng ký chất lượng và được kiểm nghiệm của cơ qua y tế ghi trên nhãn mác.</w:t>
      </w:r>
      <w:r>
        <w:rPr>
          <w:rFonts w:ascii="Times New Roman" w:hAnsi="Times New Roman"/>
        </w:rPr>
        <w:t xml:space="preserve"> </w:t>
      </w:r>
      <w:r w:rsidRPr="00095CC3">
        <w:rPr>
          <w:rFonts w:ascii="Times New Roman" w:hAnsi="Times New Roman"/>
          <w:szCs w:val="28"/>
        </w:rPr>
        <w:t>Tuyệt đối không cho trẻ ăn loại thức ăn đã biết trẻ có tiền sử bị dị ứng với loại thức ăn đó.</w:t>
      </w:r>
    </w:p>
    <w:p w:rsidR="000371F6" w:rsidRPr="000118F4" w:rsidRDefault="000371F6" w:rsidP="00AB3233">
      <w:pPr>
        <w:spacing w:line="288" w:lineRule="auto"/>
        <w:rPr>
          <w:rFonts w:ascii="Times New Roman" w:hAnsi="Times New Roman"/>
          <w:i/>
        </w:rPr>
      </w:pPr>
      <w:r w:rsidRPr="000118F4">
        <w:rPr>
          <w:rFonts w:ascii="Times New Roman" w:hAnsi="Times New Roman"/>
          <w:i/>
        </w:rPr>
        <w:t>* Chọn thực phẩm bao gói sẵn:</w:t>
      </w:r>
    </w:p>
    <w:p w:rsidR="000371F6" w:rsidRPr="000118F4" w:rsidRDefault="000371F6" w:rsidP="00AB3233">
      <w:pPr>
        <w:spacing w:line="288" w:lineRule="auto"/>
        <w:ind w:firstLine="737"/>
        <w:jc w:val="both"/>
        <w:rPr>
          <w:rFonts w:ascii="Times New Roman" w:hAnsi="Times New Roman"/>
        </w:rPr>
      </w:pPr>
      <w:r w:rsidRPr="000118F4">
        <w:rPr>
          <w:rFonts w:ascii="Times New Roman" w:hAnsi="Times New Roman"/>
        </w:rPr>
        <w:lastRenderedPageBreak/>
        <w:t>Trong cuộc sống thường ngày thực phẩm bao gói sẵn, ăn liền đã trở thành một trong những lựa chọn trong thực đơn của người tiêu d</w:t>
      </w:r>
      <w:r>
        <w:rPr>
          <w:rFonts w:ascii="Times New Roman" w:hAnsi="Times New Roman"/>
        </w:rPr>
        <w:t>u</w:t>
      </w:r>
      <w:r w:rsidRPr="000118F4">
        <w:rPr>
          <w:rFonts w:ascii="Times New Roman" w:hAnsi="Times New Roman"/>
        </w:rPr>
        <w:t>ng. Khi chọn loại thực phẩm này chúng ta cần chú ý những vấn đề sau:</w:t>
      </w:r>
    </w:p>
    <w:p w:rsidR="000371F6" w:rsidRPr="000118F4" w:rsidRDefault="000371F6" w:rsidP="00AB3233">
      <w:pPr>
        <w:spacing w:line="288" w:lineRule="auto"/>
        <w:ind w:firstLine="737"/>
        <w:jc w:val="both"/>
        <w:rPr>
          <w:rFonts w:ascii="Times New Roman" w:hAnsi="Times New Roman"/>
        </w:rPr>
      </w:pPr>
      <w:r w:rsidRPr="000118F4">
        <w:rPr>
          <w:rStyle w:val="Strong"/>
          <w:rFonts w:ascii="Times New Roman" w:hAnsi="Times New Roman"/>
          <w:szCs w:val="28"/>
        </w:rPr>
        <w:t xml:space="preserve"> </w:t>
      </w:r>
      <w:r w:rsidRPr="000118F4">
        <w:rPr>
          <w:rStyle w:val="Strong"/>
          <w:rFonts w:ascii="Times New Roman" w:hAnsi="Times New Roman"/>
          <w:b w:val="0"/>
          <w:szCs w:val="28"/>
        </w:rPr>
        <w:t>Phải xem nhãn mác với đẩy đủ các nội dung sau:</w:t>
      </w:r>
      <w:r>
        <w:rPr>
          <w:rFonts w:ascii="Times New Roman" w:hAnsi="Times New Roman"/>
        </w:rPr>
        <w:t xml:space="preserve"> tên thực phẩm, t</w:t>
      </w:r>
      <w:r w:rsidRPr="000118F4">
        <w:rPr>
          <w:rFonts w:ascii="Times New Roman" w:hAnsi="Times New Roman"/>
        </w:rPr>
        <w:t>ên, địa chỉ thương nhân</w:t>
      </w:r>
      <w:r>
        <w:rPr>
          <w:rFonts w:ascii="Times New Roman" w:hAnsi="Times New Roman"/>
        </w:rPr>
        <w:t xml:space="preserve"> chịu trách nhiệm về hàng hoá, định lượng của thực phẩm, thành phần cấu tạo, chỉ tiêu chất lượng chủ yếu, n</w:t>
      </w:r>
      <w:r w:rsidRPr="000118F4">
        <w:rPr>
          <w:rFonts w:ascii="Times New Roman" w:hAnsi="Times New Roman"/>
        </w:rPr>
        <w:t>gày sản xuất, thời h</w:t>
      </w:r>
      <w:r>
        <w:rPr>
          <w:rFonts w:ascii="Times New Roman" w:hAnsi="Times New Roman"/>
        </w:rPr>
        <w:t>ạn sử dụng, thời hạn bảo quản, h</w:t>
      </w:r>
      <w:r w:rsidRPr="000118F4">
        <w:rPr>
          <w:rFonts w:ascii="Times New Roman" w:hAnsi="Times New Roman"/>
        </w:rPr>
        <w:t>ướng dẫ</w:t>
      </w:r>
      <w:r>
        <w:rPr>
          <w:rFonts w:ascii="Times New Roman" w:hAnsi="Times New Roman"/>
        </w:rPr>
        <w:t>n bảo quản, hướng dẫn sử dụng, x</w:t>
      </w:r>
      <w:r w:rsidRPr="000118F4">
        <w:rPr>
          <w:rFonts w:ascii="Times New Roman" w:hAnsi="Times New Roman"/>
        </w:rPr>
        <w:t>uất xứ của hàng hoá.</w:t>
      </w:r>
    </w:p>
    <w:p w:rsidR="000371F6" w:rsidRPr="000118F4" w:rsidRDefault="000371F6" w:rsidP="00AB3233">
      <w:pPr>
        <w:spacing w:line="288" w:lineRule="auto"/>
        <w:ind w:firstLine="737"/>
        <w:jc w:val="both"/>
        <w:rPr>
          <w:rFonts w:ascii="Times New Roman" w:hAnsi="Times New Roman"/>
        </w:rPr>
      </w:pPr>
      <w:r w:rsidRPr="000118F4">
        <w:rPr>
          <w:rStyle w:val="Strong"/>
          <w:rFonts w:ascii="Times New Roman" w:hAnsi="Times New Roman"/>
          <w:szCs w:val="28"/>
        </w:rPr>
        <w:t xml:space="preserve"> </w:t>
      </w:r>
      <w:r w:rsidRPr="000118F4">
        <w:rPr>
          <w:rStyle w:val="Strong"/>
          <w:rFonts w:ascii="Times New Roman" w:hAnsi="Times New Roman"/>
          <w:b w:val="0"/>
          <w:szCs w:val="28"/>
        </w:rPr>
        <w:t>Cần mua ở các cửa hàng có tín nhiệm</w:t>
      </w:r>
      <w:r>
        <w:rPr>
          <w:rStyle w:val="Strong"/>
          <w:rFonts w:ascii="Times New Roman" w:hAnsi="Times New Roman"/>
          <w:b w:val="0"/>
          <w:szCs w:val="28"/>
        </w:rPr>
        <w:t>,</w:t>
      </w:r>
      <w:r w:rsidRPr="000118F4">
        <w:rPr>
          <w:rFonts w:ascii="Times New Roman" w:hAnsi="Times New Roman"/>
        </w:rPr>
        <w:t xml:space="preserve"> quen thuộc, siêu thị… những nơi chấp hành đẩy đủ các điều kiện kinh doanh thực phẩm vệ sinh an toàn.</w:t>
      </w:r>
    </w:p>
    <w:p w:rsidR="000371F6" w:rsidRPr="00D32419" w:rsidRDefault="000371F6" w:rsidP="00AB3233">
      <w:pPr>
        <w:spacing w:line="288" w:lineRule="auto"/>
        <w:ind w:firstLine="737"/>
        <w:jc w:val="both"/>
        <w:rPr>
          <w:rFonts w:ascii="Times New Roman" w:hAnsi="Times New Roman"/>
        </w:rPr>
      </w:pPr>
      <w:r w:rsidRPr="000118F4">
        <w:rPr>
          <w:rStyle w:val="Strong"/>
          <w:rFonts w:ascii="Times New Roman" w:hAnsi="Times New Roman"/>
          <w:szCs w:val="28"/>
        </w:rPr>
        <w:t xml:space="preserve"> </w:t>
      </w:r>
      <w:r w:rsidRPr="000118F4">
        <w:rPr>
          <w:rStyle w:val="Strong"/>
          <w:rFonts w:ascii="Times New Roman" w:hAnsi="Times New Roman"/>
          <w:b w:val="0"/>
          <w:szCs w:val="28"/>
        </w:rPr>
        <w:t>Không nên mua:</w:t>
      </w:r>
      <w:r w:rsidRPr="000118F4">
        <w:rPr>
          <w:rFonts w:ascii="Times New Roman" w:hAnsi="Times New Roman"/>
        </w:rPr>
        <w:t xml:space="preserve"> Ở những cửa hàng, quán </w:t>
      </w:r>
      <w:proofErr w:type="gramStart"/>
      <w:r w:rsidRPr="000118F4">
        <w:rPr>
          <w:rFonts w:ascii="Times New Roman" w:hAnsi="Times New Roman"/>
        </w:rPr>
        <w:t>hàng,bụi</w:t>
      </w:r>
      <w:proofErr w:type="gramEnd"/>
      <w:r w:rsidRPr="000118F4">
        <w:rPr>
          <w:rFonts w:ascii="Times New Roman" w:hAnsi="Times New Roman"/>
        </w:rPr>
        <w:t>, bẩn, ẩm ướt, nóng, nắng; Ở những nơi bày bán lẫn lộn tạp chất, hoá chất, sản phẩm có mùi như xà phòng, bột giặt, mỹ phẩm… Với nước giải khát, hoa quả, trái cây, sữa… không mua ở những nơi không có phương tiên bảo quản lạnh, những nơi bày bán dưới nắng, nóng, ẩm ướt, bụi bẩn, kh</w:t>
      </w:r>
      <w:r>
        <w:rPr>
          <w:rFonts w:ascii="Times New Roman" w:hAnsi="Times New Roman"/>
        </w:rPr>
        <w:t>ói, hơi, khí, gần xăng, dầu</w:t>
      </w:r>
      <w:r w:rsidRPr="000118F4">
        <w:rPr>
          <w:rFonts w:ascii="Times New Roman" w:hAnsi="Times New Roman"/>
        </w:rPr>
        <w:t>, hoá chất</w:t>
      </w:r>
      <w:r>
        <w:rPr>
          <w:rFonts w:ascii="Times New Roman" w:hAnsi="Times New Roman"/>
        </w:rPr>
        <w:t xml:space="preserve"> trừ sâu….</w:t>
      </w:r>
      <w:r w:rsidRPr="00267D32">
        <w:rPr>
          <w:rFonts w:ascii="Times New Roman" w:hAnsi="Times New Roman"/>
          <w:i/>
          <w:color w:val="000000"/>
          <w:szCs w:val="28"/>
        </w:rPr>
        <w:t xml:space="preserve"> </w:t>
      </w:r>
    </w:p>
    <w:p w:rsidR="000371F6" w:rsidRPr="000150E9" w:rsidRDefault="000371F6" w:rsidP="00AB3233">
      <w:pPr>
        <w:spacing w:line="288" w:lineRule="auto"/>
        <w:jc w:val="both"/>
        <w:rPr>
          <w:rFonts w:ascii="Times New Roman" w:hAnsi="Times New Roman"/>
          <w:b/>
          <w:i/>
          <w:color w:val="000000"/>
          <w:szCs w:val="28"/>
        </w:rPr>
      </w:pPr>
      <w:r>
        <w:rPr>
          <w:rFonts w:ascii="Times New Roman" w:hAnsi="Times New Roman"/>
          <w:b/>
          <w:bCs/>
        </w:rPr>
        <w:t>1</w:t>
      </w:r>
      <w:r w:rsidRPr="000150E9">
        <w:rPr>
          <w:rFonts w:ascii="Times New Roman" w:hAnsi="Times New Roman"/>
          <w:b/>
          <w:bCs/>
        </w:rPr>
        <w:t xml:space="preserve">.4. </w:t>
      </w:r>
      <w:r w:rsidRPr="000150E9">
        <w:rPr>
          <w:rFonts w:ascii="Times New Roman" w:hAnsi="Times New Roman"/>
          <w:b/>
          <w:i/>
          <w:color w:val="000000"/>
          <w:szCs w:val="28"/>
        </w:rPr>
        <w:t>Cách chọn các loại</w:t>
      </w:r>
      <w:r w:rsidRPr="000150E9">
        <w:rPr>
          <w:rFonts w:ascii="Times New Roman" w:hAnsi="Times New Roman"/>
          <w:b/>
        </w:rPr>
        <w:t xml:space="preserve"> </w:t>
      </w:r>
      <w:r w:rsidR="00AB3233">
        <w:rPr>
          <w:rFonts w:ascii="Times New Roman" w:hAnsi="Times New Roman"/>
          <w:b/>
          <w:i/>
          <w:color w:val="000000"/>
          <w:szCs w:val="28"/>
        </w:rPr>
        <w:t>thực phẩm chứa tinh bột (</w:t>
      </w:r>
      <w:r w:rsidRPr="000150E9">
        <w:rPr>
          <w:rFonts w:ascii="Times New Roman" w:hAnsi="Times New Roman"/>
          <w:b/>
          <w:i/>
          <w:color w:val="000000"/>
          <w:szCs w:val="28"/>
        </w:rPr>
        <w:t xml:space="preserve">lương </w:t>
      </w:r>
      <w:proofErr w:type="gramStart"/>
      <w:r w:rsidRPr="000150E9">
        <w:rPr>
          <w:rFonts w:ascii="Times New Roman" w:hAnsi="Times New Roman"/>
          <w:b/>
          <w:i/>
          <w:color w:val="000000"/>
          <w:szCs w:val="28"/>
        </w:rPr>
        <w:t>thực )</w:t>
      </w:r>
      <w:proofErr w:type="gramEnd"/>
      <w:r w:rsidRPr="000150E9">
        <w:rPr>
          <w:rFonts w:ascii="Times New Roman" w:hAnsi="Times New Roman"/>
          <w:b/>
          <w:i/>
          <w:color w:val="000000"/>
          <w:szCs w:val="28"/>
        </w:rPr>
        <w:t>:</w:t>
      </w:r>
    </w:p>
    <w:p w:rsidR="000371F6" w:rsidRDefault="000371F6" w:rsidP="00AB3233">
      <w:pPr>
        <w:pStyle w:val="NormalWeb"/>
        <w:spacing w:before="0" w:beforeAutospacing="0" w:after="0" w:afterAutospacing="0" w:line="288" w:lineRule="auto"/>
        <w:ind w:firstLine="567"/>
        <w:jc w:val="both"/>
        <w:rPr>
          <w:rStyle w:val="Strong"/>
          <w:color w:val="333333"/>
        </w:rPr>
      </w:pPr>
      <w:r w:rsidRPr="00937318">
        <w:rPr>
          <w:rStyle w:val="Strong"/>
          <w:b w:val="0"/>
          <w:color w:val="333333"/>
          <w:sz w:val="28"/>
          <w:szCs w:val="28"/>
        </w:rPr>
        <w:t>Cây lương thực là các loại cây trồng mà sản phẩm dùng làm lương thực cho người, nguồn cung cấp chính về năng lượng và chất bột cacbohydrat trong khẩu phần thức ăn cho toàn dân số trên thế giới.</w:t>
      </w:r>
      <w:r>
        <w:rPr>
          <w:rStyle w:val="Strong"/>
          <w:color w:val="333333"/>
        </w:rPr>
        <w:t xml:space="preserve"> </w:t>
      </w:r>
    </w:p>
    <w:p w:rsidR="000371F6" w:rsidRDefault="000371F6" w:rsidP="00AB3233">
      <w:pPr>
        <w:pStyle w:val="NormalWeb"/>
        <w:spacing w:before="0" w:beforeAutospacing="0" w:after="0" w:afterAutospacing="0" w:line="288" w:lineRule="auto"/>
        <w:ind w:firstLine="567"/>
        <w:jc w:val="both"/>
        <w:rPr>
          <w:sz w:val="28"/>
          <w:szCs w:val="28"/>
        </w:rPr>
      </w:pPr>
      <w:r w:rsidRPr="00BD720A">
        <w:rPr>
          <w:sz w:val="28"/>
          <w:szCs w:val="28"/>
        </w:rPr>
        <w:t xml:space="preserve">Hiện nay trên thế giới, có năm loại lương thực chính gồm: ngô (bắp), lúa nước, lúa mì (tiểu mạch), sắn (khoai mì), và khoai tây. Riêng ở nước ta, lương thực chính có bốn loại là lúa, ngô, sắn và khoai lang. </w:t>
      </w:r>
    </w:p>
    <w:p w:rsidR="000371F6" w:rsidRPr="00BD720A" w:rsidRDefault="000371F6" w:rsidP="00AB3233">
      <w:pPr>
        <w:pStyle w:val="NormalWeb"/>
        <w:spacing w:before="0" w:beforeAutospacing="0" w:after="0" w:afterAutospacing="0" w:line="288" w:lineRule="auto"/>
        <w:ind w:firstLine="567"/>
        <w:jc w:val="both"/>
        <w:rPr>
          <w:sz w:val="28"/>
          <w:szCs w:val="28"/>
        </w:rPr>
      </w:pPr>
      <w:r w:rsidRPr="00BD720A">
        <w:rPr>
          <w:sz w:val="28"/>
          <w:szCs w:val="28"/>
        </w:rPr>
        <w:t xml:space="preserve">Lương thực khi lựa chọn cần căn cứ vào độ tươi, độ đồng đều, độ khô sạch, độ nặng; Phải có ánh bóng cần thiết và mùi vị bình thường. Nếu lương thực có màu sạm, có men mốc, mùi hơi chua… là lương thực cũ, chất lượng kém, sinh tố và dinh dưỡng giảm nhiều. </w:t>
      </w:r>
    </w:p>
    <w:p w:rsidR="000371F6" w:rsidRPr="000150E9" w:rsidRDefault="000371F6" w:rsidP="00AB3233">
      <w:pPr>
        <w:pStyle w:val="NormalWeb"/>
        <w:spacing w:before="0" w:beforeAutospacing="0" w:after="0" w:afterAutospacing="0" w:line="288" w:lineRule="auto"/>
        <w:jc w:val="both"/>
        <w:rPr>
          <w:i/>
          <w:sz w:val="28"/>
          <w:szCs w:val="28"/>
        </w:rPr>
      </w:pPr>
      <w:r w:rsidRPr="000150E9">
        <w:rPr>
          <w:i/>
          <w:sz w:val="28"/>
          <w:szCs w:val="28"/>
        </w:rPr>
        <w:t>* Gạo:</w:t>
      </w:r>
    </w:p>
    <w:p w:rsidR="000371F6" w:rsidRDefault="000371F6" w:rsidP="00AB3233">
      <w:pPr>
        <w:pStyle w:val="NormalWeb"/>
        <w:spacing w:before="0" w:beforeAutospacing="0" w:after="0" w:afterAutospacing="0" w:line="288" w:lineRule="auto"/>
        <w:ind w:firstLine="737"/>
        <w:jc w:val="both"/>
        <w:rPr>
          <w:sz w:val="28"/>
          <w:szCs w:val="28"/>
        </w:rPr>
      </w:pPr>
      <w:r w:rsidRPr="00212265">
        <w:rPr>
          <w:sz w:val="28"/>
          <w:szCs w:val="28"/>
        </w:rPr>
        <w:t>Gạo là</w:t>
      </w:r>
      <w:r w:rsidRPr="001542D8">
        <w:rPr>
          <w:sz w:val="28"/>
          <w:szCs w:val="28"/>
        </w:rPr>
        <w:t xml:space="preserve"> loại thực phẩm dạng lương thực cung cấp chủ yếu chất tinh bột. Tinh bột khi vào cơ thể, qua quá trình chuyển hóa sẽ cung cấp cho chúng ta dạng đường đơn, đây là dạng năng lượng chủ yếu của con người.</w:t>
      </w:r>
      <w:r>
        <w:rPr>
          <w:sz w:val="28"/>
          <w:szCs w:val="28"/>
        </w:rPr>
        <w:t xml:space="preserve"> </w:t>
      </w:r>
      <w:r w:rsidRPr="001542D8">
        <w:rPr>
          <w:sz w:val="28"/>
          <w:szCs w:val="28"/>
        </w:rPr>
        <w:t xml:space="preserve">Gạo mới sẽ giữ được hàm lượng dưỡng chất chủ yếu là tinh bột, không có các thành phần nấm mốc. </w:t>
      </w:r>
    </w:p>
    <w:p w:rsidR="000371F6" w:rsidRDefault="000371F6" w:rsidP="00AB3233">
      <w:pPr>
        <w:pStyle w:val="NormalWeb"/>
        <w:spacing w:before="0" w:beforeAutospacing="0" w:after="0" w:afterAutospacing="0" w:line="288" w:lineRule="auto"/>
        <w:ind w:firstLine="737"/>
        <w:jc w:val="both"/>
        <w:rPr>
          <w:sz w:val="28"/>
          <w:szCs w:val="28"/>
        </w:rPr>
      </w:pPr>
      <w:r w:rsidRPr="001542D8">
        <w:rPr>
          <w:sz w:val="28"/>
          <w:szCs w:val="28"/>
        </w:rPr>
        <w:t xml:space="preserve">Để biết được gạo có mới, tươi ngon hay không chúng ta cần quan sát và sờ vào gạo. Gạo mới là gạo khô, không bị ẩm mốc, các hạt đều nhau, hình tròn hay dài tùy giống lúa, trong, không đục, không xỉn, không có mạt cám, không có màu sắc biến đổi. Nếu cắn thử thấy hạt gạo giòn, không vỡ vụn hay bở bục. Ngửi mùi gạo có mùi thơm đặc trưng. </w:t>
      </w:r>
    </w:p>
    <w:p w:rsidR="000371F6" w:rsidRPr="000A3872" w:rsidRDefault="000371F6" w:rsidP="00AB3233">
      <w:pPr>
        <w:pStyle w:val="NormalWeb"/>
        <w:spacing w:before="0" w:beforeAutospacing="0" w:after="0" w:afterAutospacing="0" w:line="288" w:lineRule="auto"/>
        <w:jc w:val="both"/>
        <w:rPr>
          <w:i/>
          <w:sz w:val="28"/>
          <w:szCs w:val="28"/>
        </w:rPr>
      </w:pPr>
      <w:r w:rsidRPr="000A3872">
        <w:rPr>
          <w:i/>
          <w:sz w:val="28"/>
          <w:szCs w:val="28"/>
        </w:rPr>
        <w:lastRenderedPageBreak/>
        <w:t>*Ngô (Bắp):</w:t>
      </w:r>
    </w:p>
    <w:p w:rsidR="000371F6" w:rsidRDefault="000371F6" w:rsidP="00AB3233">
      <w:pPr>
        <w:pStyle w:val="NormalWeb"/>
        <w:spacing w:before="0" w:beforeAutospacing="0" w:after="0" w:afterAutospacing="0" w:line="288" w:lineRule="auto"/>
        <w:jc w:val="both"/>
        <w:rPr>
          <w:sz w:val="28"/>
          <w:szCs w:val="28"/>
        </w:rPr>
      </w:pPr>
      <w:r w:rsidRPr="001542D8">
        <w:rPr>
          <w:b/>
          <w:sz w:val="28"/>
          <w:szCs w:val="28"/>
        </w:rPr>
        <w:t xml:space="preserve"> </w:t>
      </w:r>
      <w:r>
        <w:rPr>
          <w:sz w:val="28"/>
          <w:szCs w:val="28"/>
        </w:rPr>
        <w:tab/>
        <w:t>L</w:t>
      </w:r>
      <w:r w:rsidRPr="001542D8">
        <w:rPr>
          <w:sz w:val="28"/>
          <w:szCs w:val="28"/>
        </w:rPr>
        <w:t xml:space="preserve">à một loại thực phẩm, </w:t>
      </w:r>
      <w:r>
        <w:rPr>
          <w:sz w:val="28"/>
          <w:szCs w:val="28"/>
        </w:rPr>
        <w:t>ngô (bắp)</w:t>
      </w:r>
      <w:r w:rsidRPr="001542D8">
        <w:rPr>
          <w:sz w:val="28"/>
          <w:szCs w:val="28"/>
        </w:rPr>
        <w:t>được sử dụng chế biến thành rất nhiều món ăn, thức uống như súp bắp, sữa bắp… Ngô còn tốt cho sức khỏe, thanh nhiệt, bổ sung thêm vào thực đơn của người bị táo bón. Để lựa chọn, bảo quản ngô đúng cách, an toàn phụ thuộc theo yêu cầu chế biến của từng món ăn. Nên lựa chọn những bắp ngô chắc (khi cầm trên tay), có vỏ xanh bên ngoài, hạt bắp đều, óng mượt, tươi sáng.</w:t>
      </w:r>
    </w:p>
    <w:p w:rsidR="000371F6" w:rsidRPr="00FB1773" w:rsidRDefault="000371F6" w:rsidP="00AB3233">
      <w:pPr>
        <w:tabs>
          <w:tab w:val="left" w:pos="810"/>
        </w:tabs>
        <w:spacing w:line="288" w:lineRule="auto"/>
        <w:jc w:val="both"/>
        <w:rPr>
          <w:rFonts w:ascii="Times New Roman" w:hAnsi="Times New Roman"/>
          <w:i/>
          <w:szCs w:val="28"/>
        </w:rPr>
      </w:pPr>
      <w:r w:rsidRPr="00FB1773">
        <w:rPr>
          <w:rFonts w:ascii="Times New Roman" w:hAnsi="Times New Roman"/>
          <w:i/>
          <w:szCs w:val="28"/>
        </w:rPr>
        <w:t xml:space="preserve">* Khoai lang: </w:t>
      </w:r>
    </w:p>
    <w:p w:rsidR="000371F6" w:rsidRDefault="000371F6" w:rsidP="00AB3233">
      <w:pPr>
        <w:tabs>
          <w:tab w:val="left" w:pos="810"/>
        </w:tabs>
        <w:spacing w:line="288" w:lineRule="auto"/>
        <w:jc w:val="both"/>
        <w:rPr>
          <w:rFonts w:ascii="Times New Roman" w:hAnsi="Times New Roman"/>
          <w:szCs w:val="28"/>
        </w:rPr>
      </w:pPr>
      <w:r>
        <w:rPr>
          <w:rFonts w:ascii="Times New Roman" w:hAnsi="Times New Roman"/>
          <w:szCs w:val="28"/>
        </w:rPr>
        <w:tab/>
        <w:t>Khi chọn khoai lang, phải</w:t>
      </w:r>
      <w:r w:rsidRPr="001542D8">
        <w:rPr>
          <w:rFonts w:ascii="Times New Roman" w:hAnsi="Times New Roman"/>
          <w:szCs w:val="28"/>
        </w:rPr>
        <w:t xml:space="preserve"> chọn củ khoai lang còn cứng, tươi, không bị thâm, dập nát, bị nứt, sứt hay gãy vụn, không được chảy nhựa, không được hà, sùng, không có sâu bọ, không lẫn thuốc trừ sâu, </w:t>
      </w:r>
      <w:proofErr w:type="gramStart"/>
      <w:r w:rsidRPr="001542D8">
        <w:rPr>
          <w:rFonts w:ascii="Times New Roman" w:hAnsi="Times New Roman"/>
          <w:szCs w:val="28"/>
        </w:rPr>
        <w:t>không  có</w:t>
      </w:r>
      <w:proofErr w:type="gramEnd"/>
      <w:r w:rsidRPr="001542D8">
        <w:rPr>
          <w:rFonts w:ascii="Times New Roman" w:hAnsi="Times New Roman"/>
          <w:szCs w:val="28"/>
        </w:rPr>
        <w:t xml:space="preserve"> mùi hôi chua, mốc meo, hoặc mùi vị gì lạ. </w:t>
      </w:r>
    </w:p>
    <w:p w:rsidR="000371F6" w:rsidRDefault="000371F6" w:rsidP="00AB3233">
      <w:pPr>
        <w:tabs>
          <w:tab w:val="left" w:pos="810"/>
        </w:tabs>
        <w:spacing w:line="288" w:lineRule="auto"/>
        <w:jc w:val="both"/>
        <w:rPr>
          <w:rFonts w:ascii="Times New Roman" w:hAnsi="Times New Roman"/>
          <w:szCs w:val="28"/>
        </w:rPr>
      </w:pPr>
      <w:r>
        <w:rPr>
          <w:rFonts w:ascii="Times New Roman" w:hAnsi="Times New Roman"/>
          <w:szCs w:val="28"/>
        </w:rPr>
        <w:tab/>
      </w:r>
      <w:r w:rsidRPr="001542D8">
        <w:rPr>
          <w:rFonts w:ascii="Times New Roman" w:hAnsi="Times New Roman"/>
          <w:szCs w:val="28"/>
        </w:rPr>
        <w:t xml:space="preserve">Không nên mua củ to quá dễ bị xơ, mà chỉ nên chọn củ cỡ vừa. Những củ bị rỗ, có màu đen là những củ bị hà, đã hỏng không ăn được. </w:t>
      </w:r>
    </w:p>
    <w:p w:rsidR="000371F6" w:rsidRDefault="000371F6" w:rsidP="00AB3233">
      <w:pPr>
        <w:tabs>
          <w:tab w:val="left" w:pos="810"/>
        </w:tabs>
        <w:spacing w:line="288" w:lineRule="auto"/>
        <w:jc w:val="both"/>
        <w:rPr>
          <w:rFonts w:ascii="Times New Roman" w:hAnsi="Times New Roman"/>
          <w:szCs w:val="28"/>
        </w:rPr>
      </w:pPr>
      <w:r>
        <w:rPr>
          <w:rFonts w:ascii="Times New Roman" w:hAnsi="Times New Roman"/>
          <w:szCs w:val="28"/>
        </w:rPr>
        <w:tab/>
      </w:r>
      <w:r w:rsidRPr="001542D8">
        <w:rPr>
          <w:rFonts w:ascii="Times New Roman" w:hAnsi="Times New Roman"/>
          <w:szCs w:val="28"/>
        </w:rPr>
        <w:t>Không nên bảo quản khoai lang trong tủ lạnh, khoai sẽ nhanh chóng bị hỏng và bị mất mùi vị, bị héo. Nên để nơi thoáng mát, không bọc kín trong túi nilon, không để ở nơi ẩm thấp.</w:t>
      </w:r>
    </w:p>
    <w:p w:rsidR="0001768D" w:rsidRPr="00AB3233" w:rsidRDefault="00AB3233" w:rsidP="00AB3233">
      <w:pPr>
        <w:tabs>
          <w:tab w:val="left" w:pos="0"/>
        </w:tabs>
        <w:spacing w:line="288" w:lineRule="auto"/>
        <w:jc w:val="both"/>
        <w:rPr>
          <w:rFonts w:ascii="Times New Roman" w:hAnsi="Times New Roman"/>
          <w:b/>
          <w:i/>
          <w:color w:val="000000"/>
          <w:szCs w:val="28"/>
        </w:rPr>
      </w:pPr>
      <w:r w:rsidRPr="00AB3233">
        <w:rPr>
          <w:rFonts w:ascii="Times New Roman" w:hAnsi="Times New Roman"/>
          <w:b/>
          <w:i/>
          <w:color w:val="000000"/>
          <w:szCs w:val="28"/>
        </w:rPr>
        <w:t xml:space="preserve">2. Biện pháp </w:t>
      </w:r>
      <w:r w:rsidR="00AF6A3E" w:rsidRPr="00AB3233">
        <w:rPr>
          <w:rFonts w:ascii="Times New Roman" w:hAnsi="Times New Roman"/>
          <w:b/>
          <w:i/>
          <w:color w:val="000000"/>
          <w:szCs w:val="28"/>
        </w:rPr>
        <w:t>2</w:t>
      </w:r>
      <w:r w:rsidR="0001768D" w:rsidRPr="00AB3233">
        <w:rPr>
          <w:rFonts w:ascii="Times New Roman" w:hAnsi="Times New Roman"/>
          <w:b/>
          <w:i/>
          <w:color w:val="000000"/>
          <w:szCs w:val="28"/>
        </w:rPr>
        <w:t>. Tham</w:t>
      </w:r>
      <w:r w:rsidR="00C5702D" w:rsidRPr="00AB3233">
        <w:rPr>
          <w:rFonts w:ascii="Times New Roman" w:hAnsi="Times New Roman"/>
          <w:b/>
          <w:i/>
          <w:color w:val="000000"/>
          <w:szCs w:val="28"/>
        </w:rPr>
        <w:t xml:space="preserve"> mưu với Ban giám hiệu và</w:t>
      </w:r>
      <w:r w:rsidR="0001768D" w:rsidRPr="00AB3233">
        <w:rPr>
          <w:rFonts w:ascii="Times New Roman" w:hAnsi="Times New Roman"/>
          <w:b/>
          <w:i/>
          <w:color w:val="000000"/>
          <w:szCs w:val="28"/>
        </w:rPr>
        <w:t xml:space="preserve"> tổ nuôi xây dựng thực đơn </w:t>
      </w:r>
      <w:r w:rsidR="004B41AF" w:rsidRPr="00AB3233">
        <w:rPr>
          <w:rFonts w:ascii="Times New Roman" w:hAnsi="Times New Roman"/>
          <w:b/>
          <w:i/>
          <w:color w:val="000000"/>
          <w:szCs w:val="28"/>
        </w:rPr>
        <w:t xml:space="preserve">phong phú, </w:t>
      </w:r>
      <w:r w:rsidR="0001768D" w:rsidRPr="00AB3233">
        <w:rPr>
          <w:rFonts w:ascii="Times New Roman" w:hAnsi="Times New Roman"/>
          <w:b/>
          <w:i/>
          <w:color w:val="000000"/>
          <w:szCs w:val="28"/>
        </w:rPr>
        <w:t>thay đổi, phù hợp theo mùa</w:t>
      </w:r>
    </w:p>
    <w:p w:rsidR="003526C1" w:rsidRDefault="0001768D" w:rsidP="00AB3233">
      <w:pPr>
        <w:tabs>
          <w:tab w:val="left" w:pos="0"/>
        </w:tabs>
        <w:spacing w:line="288" w:lineRule="auto"/>
        <w:ind w:firstLine="720"/>
        <w:jc w:val="both"/>
        <w:rPr>
          <w:rFonts w:ascii="Times New Roman" w:hAnsi="Times New Roman"/>
          <w:color w:val="000000"/>
          <w:szCs w:val="28"/>
        </w:rPr>
      </w:pPr>
      <w:r w:rsidRPr="00FD454C">
        <w:rPr>
          <w:rFonts w:ascii="Times New Roman" w:hAnsi="Times New Roman"/>
          <w:color w:val="000000"/>
          <w:szCs w:val="28"/>
        </w:rPr>
        <w:t>T</w:t>
      </w:r>
      <w:r w:rsidR="008C7624">
        <w:rPr>
          <w:rFonts w:ascii="Times New Roman" w:hAnsi="Times New Roman"/>
          <w:color w:val="000000"/>
          <w:szCs w:val="28"/>
        </w:rPr>
        <w:t>hực đơn là khẩu phầ</w:t>
      </w:r>
      <w:r w:rsidRPr="00FD454C">
        <w:rPr>
          <w:rFonts w:ascii="Times New Roman" w:hAnsi="Times New Roman"/>
          <w:color w:val="000000"/>
          <w:szCs w:val="28"/>
        </w:rPr>
        <w:t xml:space="preserve">n tính thành lượng thực phẩm để chế biến dưới dạng các món ăn, </w:t>
      </w:r>
      <w:r w:rsidR="00D576BF">
        <w:rPr>
          <w:rFonts w:ascii="Times New Roman" w:hAnsi="Times New Roman"/>
          <w:color w:val="000000"/>
          <w:szCs w:val="28"/>
        </w:rPr>
        <w:t xml:space="preserve">sau khi sắp xếp thành bảng món </w:t>
      </w:r>
      <w:r w:rsidRPr="00FD454C">
        <w:rPr>
          <w:rFonts w:ascii="Times New Roman" w:hAnsi="Times New Roman"/>
          <w:color w:val="000000"/>
          <w:szCs w:val="28"/>
        </w:rPr>
        <w:t>ă</w:t>
      </w:r>
      <w:r w:rsidR="00D576BF">
        <w:rPr>
          <w:rFonts w:ascii="Times New Roman" w:hAnsi="Times New Roman"/>
          <w:color w:val="000000"/>
          <w:szCs w:val="28"/>
        </w:rPr>
        <w:t>n</w:t>
      </w:r>
      <w:r w:rsidRPr="00FD454C">
        <w:rPr>
          <w:rFonts w:ascii="Times New Roman" w:hAnsi="Times New Roman"/>
          <w:color w:val="000000"/>
          <w:szCs w:val="28"/>
        </w:rPr>
        <w:t xml:space="preserve">, tuỳ từng bữa ăn hàng ngày, hàng tuần cho trẻ. </w:t>
      </w:r>
      <w:r w:rsidR="003526C1" w:rsidRPr="00FD454C">
        <w:rPr>
          <w:rFonts w:ascii="Times New Roman" w:hAnsi="Times New Roman"/>
          <w:color w:val="000000"/>
          <w:szCs w:val="28"/>
        </w:rPr>
        <w:t>Một ngày thì trẻ cần đủ các chất dinh dưỡng sau: đạm, chất béo, bột đường, vitamin…từ đó mà ta có thể xây dựng được thực đơn đầy đủ các chất trong một ngày cho trẻ.</w:t>
      </w:r>
      <w:r w:rsidR="003526C1">
        <w:rPr>
          <w:rFonts w:ascii="Times New Roman" w:hAnsi="Times New Roman"/>
          <w:color w:val="000000"/>
          <w:szCs w:val="28"/>
        </w:rPr>
        <w:t xml:space="preserve"> </w:t>
      </w:r>
      <w:r w:rsidRPr="00FD454C">
        <w:rPr>
          <w:rFonts w:ascii="Times New Roman" w:hAnsi="Times New Roman"/>
          <w:color w:val="000000"/>
          <w:szCs w:val="28"/>
        </w:rPr>
        <w:t>Ngoài ra xây dựng thực đơn nhằm chủ động cho việc thực hiện kế hoạch ăn uống cho phù hợp đối với trẻ, đặc biệt là trẻ mẫu giáo</w:t>
      </w:r>
      <w:r w:rsidR="003526C1">
        <w:rPr>
          <w:rFonts w:ascii="Times New Roman" w:hAnsi="Times New Roman"/>
          <w:color w:val="000000"/>
          <w:szCs w:val="28"/>
        </w:rPr>
        <w:t xml:space="preserve"> chính vì vậy chúng ta cần chú ý những vấn đề sau:</w:t>
      </w:r>
    </w:p>
    <w:p w:rsidR="0001768D" w:rsidRPr="00FD454C" w:rsidRDefault="003526C1" w:rsidP="00AB3233">
      <w:pPr>
        <w:tabs>
          <w:tab w:val="left" w:pos="0"/>
        </w:tabs>
        <w:spacing w:line="288" w:lineRule="auto"/>
        <w:jc w:val="both"/>
        <w:rPr>
          <w:rFonts w:ascii="Times New Roman" w:hAnsi="Times New Roman"/>
          <w:color w:val="000000"/>
          <w:szCs w:val="28"/>
        </w:rPr>
      </w:pPr>
      <w:r>
        <w:rPr>
          <w:rFonts w:ascii="Times New Roman" w:hAnsi="Times New Roman"/>
          <w:color w:val="000000"/>
          <w:szCs w:val="28"/>
        </w:rPr>
        <w:tab/>
        <w:t>X</w:t>
      </w:r>
      <w:r w:rsidR="0001768D" w:rsidRPr="00FD454C">
        <w:rPr>
          <w:rFonts w:ascii="Times New Roman" w:hAnsi="Times New Roman"/>
          <w:color w:val="000000"/>
          <w:szCs w:val="28"/>
        </w:rPr>
        <w:t>ây dựng thực đơn cần chọn những thực phẩm theo mùa và có sẵn ở địa phương để tiện cho việc tiếp ứng thực phẩm.</w:t>
      </w:r>
    </w:p>
    <w:p w:rsidR="0001768D" w:rsidRPr="00FD454C" w:rsidRDefault="0001768D" w:rsidP="00AB3233">
      <w:pPr>
        <w:tabs>
          <w:tab w:val="left" w:pos="0"/>
        </w:tabs>
        <w:spacing w:line="288" w:lineRule="auto"/>
        <w:ind w:firstLine="720"/>
        <w:jc w:val="both"/>
        <w:rPr>
          <w:rFonts w:ascii="Times New Roman" w:hAnsi="Times New Roman"/>
          <w:color w:val="000000"/>
          <w:szCs w:val="28"/>
        </w:rPr>
      </w:pPr>
      <w:r w:rsidRPr="00FD454C">
        <w:rPr>
          <w:rFonts w:ascii="Times New Roman" w:hAnsi="Times New Roman"/>
          <w:color w:val="000000"/>
          <w:szCs w:val="28"/>
        </w:rPr>
        <w:t>Thường xuyên thay đổi thực đơn đẻ chế biến các món ăn được đa dạng, phong phú giúp trẻ ăn ngon miệng và hết suất của mình.</w:t>
      </w:r>
    </w:p>
    <w:p w:rsidR="0001768D" w:rsidRPr="00FD454C" w:rsidRDefault="003526C1" w:rsidP="00AB3233">
      <w:pPr>
        <w:tabs>
          <w:tab w:val="left" w:pos="0"/>
        </w:tabs>
        <w:spacing w:line="288" w:lineRule="auto"/>
        <w:ind w:firstLine="720"/>
        <w:jc w:val="both"/>
        <w:rPr>
          <w:rFonts w:ascii="Times New Roman" w:hAnsi="Times New Roman"/>
          <w:color w:val="000000"/>
          <w:szCs w:val="28"/>
        </w:rPr>
      </w:pPr>
      <w:r>
        <w:rPr>
          <w:rFonts w:ascii="Times New Roman" w:hAnsi="Times New Roman"/>
          <w:color w:val="000000"/>
          <w:szCs w:val="28"/>
        </w:rPr>
        <w:t>C</w:t>
      </w:r>
      <w:r w:rsidR="0001768D" w:rsidRPr="00FD454C">
        <w:rPr>
          <w:rFonts w:ascii="Times New Roman" w:hAnsi="Times New Roman"/>
          <w:color w:val="000000"/>
          <w:szCs w:val="28"/>
        </w:rPr>
        <w:t>ần lưu ý đến sự phối hợp các thực phẩm, các chất để tạo nên một bữa ăn ngon, ta phải tận dụng sự bổ sung lẫn nhau giữa các chất để nâng cao giá trị dinh dưỡng của các món ăn.</w:t>
      </w:r>
    </w:p>
    <w:p w:rsidR="0002059E" w:rsidRPr="00FD454C" w:rsidRDefault="0001768D" w:rsidP="00AB3233">
      <w:pPr>
        <w:tabs>
          <w:tab w:val="left" w:pos="0"/>
        </w:tabs>
        <w:spacing w:line="288" w:lineRule="auto"/>
        <w:ind w:firstLine="720"/>
        <w:jc w:val="both"/>
        <w:rPr>
          <w:rFonts w:ascii="Times New Roman" w:hAnsi="Times New Roman"/>
          <w:color w:val="000000"/>
          <w:szCs w:val="28"/>
        </w:rPr>
      </w:pPr>
      <w:r w:rsidRPr="00FD454C">
        <w:rPr>
          <w:rFonts w:ascii="Times New Roman" w:hAnsi="Times New Roman"/>
          <w:color w:val="000000"/>
          <w:szCs w:val="28"/>
        </w:rPr>
        <w:lastRenderedPageBreak/>
        <w:t>Chúng ta cần quan tâm đến mỗi bữa ăn của trẻ thì phải chó đủ bao nhiêu thực phẩm và bao nhiều chất cho phù hợp và cần phải xây dựng thực đơn phù hợp theo độ tuổi.</w:t>
      </w:r>
    </w:p>
    <w:p w:rsidR="003526C1" w:rsidRPr="003526C1" w:rsidRDefault="007D05FA" w:rsidP="00AB3233">
      <w:pPr>
        <w:tabs>
          <w:tab w:val="left" w:pos="0"/>
        </w:tabs>
        <w:spacing w:line="288" w:lineRule="auto"/>
        <w:jc w:val="both"/>
        <w:rPr>
          <w:rFonts w:ascii="Times New Roman" w:hAnsi="Times New Roman"/>
          <w:b/>
          <w:i/>
          <w:color w:val="000000"/>
          <w:szCs w:val="28"/>
        </w:rPr>
      </w:pPr>
      <w:r>
        <w:rPr>
          <w:rFonts w:ascii="Times New Roman" w:hAnsi="Times New Roman"/>
          <w:b/>
          <w:i/>
          <w:color w:val="000000"/>
          <w:szCs w:val="28"/>
        </w:rPr>
        <w:t>*</w:t>
      </w:r>
      <w:r w:rsidR="003526C1" w:rsidRPr="003526C1">
        <w:rPr>
          <w:rFonts w:ascii="Times New Roman" w:hAnsi="Times New Roman"/>
          <w:b/>
          <w:i/>
          <w:color w:val="000000"/>
          <w:szCs w:val="28"/>
        </w:rPr>
        <w:t xml:space="preserve"> Đối với thực đ</w:t>
      </w:r>
      <w:r w:rsidR="0073764D">
        <w:rPr>
          <w:rFonts w:ascii="Times New Roman" w:hAnsi="Times New Roman"/>
          <w:b/>
          <w:i/>
          <w:color w:val="000000"/>
          <w:szCs w:val="28"/>
        </w:rPr>
        <w:t>ơn</w:t>
      </w:r>
      <w:r w:rsidR="003526C1" w:rsidRPr="003526C1">
        <w:rPr>
          <w:rFonts w:ascii="Times New Roman" w:hAnsi="Times New Roman"/>
          <w:b/>
          <w:i/>
          <w:color w:val="000000"/>
          <w:szCs w:val="28"/>
        </w:rPr>
        <w:t xml:space="preserve"> mùa đông</w:t>
      </w:r>
    </w:p>
    <w:p w:rsidR="00C5702D" w:rsidRPr="00CA4A28" w:rsidRDefault="003526C1" w:rsidP="00AB3233">
      <w:pPr>
        <w:tabs>
          <w:tab w:val="left" w:pos="0"/>
        </w:tabs>
        <w:spacing w:line="288" w:lineRule="auto"/>
        <w:ind w:firstLine="795"/>
        <w:jc w:val="both"/>
        <w:rPr>
          <w:rFonts w:ascii="Times New Roman" w:hAnsi="Times New Roman"/>
          <w:color w:val="000000"/>
          <w:szCs w:val="28"/>
        </w:rPr>
      </w:pPr>
      <w:r w:rsidRPr="00FD454C">
        <w:rPr>
          <w:rFonts w:ascii="Times New Roman" w:hAnsi="Times New Roman"/>
          <w:color w:val="000000"/>
          <w:szCs w:val="28"/>
        </w:rPr>
        <w:t>Để chế biến các món ăn trong thực đơn mùa đông giá rét</w:t>
      </w:r>
      <w:r w:rsidR="0073764D">
        <w:rPr>
          <w:rFonts w:ascii="Times New Roman" w:hAnsi="Times New Roman"/>
          <w:color w:val="000000"/>
          <w:szCs w:val="28"/>
        </w:rPr>
        <w:t>,</w:t>
      </w:r>
      <w:r w:rsidRPr="00FD454C">
        <w:rPr>
          <w:rFonts w:ascii="Times New Roman" w:hAnsi="Times New Roman"/>
          <w:color w:val="000000"/>
          <w:szCs w:val="28"/>
        </w:rPr>
        <w:t xml:space="preserve"> tôi thường xuyên trao đổi với ch</w:t>
      </w:r>
      <w:r>
        <w:rPr>
          <w:rFonts w:ascii="Times New Roman" w:hAnsi="Times New Roman"/>
          <w:color w:val="000000"/>
          <w:szCs w:val="28"/>
        </w:rPr>
        <w:t>ị</w:t>
      </w:r>
      <w:r w:rsidRPr="00FD454C">
        <w:rPr>
          <w:rFonts w:ascii="Times New Roman" w:hAnsi="Times New Roman"/>
          <w:color w:val="000000"/>
          <w:szCs w:val="28"/>
        </w:rPr>
        <w:t xml:space="preserve"> em trong t</w:t>
      </w:r>
      <w:r>
        <w:rPr>
          <w:rFonts w:ascii="Times New Roman" w:hAnsi="Times New Roman"/>
          <w:color w:val="000000"/>
          <w:szCs w:val="28"/>
        </w:rPr>
        <w:t>ổ nuôi</w:t>
      </w:r>
      <w:r w:rsidRPr="00FD454C">
        <w:rPr>
          <w:rFonts w:ascii="Times New Roman" w:hAnsi="Times New Roman"/>
          <w:color w:val="000000"/>
          <w:szCs w:val="28"/>
        </w:rPr>
        <w:t xml:space="preserve"> cùng các cô giáo trên lớp, rút ra kinh nghiệm trong chế biến có thể thêm một số các</w:t>
      </w:r>
      <w:r>
        <w:rPr>
          <w:rFonts w:ascii="Times New Roman" w:hAnsi="Times New Roman"/>
          <w:color w:val="000000"/>
          <w:szCs w:val="28"/>
        </w:rPr>
        <w:t xml:space="preserve"> gia vị hoặc thực phẩm để giúp c</w:t>
      </w:r>
      <w:r w:rsidRPr="00FD454C">
        <w:rPr>
          <w:rFonts w:ascii="Times New Roman" w:hAnsi="Times New Roman"/>
          <w:color w:val="000000"/>
          <w:szCs w:val="28"/>
        </w:rPr>
        <w:t xml:space="preserve">ác trẻ ăn ngon miệng hơn hoặc bớt một số gia vị hoặc thực phẩm mà trẻ không thích ăn, giúp trẻ ăn ngon miệng hơn, để qua trình chăm sóc </w:t>
      </w:r>
      <w:r w:rsidR="0073764D">
        <w:rPr>
          <w:rFonts w:ascii="Times New Roman" w:hAnsi="Times New Roman"/>
          <w:color w:val="000000"/>
          <w:szCs w:val="28"/>
        </w:rPr>
        <w:t>trể của chúng ta đạt hiểu quả. V</w:t>
      </w:r>
      <w:r w:rsidRPr="00FD454C">
        <w:rPr>
          <w:rFonts w:ascii="Times New Roman" w:hAnsi="Times New Roman"/>
          <w:color w:val="000000"/>
          <w:szCs w:val="28"/>
        </w:rPr>
        <w:t xml:space="preserve">ì thế khi xây dựng thực đơn chúng ta phải chọn những thực phẩm phù hợp với tuổi và theo mùa để đảm bảo đủ các chất dinh dưỡng và lượng calo cho trẻ trong một ngày đạt từ </w:t>
      </w:r>
      <w:r w:rsidRPr="006E0BBB">
        <w:rPr>
          <w:rFonts w:ascii="Times New Roman" w:hAnsi="Times New Roman"/>
          <w:color w:val="FF0000"/>
          <w:szCs w:val="28"/>
        </w:rPr>
        <w:t xml:space="preserve">730 </w:t>
      </w:r>
      <w:r w:rsidR="007B75E4" w:rsidRPr="006E0BBB">
        <w:rPr>
          <w:rFonts w:ascii="Times New Roman" w:hAnsi="Times New Roman"/>
          <w:noProof/>
          <w:color w:val="FF0000"/>
          <w:position w:val="-6"/>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DSMT4" ShapeID="_x0000_i1025" DrawAspect="Content" ObjectID="_1742047214" r:id="rId10"/>
        </w:object>
      </w:r>
      <w:r w:rsidRPr="006E0BBB">
        <w:rPr>
          <w:rFonts w:ascii="Times New Roman" w:hAnsi="Times New Roman"/>
          <w:color w:val="FF0000"/>
          <w:szCs w:val="28"/>
        </w:rPr>
        <w:t xml:space="preserve"> 830 calo/ </w:t>
      </w:r>
      <w:r w:rsidRPr="00FD454C">
        <w:rPr>
          <w:rFonts w:ascii="Times New Roman" w:hAnsi="Times New Roman"/>
          <w:color w:val="000000"/>
          <w:szCs w:val="28"/>
        </w:rPr>
        <w:t>trẻ</w:t>
      </w:r>
      <w:r w:rsidR="00C5702D">
        <w:rPr>
          <w:rFonts w:ascii="Times New Roman" w:hAnsi="Times New Roman"/>
          <w:color w:val="000000"/>
          <w:szCs w:val="28"/>
        </w:rPr>
        <w:t>.</w:t>
      </w:r>
    </w:p>
    <w:p w:rsidR="0073764D" w:rsidRPr="003526C1" w:rsidRDefault="007D05FA" w:rsidP="00AB3233">
      <w:pPr>
        <w:tabs>
          <w:tab w:val="left" w:pos="0"/>
        </w:tabs>
        <w:spacing w:line="288" w:lineRule="auto"/>
        <w:jc w:val="both"/>
        <w:rPr>
          <w:rFonts w:ascii="Times New Roman" w:hAnsi="Times New Roman"/>
          <w:b/>
          <w:i/>
          <w:color w:val="000000"/>
          <w:szCs w:val="28"/>
        </w:rPr>
      </w:pPr>
      <w:r>
        <w:rPr>
          <w:rFonts w:ascii="Times New Roman" w:hAnsi="Times New Roman"/>
          <w:b/>
          <w:i/>
          <w:color w:val="000000"/>
          <w:szCs w:val="28"/>
        </w:rPr>
        <w:t>*</w:t>
      </w:r>
      <w:r w:rsidR="0073764D" w:rsidRPr="003526C1">
        <w:rPr>
          <w:rFonts w:ascii="Times New Roman" w:hAnsi="Times New Roman"/>
          <w:b/>
          <w:i/>
          <w:color w:val="000000"/>
          <w:szCs w:val="28"/>
        </w:rPr>
        <w:t xml:space="preserve"> Đối với thực đ</w:t>
      </w:r>
      <w:r w:rsidR="0073764D">
        <w:rPr>
          <w:rFonts w:ascii="Times New Roman" w:hAnsi="Times New Roman"/>
          <w:b/>
          <w:i/>
          <w:color w:val="000000"/>
          <w:szCs w:val="28"/>
        </w:rPr>
        <w:t>ơn</w:t>
      </w:r>
      <w:r w:rsidR="0073764D" w:rsidRPr="003526C1">
        <w:rPr>
          <w:rFonts w:ascii="Times New Roman" w:hAnsi="Times New Roman"/>
          <w:b/>
          <w:i/>
          <w:color w:val="000000"/>
          <w:szCs w:val="28"/>
        </w:rPr>
        <w:t xml:space="preserve"> mùa </w:t>
      </w:r>
      <w:r w:rsidR="0073764D">
        <w:rPr>
          <w:rFonts w:ascii="Times New Roman" w:hAnsi="Times New Roman"/>
          <w:b/>
          <w:i/>
          <w:color w:val="000000"/>
          <w:szCs w:val="28"/>
        </w:rPr>
        <w:t>hè</w:t>
      </w:r>
    </w:p>
    <w:p w:rsidR="008C7624" w:rsidRDefault="0073764D" w:rsidP="008C7624">
      <w:pPr>
        <w:tabs>
          <w:tab w:val="left" w:pos="0"/>
        </w:tabs>
        <w:spacing w:line="288" w:lineRule="auto"/>
        <w:ind w:firstLine="795"/>
        <w:jc w:val="both"/>
        <w:rPr>
          <w:rFonts w:ascii="Times New Roman" w:hAnsi="Times New Roman"/>
          <w:color w:val="000000"/>
          <w:szCs w:val="28"/>
        </w:rPr>
      </w:pPr>
      <w:r w:rsidRPr="00FD454C">
        <w:rPr>
          <w:rFonts w:ascii="Times New Roman" w:hAnsi="Times New Roman"/>
          <w:color w:val="000000"/>
          <w:szCs w:val="28"/>
        </w:rPr>
        <w:t xml:space="preserve">Với mùa hè oi bức và nóng lực trường tôi đã chọn các loại thực phẩm phù hợp với mùa, giúp cho trẻ cảm giác ăn ngon miệng và mát mẻ để xua đi cái nóng lực mà thời tiết đã tạo ra. Trong quá trình thực hiện chế biến các món ăn trên thực đơn đã xây dựng tôi thấy các cháu hứng thú đến giờ ăn, ăn rất ngon và hết suất của mình. Với thực đơn này thì lượng calo và các chất dinh dưỡng trong khẩu phần của trẻ đạt kết quả cao. </w:t>
      </w:r>
    </w:p>
    <w:p w:rsidR="00FD454C" w:rsidRPr="00120D3E" w:rsidRDefault="00120D3E" w:rsidP="00120D3E">
      <w:pPr>
        <w:tabs>
          <w:tab w:val="left" w:pos="0"/>
        </w:tabs>
        <w:spacing w:line="288" w:lineRule="auto"/>
        <w:jc w:val="both"/>
        <w:rPr>
          <w:rFonts w:ascii="Times New Roman" w:hAnsi="Times New Roman"/>
          <w:i/>
          <w:color w:val="000000"/>
          <w:szCs w:val="28"/>
        </w:rPr>
      </w:pPr>
      <w:r w:rsidRPr="00120D3E">
        <w:rPr>
          <w:rFonts w:ascii="Times New Roman" w:hAnsi="Times New Roman"/>
          <w:b/>
          <w:i/>
          <w:color w:val="000000"/>
          <w:szCs w:val="28"/>
        </w:rPr>
        <w:t>3.</w:t>
      </w:r>
      <w:r w:rsidR="008C7624" w:rsidRPr="00120D3E">
        <w:rPr>
          <w:rFonts w:ascii="Times New Roman" w:hAnsi="Times New Roman"/>
          <w:b/>
          <w:i/>
          <w:color w:val="000000"/>
          <w:szCs w:val="28"/>
        </w:rPr>
        <w:t xml:space="preserve">Biện pháp 3. </w:t>
      </w:r>
      <w:r w:rsidR="005F3986" w:rsidRPr="00120D3E">
        <w:rPr>
          <w:rFonts w:ascii="Times New Roman" w:hAnsi="Times New Roman"/>
          <w:b/>
          <w:i/>
          <w:color w:val="000000"/>
          <w:szCs w:val="28"/>
        </w:rPr>
        <w:t xml:space="preserve"> Nghiên cứu cách chế biến món ăn phù hợp v</w:t>
      </w:r>
      <w:r w:rsidR="00B423FD" w:rsidRPr="00120D3E">
        <w:rPr>
          <w:rFonts w:ascii="Times New Roman" w:hAnsi="Times New Roman"/>
          <w:b/>
          <w:i/>
          <w:color w:val="000000"/>
          <w:szCs w:val="28"/>
        </w:rPr>
        <w:t>ới</w:t>
      </w:r>
      <w:r w:rsidR="004A7951" w:rsidRPr="00120D3E">
        <w:rPr>
          <w:rFonts w:ascii="Times New Roman" w:hAnsi="Times New Roman"/>
          <w:b/>
          <w:i/>
          <w:color w:val="000000"/>
          <w:szCs w:val="28"/>
        </w:rPr>
        <w:t xml:space="preserve"> </w:t>
      </w:r>
      <w:r w:rsidR="0002059E" w:rsidRPr="00120D3E">
        <w:rPr>
          <w:rFonts w:ascii="Times New Roman" w:hAnsi="Times New Roman"/>
          <w:b/>
          <w:i/>
          <w:color w:val="000000"/>
          <w:szCs w:val="28"/>
        </w:rPr>
        <w:t xml:space="preserve">tính chất của </w:t>
      </w:r>
      <w:r w:rsidR="007333BC" w:rsidRPr="00120D3E">
        <w:rPr>
          <w:rFonts w:ascii="Times New Roman" w:hAnsi="Times New Roman"/>
          <w:b/>
          <w:i/>
          <w:color w:val="000000"/>
          <w:szCs w:val="28"/>
        </w:rPr>
        <w:t xml:space="preserve">các loại </w:t>
      </w:r>
      <w:r w:rsidR="0002059E" w:rsidRPr="00120D3E">
        <w:rPr>
          <w:rFonts w:ascii="Times New Roman" w:hAnsi="Times New Roman"/>
          <w:b/>
          <w:i/>
          <w:color w:val="000000"/>
          <w:szCs w:val="28"/>
        </w:rPr>
        <w:t>thực phẩm</w:t>
      </w:r>
      <w:r w:rsidR="007333BC" w:rsidRPr="00120D3E">
        <w:rPr>
          <w:rFonts w:ascii="Times New Roman" w:hAnsi="Times New Roman"/>
          <w:b/>
          <w:i/>
          <w:color w:val="000000"/>
          <w:szCs w:val="28"/>
        </w:rPr>
        <w:t>.</w:t>
      </w:r>
    </w:p>
    <w:p w:rsidR="00FD454C" w:rsidRDefault="00FD454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 xml:space="preserve">Đối với </w:t>
      </w:r>
      <w:r w:rsidR="009C237B">
        <w:rPr>
          <w:rFonts w:ascii="Times New Roman" w:hAnsi="Times New Roman"/>
          <w:color w:val="000000"/>
          <w:szCs w:val="28"/>
        </w:rPr>
        <w:t>trẻ mầm non</w:t>
      </w:r>
      <w:r w:rsidRPr="00FD454C">
        <w:rPr>
          <w:rFonts w:ascii="Times New Roman" w:hAnsi="Times New Roman"/>
          <w:color w:val="000000"/>
          <w:szCs w:val="28"/>
        </w:rPr>
        <w:t>, các cô nuôi</w:t>
      </w:r>
      <w:r w:rsidR="0001768D">
        <w:rPr>
          <w:rFonts w:ascii="Times New Roman" w:hAnsi="Times New Roman"/>
          <w:color w:val="000000"/>
          <w:szCs w:val="28"/>
        </w:rPr>
        <w:t xml:space="preserve"> </w:t>
      </w:r>
      <w:r w:rsidRPr="00FD454C">
        <w:rPr>
          <w:rFonts w:ascii="Times New Roman" w:hAnsi="Times New Roman"/>
          <w:color w:val="000000"/>
          <w:szCs w:val="28"/>
        </w:rPr>
        <w:t>chúng tôi xây dựng thực đơn thường phối hợp các loại thực phẩm với nhau để cung cấp</w:t>
      </w:r>
      <w:r w:rsidR="00584AE7">
        <w:rPr>
          <w:rFonts w:ascii="Times New Roman" w:hAnsi="Times New Roman"/>
          <w:color w:val="000000"/>
          <w:szCs w:val="28"/>
        </w:rPr>
        <w:t xml:space="preserve"> đủ các chất dinh dưỡng cho trẻ. Đ</w:t>
      </w:r>
      <w:r w:rsidRPr="00FD454C">
        <w:rPr>
          <w:rFonts w:ascii="Times New Roman" w:hAnsi="Times New Roman"/>
          <w:color w:val="000000"/>
          <w:szCs w:val="28"/>
        </w:rPr>
        <w:t>ồng thời kết hợp các thực phẩm c</w:t>
      </w:r>
      <w:r w:rsidR="00584AE7">
        <w:rPr>
          <w:rFonts w:ascii="Times New Roman" w:hAnsi="Times New Roman"/>
          <w:color w:val="000000"/>
          <w:szCs w:val="28"/>
        </w:rPr>
        <w:t xml:space="preserve">ần được lựa chọn trên các nguyên tắc cơ bản nhằm đảm bảo món ăn có sự kết hợp khoa học giữa các loại thực phẩm và phù hợp </w:t>
      </w:r>
      <w:r w:rsidR="006F422F">
        <w:rPr>
          <w:rFonts w:ascii="Times New Roman" w:hAnsi="Times New Roman"/>
          <w:color w:val="000000"/>
          <w:szCs w:val="28"/>
        </w:rPr>
        <w:t>với</w:t>
      </w:r>
      <w:r w:rsidR="00584AE7">
        <w:rPr>
          <w:rFonts w:ascii="Times New Roman" w:hAnsi="Times New Roman"/>
          <w:color w:val="000000"/>
          <w:szCs w:val="28"/>
        </w:rPr>
        <w:t xml:space="preserve"> đặc tính của loại thực phẩm đó.</w:t>
      </w:r>
    </w:p>
    <w:p w:rsidR="00F07FF3" w:rsidRPr="00FD454C" w:rsidRDefault="00F07FF3" w:rsidP="00AB3233">
      <w:pPr>
        <w:tabs>
          <w:tab w:val="left" w:pos="0"/>
          <w:tab w:val="left" w:pos="900"/>
        </w:tabs>
        <w:spacing w:line="288" w:lineRule="auto"/>
        <w:ind w:firstLine="795"/>
        <w:jc w:val="both"/>
        <w:rPr>
          <w:rFonts w:ascii="Times New Roman" w:hAnsi="Times New Roman"/>
          <w:color w:val="000000"/>
          <w:szCs w:val="28"/>
        </w:rPr>
      </w:pPr>
      <w:r w:rsidRPr="00FD454C">
        <w:rPr>
          <w:rFonts w:ascii="Times New Roman" w:hAnsi="Times New Roman"/>
          <w:color w:val="000000"/>
          <w:szCs w:val="28"/>
        </w:rPr>
        <w:t xml:space="preserve">Qua quá trình nghiên cứu đã cho tôi thấy rằng để chế biến được một món ăn thì chúng ta phải trải qua biết bao nhiêu công đoạn và theo tôi chúng ta nên chế biến theo quy trình bếp một chiều từ thực phẩm sống </w:t>
      </w:r>
      <w:r w:rsidR="007B75E4" w:rsidRPr="00FD454C">
        <w:rPr>
          <w:rFonts w:ascii="Times New Roman" w:hAnsi="Times New Roman"/>
          <w:noProof/>
          <w:color w:val="000000"/>
          <w:position w:val="-6"/>
          <w:szCs w:val="28"/>
        </w:rPr>
        <w:object w:dxaOrig="300" w:dyaOrig="220">
          <v:shape id="_x0000_i1026" type="#_x0000_t75" style="width:15.75pt;height:12pt" o:ole="">
            <v:imagedata r:id="rId9" o:title=""/>
          </v:shape>
          <o:OLEObject Type="Embed" ProgID="Equation.DSMT4" ShapeID="_x0000_i1026" DrawAspect="Content" ObjectID="_1742047215" r:id="rId11"/>
        </w:object>
      </w:r>
      <w:r w:rsidRPr="00FD454C">
        <w:rPr>
          <w:rFonts w:ascii="Times New Roman" w:hAnsi="Times New Roman"/>
          <w:color w:val="000000"/>
          <w:szCs w:val="28"/>
        </w:rPr>
        <w:t xml:space="preserve"> làm sạch </w:t>
      </w:r>
      <w:r w:rsidR="007B75E4" w:rsidRPr="00FD454C">
        <w:rPr>
          <w:rFonts w:ascii="Times New Roman" w:hAnsi="Times New Roman"/>
          <w:noProof/>
          <w:color w:val="000000"/>
          <w:position w:val="-6"/>
          <w:szCs w:val="28"/>
        </w:rPr>
        <w:object w:dxaOrig="300" w:dyaOrig="220">
          <v:shape id="_x0000_i1027" type="#_x0000_t75" style="width:15.75pt;height:12pt" o:ole="">
            <v:imagedata r:id="rId9" o:title=""/>
          </v:shape>
          <o:OLEObject Type="Embed" ProgID="Equation.DSMT4" ShapeID="_x0000_i1027" DrawAspect="Content" ObjectID="_1742047216" r:id="rId12"/>
        </w:object>
      </w:r>
      <w:r w:rsidRPr="00FD454C">
        <w:rPr>
          <w:rFonts w:ascii="Times New Roman" w:hAnsi="Times New Roman"/>
          <w:color w:val="000000"/>
          <w:szCs w:val="28"/>
        </w:rPr>
        <w:t xml:space="preserve"> rửa </w:t>
      </w:r>
      <w:r w:rsidR="007B75E4" w:rsidRPr="00FD454C">
        <w:rPr>
          <w:rFonts w:ascii="Times New Roman" w:hAnsi="Times New Roman"/>
          <w:noProof/>
          <w:color w:val="000000"/>
          <w:position w:val="-6"/>
          <w:szCs w:val="28"/>
        </w:rPr>
        <w:object w:dxaOrig="300" w:dyaOrig="220">
          <v:shape id="_x0000_i1028" type="#_x0000_t75" style="width:15.75pt;height:12pt" o:ole="">
            <v:imagedata r:id="rId9" o:title=""/>
          </v:shape>
          <o:OLEObject Type="Embed" ProgID="Equation.DSMT4" ShapeID="_x0000_i1028" DrawAspect="Content" ObjectID="_1742047217" r:id="rId13"/>
        </w:object>
      </w:r>
      <w:r w:rsidRPr="00FD454C">
        <w:rPr>
          <w:rFonts w:ascii="Times New Roman" w:hAnsi="Times New Roman"/>
          <w:color w:val="000000"/>
          <w:szCs w:val="28"/>
        </w:rPr>
        <w:t xml:space="preserve"> thái nhỏ</w:t>
      </w:r>
      <w:r w:rsidR="007B75E4" w:rsidRPr="00FD454C">
        <w:rPr>
          <w:rFonts w:ascii="Times New Roman" w:hAnsi="Times New Roman"/>
          <w:noProof/>
          <w:color w:val="000000"/>
          <w:position w:val="-6"/>
          <w:szCs w:val="28"/>
        </w:rPr>
        <w:object w:dxaOrig="300" w:dyaOrig="220">
          <v:shape id="_x0000_i1029" type="#_x0000_t75" style="width:15.75pt;height:12pt" o:ole="">
            <v:imagedata r:id="rId9" o:title=""/>
          </v:shape>
          <o:OLEObject Type="Embed" ProgID="Equation.DSMT4" ShapeID="_x0000_i1029" DrawAspect="Content" ObjectID="_1742047218" r:id="rId14"/>
        </w:object>
      </w:r>
      <w:r w:rsidRPr="00FD454C">
        <w:rPr>
          <w:rFonts w:ascii="Times New Roman" w:hAnsi="Times New Roman"/>
          <w:color w:val="000000"/>
          <w:szCs w:val="28"/>
        </w:rPr>
        <w:t xml:space="preserve"> nấu chín </w:t>
      </w:r>
      <w:r w:rsidR="007B75E4" w:rsidRPr="00FD454C">
        <w:rPr>
          <w:rFonts w:ascii="Times New Roman" w:hAnsi="Times New Roman"/>
          <w:noProof/>
          <w:color w:val="000000"/>
          <w:position w:val="-6"/>
          <w:szCs w:val="28"/>
        </w:rPr>
        <w:object w:dxaOrig="300" w:dyaOrig="220">
          <v:shape id="_x0000_i1030" type="#_x0000_t75" style="width:15.75pt;height:12pt" o:ole="">
            <v:imagedata r:id="rId9" o:title=""/>
          </v:shape>
          <o:OLEObject Type="Embed" ProgID="Equation.DSMT4" ShapeID="_x0000_i1030" DrawAspect="Content" ObjectID="_1742047219" r:id="rId15"/>
        </w:object>
      </w:r>
      <w:r w:rsidRPr="00FD454C">
        <w:rPr>
          <w:rFonts w:ascii="Times New Roman" w:hAnsi="Times New Roman"/>
          <w:color w:val="000000"/>
          <w:szCs w:val="28"/>
        </w:rPr>
        <w:t xml:space="preserve"> chia ăn …Đây là một qua trình rất phù hợp cho công tác chế biến nó giúp chúng ta rút ngắn được thời gian  và công sức. Bên cạnh đó còn đảm bảo an toàn vệ sinh. </w:t>
      </w:r>
    </w:p>
    <w:p w:rsidR="005611A5" w:rsidRDefault="00FD454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 xml:space="preserve">Với trách nhiệm là </w:t>
      </w:r>
      <w:r w:rsidR="00FF0950">
        <w:rPr>
          <w:rFonts w:ascii="Times New Roman" w:hAnsi="Times New Roman"/>
          <w:color w:val="000000"/>
          <w:szCs w:val="28"/>
        </w:rPr>
        <w:t>cô nuôi</w:t>
      </w:r>
      <w:r w:rsidRPr="00FD454C">
        <w:rPr>
          <w:rFonts w:ascii="Times New Roman" w:hAnsi="Times New Roman"/>
          <w:color w:val="000000"/>
          <w:szCs w:val="28"/>
        </w:rPr>
        <w:t xml:space="preserve"> tôi luôn nhắc nhở </w:t>
      </w:r>
      <w:r w:rsidR="00FF0950">
        <w:rPr>
          <w:rFonts w:ascii="Times New Roman" w:hAnsi="Times New Roman"/>
          <w:color w:val="000000"/>
          <w:szCs w:val="28"/>
        </w:rPr>
        <w:t>bản th</w:t>
      </w:r>
      <w:r w:rsidR="00D84FA2">
        <w:rPr>
          <w:rFonts w:ascii="Times New Roman" w:hAnsi="Times New Roman"/>
          <w:color w:val="000000"/>
          <w:szCs w:val="28"/>
        </w:rPr>
        <w:t>â</w:t>
      </w:r>
      <w:r w:rsidR="00FF0950">
        <w:rPr>
          <w:rFonts w:ascii="Times New Roman" w:hAnsi="Times New Roman"/>
          <w:color w:val="000000"/>
          <w:szCs w:val="28"/>
        </w:rPr>
        <w:t>n và chị em đồng nghiệp là luôn</w:t>
      </w:r>
      <w:r w:rsidRPr="00FD454C">
        <w:rPr>
          <w:rFonts w:ascii="Times New Roman" w:hAnsi="Times New Roman"/>
          <w:color w:val="000000"/>
          <w:szCs w:val="28"/>
        </w:rPr>
        <w:t xml:space="preserve"> c</w:t>
      </w:r>
      <w:r w:rsidR="00D84FA2">
        <w:rPr>
          <w:rFonts w:ascii="Times New Roman" w:hAnsi="Times New Roman"/>
          <w:color w:val="000000"/>
          <w:szCs w:val="28"/>
        </w:rPr>
        <w:t xml:space="preserve">oi trọng công tác chế biến món </w:t>
      </w:r>
      <w:r w:rsidRPr="00FD454C">
        <w:rPr>
          <w:rFonts w:ascii="Times New Roman" w:hAnsi="Times New Roman"/>
          <w:color w:val="000000"/>
          <w:szCs w:val="28"/>
        </w:rPr>
        <w:t>ăn cho trẻ sa</w:t>
      </w:r>
      <w:r w:rsidR="007617C3">
        <w:rPr>
          <w:rFonts w:ascii="Times New Roman" w:hAnsi="Times New Roman"/>
          <w:color w:val="000000"/>
          <w:szCs w:val="28"/>
        </w:rPr>
        <w:t>o cho phù hợp</w:t>
      </w:r>
      <w:r w:rsidR="00FF0950">
        <w:rPr>
          <w:rFonts w:ascii="Times New Roman" w:hAnsi="Times New Roman"/>
          <w:color w:val="000000"/>
          <w:szCs w:val="28"/>
        </w:rPr>
        <w:t xml:space="preserve">. </w:t>
      </w:r>
      <w:r w:rsidR="00D84FA2">
        <w:rPr>
          <w:rFonts w:ascii="Times New Roman" w:hAnsi="Times New Roman"/>
          <w:color w:val="000000"/>
          <w:szCs w:val="28"/>
        </w:rPr>
        <w:t xml:space="preserve">Do vậy chúng tôi luôn tham khảo, tìm hiểu những đặc tính </w:t>
      </w:r>
      <w:r w:rsidR="004F68FA">
        <w:rPr>
          <w:rFonts w:ascii="Times New Roman" w:hAnsi="Times New Roman"/>
          <w:color w:val="000000"/>
          <w:szCs w:val="28"/>
        </w:rPr>
        <w:t xml:space="preserve">riêng của từng loại thực </w:t>
      </w:r>
      <w:r w:rsidR="004F68FA">
        <w:rPr>
          <w:rFonts w:ascii="Times New Roman" w:hAnsi="Times New Roman"/>
          <w:color w:val="000000"/>
          <w:szCs w:val="28"/>
        </w:rPr>
        <w:lastRenderedPageBreak/>
        <w:t>phẩm. T</w:t>
      </w:r>
      <w:r w:rsidR="00D84FA2">
        <w:rPr>
          <w:rFonts w:ascii="Times New Roman" w:hAnsi="Times New Roman"/>
          <w:color w:val="000000"/>
          <w:szCs w:val="28"/>
        </w:rPr>
        <w:t>ừ đó rút ra cách chế biến thực ph</w:t>
      </w:r>
      <w:r w:rsidR="004F68FA">
        <w:rPr>
          <w:rFonts w:ascii="Times New Roman" w:hAnsi="Times New Roman"/>
          <w:color w:val="000000"/>
          <w:szCs w:val="28"/>
        </w:rPr>
        <w:t>ẩm đó một cách phù hợp nhất vừa</w:t>
      </w:r>
      <w:r w:rsidR="00D84FA2">
        <w:rPr>
          <w:rFonts w:ascii="Times New Roman" w:hAnsi="Times New Roman"/>
          <w:color w:val="000000"/>
          <w:szCs w:val="28"/>
        </w:rPr>
        <w:t xml:space="preserve"> </w:t>
      </w:r>
      <w:r w:rsidR="004F68FA">
        <w:rPr>
          <w:rFonts w:ascii="Times New Roman" w:hAnsi="Times New Roman"/>
          <w:color w:val="000000"/>
          <w:szCs w:val="28"/>
        </w:rPr>
        <w:t xml:space="preserve">đảm bảo </w:t>
      </w:r>
      <w:r w:rsidR="00741404">
        <w:rPr>
          <w:rFonts w:ascii="Times New Roman" w:hAnsi="Times New Roman"/>
          <w:color w:val="000000"/>
          <w:szCs w:val="28"/>
        </w:rPr>
        <w:t>tỉ lệ dinh dưỡng vừa đảm bảo yêu cầu thành phẩm trong từng món ăn.</w:t>
      </w:r>
    </w:p>
    <w:p w:rsidR="004B717B" w:rsidRDefault="004F68FA"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 xml:space="preserve">Dưới đây là cách chế biến một số loại thực phẩm </w:t>
      </w:r>
      <w:r w:rsidR="002D0E11">
        <w:rPr>
          <w:rFonts w:ascii="Times New Roman" w:hAnsi="Times New Roman"/>
          <w:color w:val="000000"/>
          <w:szCs w:val="28"/>
        </w:rPr>
        <w:t xml:space="preserve">phù hợp với đặc tính của chúng </w:t>
      </w:r>
      <w:r w:rsidR="004B717B">
        <w:rPr>
          <w:rFonts w:ascii="Times New Roman" w:hAnsi="Times New Roman"/>
          <w:color w:val="000000"/>
          <w:szCs w:val="28"/>
        </w:rPr>
        <w:t>mà tôi đã nghiên cứu và áp dụng tại trường như sau:</w:t>
      </w:r>
    </w:p>
    <w:p w:rsidR="005611A5" w:rsidRDefault="005611A5" w:rsidP="00AB3233">
      <w:pPr>
        <w:spacing w:line="288" w:lineRule="auto"/>
        <w:jc w:val="both"/>
        <w:rPr>
          <w:rFonts w:ascii="Times New Roman" w:hAnsi="Times New Roman"/>
          <w:b/>
          <w:i/>
          <w:color w:val="000000"/>
          <w:szCs w:val="28"/>
        </w:rPr>
      </w:pPr>
      <w:r w:rsidRPr="005611A5">
        <w:rPr>
          <w:rFonts w:ascii="Times New Roman" w:hAnsi="Times New Roman"/>
          <w:b/>
          <w:i/>
          <w:color w:val="000000"/>
          <w:szCs w:val="28"/>
        </w:rPr>
        <w:t xml:space="preserve">3.1. Đối với loại thực phẩm từ </w:t>
      </w:r>
      <w:r>
        <w:rPr>
          <w:rFonts w:ascii="Times New Roman" w:hAnsi="Times New Roman"/>
          <w:b/>
          <w:i/>
          <w:color w:val="000000"/>
          <w:szCs w:val="28"/>
        </w:rPr>
        <w:t>rau, củ, quả</w:t>
      </w:r>
    </w:p>
    <w:p w:rsidR="00A47500" w:rsidRPr="00A47500" w:rsidRDefault="00A47500" w:rsidP="00AB3233">
      <w:pPr>
        <w:spacing w:line="288" w:lineRule="auto"/>
        <w:jc w:val="both"/>
        <w:rPr>
          <w:rFonts w:ascii="Times New Roman" w:hAnsi="Times New Roman"/>
          <w:i/>
          <w:color w:val="000000"/>
          <w:szCs w:val="28"/>
        </w:rPr>
      </w:pPr>
      <w:r w:rsidRPr="00A47500">
        <w:rPr>
          <w:rFonts w:ascii="Times New Roman" w:hAnsi="Times New Roman"/>
          <w:i/>
          <w:color w:val="000000"/>
          <w:szCs w:val="28"/>
        </w:rPr>
        <w:t>* Khi sơ chế:</w:t>
      </w:r>
    </w:p>
    <w:p w:rsidR="00615E7B" w:rsidRDefault="0072293D"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Rau, củ, quả tươi là nguồn cung cấp vitamin, chất xơ, các chất dưỡng chất khác vô cùng quan trọng cho cơ thể con người. Tuy nhiê</w:t>
      </w:r>
      <w:r w:rsidR="00E74CDF">
        <w:rPr>
          <w:rFonts w:ascii="Times New Roman" w:hAnsi="Times New Roman"/>
          <w:color w:val="000000"/>
          <w:szCs w:val="28"/>
        </w:rPr>
        <w:t>n nếu không có</w:t>
      </w:r>
      <w:r>
        <w:rPr>
          <w:rFonts w:ascii="Times New Roman" w:hAnsi="Times New Roman"/>
          <w:color w:val="000000"/>
          <w:szCs w:val="28"/>
        </w:rPr>
        <w:t xml:space="preserve"> cách chế biến đúng cách thì nguồn năng lượng cung cấp từ rau, quả, quả sẽ bị hạn chế đi rất nhiều, đặc biệt còn có nguy cơ phản tác dụng. Do vậy</w:t>
      </w:r>
      <w:r w:rsidR="00615E7B">
        <w:rPr>
          <w:rFonts w:ascii="Times New Roman" w:hAnsi="Times New Roman"/>
          <w:color w:val="000000"/>
          <w:szCs w:val="28"/>
        </w:rPr>
        <w:t>, khi sơ chế biến</w:t>
      </w:r>
      <w:r w:rsidR="00FF0950">
        <w:rPr>
          <w:rFonts w:ascii="Times New Roman" w:hAnsi="Times New Roman"/>
          <w:color w:val="000000"/>
          <w:szCs w:val="28"/>
        </w:rPr>
        <w:t xml:space="preserve"> chế </w:t>
      </w:r>
      <w:r w:rsidR="00FD454C" w:rsidRPr="00FD454C">
        <w:rPr>
          <w:rFonts w:ascii="Times New Roman" w:hAnsi="Times New Roman"/>
          <w:color w:val="000000"/>
          <w:szCs w:val="28"/>
        </w:rPr>
        <w:t xml:space="preserve">biến các thực phẩm </w:t>
      </w:r>
      <w:r w:rsidR="00615E7B">
        <w:rPr>
          <w:rFonts w:ascii="Times New Roman" w:hAnsi="Times New Roman"/>
          <w:color w:val="000000"/>
          <w:szCs w:val="28"/>
        </w:rPr>
        <w:t>từ</w:t>
      </w:r>
      <w:r w:rsidR="00FD454C" w:rsidRPr="00FD454C">
        <w:rPr>
          <w:rFonts w:ascii="Times New Roman" w:hAnsi="Times New Roman"/>
          <w:color w:val="000000"/>
          <w:szCs w:val="28"/>
        </w:rPr>
        <w:t xml:space="preserve"> rau, củ, quả chúng </w:t>
      </w:r>
      <w:r w:rsidR="00615E7B">
        <w:rPr>
          <w:rFonts w:ascii="Times New Roman" w:hAnsi="Times New Roman"/>
          <w:color w:val="000000"/>
          <w:szCs w:val="28"/>
        </w:rPr>
        <w:t>cần phải chú ý những vấn đề sau:</w:t>
      </w:r>
    </w:p>
    <w:p w:rsidR="00615E7B" w:rsidRDefault="00615E7B"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 xml:space="preserve">Khi sơ chế các loại rau ăn lá không nên nhặt bỏ lá rau </w:t>
      </w:r>
      <w:proofErr w:type="gramStart"/>
      <w:r>
        <w:rPr>
          <w:rFonts w:ascii="Times New Roman" w:hAnsi="Times New Roman"/>
          <w:color w:val="000000"/>
          <w:szCs w:val="28"/>
        </w:rPr>
        <w:t>( vì</w:t>
      </w:r>
      <w:proofErr w:type="gramEnd"/>
      <w:r>
        <w:rPr>
          <w:rFonts w:ascii="Times New Roman" w:hAnsi="Times New Roman"/>
          <w:color w:val="000000"/>
          <w:szCs w:val="28"/>
        </w:rPr>
        <w:t xml:space="preserve"> nghĩ rằng ăn cọng rau cho giòn ) trừ những lá bị lụi, vàng. Vì trong lá rau có chứa lượng vitamin rất lớn.</w:t>
      </w:r>
    </w:p>
    <w:p w:rsidR="00A47500" w:rsidRDefault="00615E7B"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Các loại vitamin ở trong rau chủ yếu ở dạng nước dễ hòa tan. Vì vậy khi nhặt xong mới rửa và cắt để trách</w:t>
      </w:r>
      <w:r w:rsidR="00A47500">
        <w:rPr>
          <w:rFonts w:ascii="Times New Roman" w:hAnsi="Times New Roman"/>
          <w:color w:val="000000"/>
          <w:szCs w:val="28"/>
        </w:rPr>
        <w:t xml:space="preserve"> hao hụt l</w:t>
      </w:r>
      <w:r w:rsidR="00E74CDF">
        <w:rPr>
          <w:rFonts w:ascii="Times New Roman" w:hAnsi="Times New Roman"/>
          <w:color w:val="000000"/>
          <w:szCs w:val="28"/>
        </w:rPr>
        <w:t xml:space="preserve">ượng </w:t>
      </w:r>
      <w:r w:rsidR="00A47500">
        <w:rPr>
          <w:rFonts w:ascii="Times New Roman" w:hAnsi="Times New Roman"/>
          <w:color w:val="000000"/>
          <w:szCs w:val="28"/>
        </w:rPr>
        <w:t>vitamin dồi dào</w:t>
      </w:r>
      <w:r w:rsidR="00E74CDF">
        <w:rPr>
          <w:rFonts w:ascii="Times New Roman" w:hAnsi="Times New Roman"/>
          <w:color w:val="000000"/>
          <w:szCs w:val="28"/>
        </w:rPr>
        <w:t xml:space="preserve"> trong rau</w:t>
      </w:r>
      <w:r w:rsidR="00A47500">
        <w:rPr>
          <w:rFonts w:ascii="Times New Roman" w:hAnsi="Times New Roman"/>
          <w:color w:val="000000"/>
          <w:szCs w:val="28"/>
        </w:rPr>
        <w:t>.</w:t>
      </w:r>
    </w:p>
    <w:p w:rsidR="00E74CDF" w:rsidRDefault="00E74CDF"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Để cơ quan tiêu hóa của trẻ dễ hấp thu thì tất cả các loại thực phẩm rau, quả, quả phải được thái nhỏ, hoặc thái hạt lưu. Như vậy trẻ cũng dễ ăn hơn.</w:t>
      </w:r>
      <w:r w:rsidR="00673900">
        <w:rPr>
          <w:rFonts w:ascii="Times New Roman" w:hAnsi="Times New Roman"/>
          <w:color w:val="000000"/>
          <w:szCs w:val="28"/>
        </w:rPr>
        <w:t xml:space="preserve"> Lưu ý: khi cắt, thái xong cần</w:t>
      </w:r>
      <w:r w:rsidR="006C2694">
        <w:rPr>
          <w:rFonts w:ascii="Times New Roman" w:hAnsi="Times New Roman"/>
          <w:color w:val="000000"/>
          <w:szCs w:val="28"/>
        </w:rPr>
        <w:t xml:space="preserve"> cho thực phẩm vào</w:t>
      </w:r>
      <w:r w:rsidR="00673900">
        <w:rPr>
          <w:rFonts w:ascii="Times New Roman" w:hAnsi="Times New Roman"/>
          <w:color w:val="000000"/>
          <w:szCs w:val="28"/>
        </w:rPr>
        <w:t xml:space="preserve"> nấu ngay vì lúc ấy lượng vitamin dễ hòa tan và oxy hóa.</w:t>
      </w:r>
    </w:p>
    <w:p w:rsidR="002D2DD1" w:rsidRDefault="002D2DD1" w:rsidP="00AB3233">
      <w:pPr>
        <w:spacing w:line="288" w:lineRule="auto"/>
        <w:jc w:val="both"/>
        <w:rPr>
          <w:rFonts w:ascii="Times New Roman" w:hAnsi="Times New Roman"/>
          <w:i/>
          <w:color w:val="000000"/>
          <w:szCs w:val="28"/>
        </w:rPr>
      </w:pPr>
      <w:r w:rsidRPr="00673900">
        <w:rPr>
          <w:rFonts w:ascii="Times New Roman" w:hAnsi="Times New Roman"/>
          <w:i/>
          <w:color w:val="000000"/>
          <w:szCs w:val="28"/>
        </w:rPr>
        <w:t>* Khi chế biến:</w:t>
      </w:r>
    </w:p>
    <w:p w:rsidR="002B3830" w:rsidRPr="002B3830" w:rsidRDefault="002B3830" w:rsidP="00AB3233">
      <w:pPr>
        <w:spacing w:line="288" w:lineRule="auto"/>
        <w:jc w:val="both"/>
        <w:rPr>
          <w:rFonts w:ascii="Times New Roman" w:hAnsi="Times New Roman"/>
          <w:color w:val="000000"/>
          <w:szCs w:val="28"/>
        </w:rPr>
      </w:pPr>
      <w:r w:rsidRPr="002B3830">
        <w:rPr>
          <w:rFonts w:ascii="Times New Roman" w:hAnsi="Times New Roman"/>
          <w:color w:val="000000"/>
          <w:szCs w:val="28"/>
        </w:rPr>
        <w:tab/>
        <w:t xml:space="preserve">Khi xào, nấu rau ở mức lửa nhỏ sẽ đồng nghĩa với việc kéo dài thời gian nấu. Từ đó sẽ khiến các vitamin trong rau bị phân hủy và làm rau dễ bị “nồng” và mất đi hương vị tươi </w:t>
      </w:r>
      <w:proofErr w:type="gramStart"/>
      <w:r w:rsidRPr="002B3830">
        <w:rPr>
          <w:rFonts w:ascii="Times New Roman" w:hAnsi="Times New Roman"/>
          <w:color w:val="000000"/>
          <w:szCs w:val="28"/>
        </w:rPr>
        <w:t>ngon  vốn</w:t>
      </w:r>
      <w:proofErr w:type="gramEnd"/>
      <w:r w:rsidRPr="002B3830">
        <w:rPr>
          <w:rFonts w:ascii="Times New Roman" w:hAnsi="Times New Roman"/>
          <w:color w:val="000000"/>
          <w:szCs w:val="28"/>
        </w:rPr>
        <w:t xml:space="preserve"> có của nó.</w:t>
      </w:r>
      <w:r w:rsidR="009C40A1">
        <w:rPr>
          <w:rFonts w:ascii="Times New Roman" w:hAnsi="Times New Roman"/>
          <w:color w:val="000000"/>
          <w:szCs w:val="28"/>
        </w:rPr>
        <w:t xml:space="preserve"> Do vậy, khi xào rau hãy tiết kiệm thời gian chế biến, sử dụng lửa to để các chất dưỡng chất trong rau không bị mất đi, rau sẽ xanh và ngon hơn.</w:t>
      </w:r>
    </w:p>
    <w:p w:rsidR="00871FC3" w:rsidRDefault="00871FC3"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Các thực phẩm rau, củ, quả, trước khi nấu chúng ta nên xào sẽ làm cho rau, củ, quả mềm ra giúp trẻ dễ ăn hơn.</w:t>
      </w:r>
      <w:r>
        <w:rPr>
          <w:rFonts w:ascii="Times New Roman" w:hAnsi="Times New Roman"/>
          <w:color w:val="000000"/>
          <w:szCs w:val="28"/>
        </w:rPr>
        <w:t xml:space="preserve"> Sau khi xào xong cần ăn ngay nếu để lâu sẽ bị oxy hóa và mất chất.</w:t>
      </w:r>
    </w:p>
    <w:p w:rsidR="00871FC3" w:rsidRDefault="00FD454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Khi ch</w:t>
      </w:r>
      <w:r w:rsidR="001A5701">
        <w:rPr>
          <w:rFonts w:ascii="Times New Roman" w:hAnsi="Times New Roman"/>
          <w:color w:val="000000"/>
          <w:szCs w:val="28"/>
        </w:rPr>
        <w:t>ế</w:t>
      </w:r>
      <w:r w:rsidRPr="00FD454C">
        <w:rPr>
          <w:rFonts w:ascii="Times New Roman" w:hAnsi="Times New Roman"/>
          <w:color w:val="000000"/>
          <w:szCs w:val="28"/>
        </w:rPr>
        <w:t xml:space="preserve"> biến</w:t>
      </w:r>
      <w:r w:rsidR="001A5701">
        <w:rPr>
          <w:rFonts w:ascii="Times New Roman" w:hAnsi="Times New Roman"/>
          <w:color w:val="000000"/>
          <w:szCs w:val="28"/>
        </w:rPr>
        <w:t>,</w:t>
      </w:r>
      <w:r w:rsidRPr="00FD454C">
        <w:rPr>
          <w:rFonts w:ascii="Times New Roman" w:hAnsi="Times New Roman"/>
          <w:color w:val="000000"/>
          <w:szCs w:val="28"/>
        </w:rPr>
        <w:t xml:space="preserve"> chúng ta phải chú ý </w:t>
      </w:r>
      <w:r w:rsidR="001A5701">
        <w:rPr>
          <w:rFonts w:ascii="Times New Roman" w:hAnsi="Times New Roman"/>
          <w:color w:val="000000"/>
          <w:szCs w:val="28"/>
        </w:rPr>
        <w:t xml:space="preserve">khi nước sôi mới cho rau vào. Nếu nấu trong nước lạnh </w:t>
      </w:r>
      <w:proofErr w:type="gramStart"/>
      <w:r w:rsidR="001A5701">
        <w:rPr>
          <w:rFonts w:ascii="Times New Roman" w:hAnsi="Times New Roman"/>
          <w:color w:val="000000"/>
          <w:szCs w:val="28"/>
        </w:rPr>
        <w:t>sẽ  bị</w:t>
      </w:r>
      <w:proofErr w:type="gramEnd"/>
      <w:r w:rsidR="001A5701">
        <w:rPr>
          <w:rFonts w:ascii="Times New Roman" w:hAnsi="Times New Roman"/>
          <w:color w:val="000000"/>
          <w:szCs w:val="28"/>
        </w:rPr>
        <w:t xml:space="preserve"> mất 42% lượng vitamin trong rau. </w:t>
      </w:r>
      <w:r w:rsidR="00871FC3">
        <w:rPr>
          <w:rFonts w:ascii="Times New Roman" w:hAnsi="Times New Roman"/>
          <w:color w:val="000000"/>
          <w:szCs w:val="28"/>
        </w:rPr>
        <w:t>Trong quá trình nấu chúng ta cho them chất béo sẽ giúp lượng vitamin trong rau không bị hao hụt.</w:t>
      </w:r>
    </w:p>
    <w:p w:rsidR="00871FC3" w:rsidRDefault="001A5701"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 xml:space="preserve">Ngoài ra, khi </w:t>
      </w:r>
      <w:r w:rsidR="00FD454C" w:rsidRPr="00FD454C">
        <w:rPr>
          <w:rFonts w:ascii="Times New Roman" w:hAnsi="Times New Roman"/>
          <w:color w:val="000000"/>
          <w:szCs w:val="28"/>
        </w:rPr>
        <w:t xml:space="preserve">thực phẩm gần chín thì chúng ta mới được cho gia vị </w:t>
      </w:r>
      <w:r w:rsidR="00871FC3">
        <w:rPr>
          <w:rFonts w:ascii="Times New Roman" w:hAnsi="Times New Roman"/>
          <w:color w:val="000000"/>
          <w:szCs w:val="28"/>
        </w:rPr>
        <w:t xml:space="preserve">vì </w:t>
      </w:r>
      <w:r w:rsidR="00FD454C" w:rsidRPr="00FD454C">
        <w:rPr>
          <w:rFonts w:ascii="Times New Roman" w:hAnsi="Times New Roman"/>
          <w:color w:val="000000"/>
          <w:szCs w:val="28"/>
        </w:rPr>
        <w:t>nếu cho sớm thì mất tác dụng của muối iốt, nếu thực phẩm mà đẻ chín quá c</w:t>
      </w:r>
      <w:r w:rsidR="00871FC3">
        <w:rPr>
          <w:rFonts w:ascii="Times New Roman" w:hAnsi="Times New Roman"/>
          <w:color w:val="000000"/>
          <w:szCs w:val="28"/>
        </w:rPr>
        <w:t>ũ</w:t>
      </w:r>
      <w:r w:rsidR="00FD454C" w:rsidRPr="00FD454C">
        <w:rPr>
          <w:rFonts w:ascii="Times New Roman" w:hAnsi="Times New Roman"/>
          <w:color w:val="000000"/>
          <w:szCs w:val="28"/>
        </w:rPr>
        <w:t xml:space="preserve">ng không </w:t>
      </w:r>
      <w:r w:rsidR="00FD454C" w:rsidRPr="00FD454C">
        <w:rPr>
          <w:rFonts w:ascii="Times New Roman" w:hAnsi="Times New Roman"/>
          <w:color w:val="000000"/>
          <w:szCs w:val="28"/>
        </w:rPr>
        <w:lastRenderedPageBreak/>
        <w:t>tốt sẽ mất hết các Vitamin chứa trong rau, củ, quả, thức ăn chín quá cũng dễ có mùi lồng làm cho trẻ khó ăn dẫn đến trẻ ăn không ngon miệng và hết suất.</w:t>
      </w:r>
    </w:p>
    <w:p w:rsidR="00CB5293" w:rsidRPr="009C237B" w:rsidRDefault="00CB5293" w:rsidP="00AB3233">
      <w:pPr>
        <w:spacing w:line="288" w:lineRule="auto"/>
        <w:jc w:val="both"/>
        <w:rPr>
          <w:rFonts w:ascii="Times New Roman" w:hAnsi="Times New Roman"/>
          <w:color w:val="000000"/>
          <w:szCs w:val="28"/>
        </w:rPr>
      </w:pPr>
      <w:r w:rsidRPr="005611A5">
        <w:rPr>
          <w:rFonts w:ascii="Times New Roman" w:hAnsi="Times New Roman"/>
          <w:b/>
          <w:i/>
          <w:color w:val="000000"/>
          <w:szCs w:val="28"/>
        </w:rPr>
        <w:t>3.</w:t>
      </w:r>
      <w:r>
        <w:rPr>
          <w:rFonts w:ascii="Times New Roman" w:hAnsi="Times New Roman"/>
          <w:b/>
          <w:i/>
          <w:color w:val="000000"/>
          <w:szCs w:val="28"/>
        </w:rPr>
        <w:t>2</w:t>
      </w:r>
      <w:r w:rsidRPr="005611A5">
        <w:rPr>
          <w:rFonts w:ascii="Times New Roman" w:hAnsi="Times New Roman"/>
          <w:b/>
          <w:i/>
          <w:color w:val="000000"/>
          <w:szCs w:val="28"/>
        </w:rPr>
        <w:t>. Đối với loại thực phẩm từ thịt</w:t>
      </w:r>
    </w:p>
    <w:p w:rsidR="00CB5293" w:rsidRDefault="001C7F3B"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 xml:space="preserve">Với thực phẩm là thịt, </w:t>
      </w:r>
      <w:r w:rsidR="00CB5293" w:rsidRPr="00FD454C">
        <w:rPr>
          <w:rFonts w:ascii="Times New Roman" w:hAnsi="Times New Roman"/>
          <w:color w:val="000000"/>
          <w:szCs w:val="28"/>
        </w:rPr>
        <w:t xml:space="preserve">các cô nuôi chúng </w:t>
      </w:r>
      <w:r>
        <w:rPr>
          <w:rFonts w:ascii="Times New Roman" w:hAnsi="Times New Roman"/>
          <w:color w:val="000000"/>
          <w:szCs w:val="28"/>
        </w:rPr>
        <w:t xml:space="preserve">ta </w:t>
      </w:r>
      <w:r w:rsidR="00CB5293" w:rsidRPr="00FD454C">
        <w:rPr>
          <w:rFonts w:ascii="Times New Roman" w:hAnsi="Times New Roman"/>
          <w:color w:val="000000"/>
          <w:szCs w:val="28"/>
        </w:rPr>
        <w:t xml:space="preserve">có thể chế biến ra nhiều món </w:t>
      </w:r>
      <w:proofErr w:type="gramStart"/>
      <w:r w:rsidR="00CB5293" w:rsidRPr="00FD454C">
        <w:rPr>
          <w:rFonts w:ascii="Times New Roman" w:hAnsi="Times New Roman"/>
          <w:color w:val="000000"/>
          <w:szCs w:val="28"/>
        </w:rPr>
        <w:t>ăn  khác</w:t>
      </w:r>
      <w:proofErr w:type="gramEnd"/>
      <w:r w:rsidR="00CB5293" w:rsidRPr="00FD454C">
        <w:rPr>
          <w:rFonts w:ascii="Times New Roman" w:hAnsi="Times New Roman"/>
          <w:color w:val="000000"/>
          <w:szCs w:val="28"/>
        </w:rPr>
        <w:t xml:space="preserve"> nhau như: thịt sào ngũ sắc, thịt rang, thịt kho trứng cút, thịt đúc trứng…</w:t>
      </w:r>
      <w:r>
        <w:rPr>
          <w:rFonts w:ascii="Times New Roman" w:hAnsi="Times New Roman"/>
          <w:color w:val="000000"/>
          <w:szCs w:val="28"/>
        </w:rPr>
        <w:t xml:space="preserve"> Tuy nhiên nếu không có cách sơ chế biến đúng cách thì các chất dinh dưỡng trong món ăn sẽ giảm đi và màu sắc không còn sự hấp dẫn đối với trẻ. Do vậy khi sử dụng các sản phẩm từ thịt chúng ta cần chú những điều sau:</w:t>
      </w:r>
    </w:p>
    <w:p w:rsidR="001C7F3B" w:rsidRDefault="001C7F3B"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Thịt phải rửa sạch mới được thái miếng.</w:t>
      </w:r>
    </w:p>
    <w:p w:rsidR="001C7F3B" w:rsidRDefault="001C7F3B"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 xml:space="preserve">Khi ướp thịt cần sử dụng các dụng cụ đựng bằng sứ, nhựa, thủy tinh không sử dụng các dụng cụ bằng kim loại vì các chất axit trong nước ướp thịt sẽ phản ứng với các chất kim loại trong vật dụng kim loại khiến mùi vị, chất lượng của thịt bị giảm và gây ảnh hưởng </w:t>
      </w:r>
      <w:r w:rsidR="00DB2277">
        <w:rPr>
          <w:rFonts w:ascii="Times New Roman" w:hAnsi="Times New Roman"/>
          <w:color w:val="000000"/>
          <w:szCs w:val="28"/>
        </w:rPr>
        <w:t xml:space="preserve">không tốt </w:t>
      </w:r>
      <w:r>
        <w:rPr>
          <w:rFonts w:ascii="Times New Roman" w:hAnsi="Times New Roman"/>
          <w:color w:val="000000"/>
          <w:szCs w:val="28"/>
        </w:rPr>
        <w:t>đến sức khỏe.</w:t>
      </w:r>
      <w:r w:rsidR="00DB2277">
        <w:rPr>
          <w:rFonts w:ascii="Times New Roman" w:hAnsi="Times New Roman"/>
          <w:color w:val="000000"/>
          <w:szCs w:val="28"/>
        </w:rPr>
        <w:t xml:space="preserve"> Thời gian ướp thịt không quá 15 phút.</w:t>
      </w:r>
    </w:p>
    <w:p w:rsidR="00DB2277" w:rsidRDefault="00DB2277"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Khi dung muối để nấu ăn, tùy theo từng món ăn mà cho vào trước hay sau khi đun nấu. Nếu muốn thịt có vị đậm và không làm giảm chấ ngọt của thịt thì cho muối vào trước lúc đun. Ngược lại nếu muốn có vị đậm ngạt ở nước thì đun nước sôi rồi mới cho muối.</w:t>
      </w:r>
    </w:p>
    <w:p w:rsidR="0095141D" w:rsidRDefault="0095141D" w:rsidP="00AB3233">
      <w:pPr>
        <w:spacing w:line="288" w:lineRule="auto"/>
        <w:ind w:firstLine="720"/>
        <w:jc w:val="both"/>
        <w:rPr>
          <w:rFonts w:ascii="Times New Roman" w:hAnsi="Times New Roman"/>
          <w:color w:val="000000"/>
          <w:szCs w:val="28"/>
        </w:rPr>
      </w:pPr>
      <w:r>
        <w:rPr>
          <w:rFonts w:ascii="Times New Roman" w:hAnsi="Times New Roman"/>
          <w:color w:val="000000"/>
          <w:szCs w:val="28"/>
        </w:rPr>
        <w:t>Khi dùng mắm thì cho nước mắm vào món ăn khi đã nấu ch</w:t>
      </w:r>
      <w:r w:rsidR="00584AE7">
        <w:rPr>
          <w:rFonts w:ascii="Times New Roman" w:hAnsi="Times New Roman"/>
          <w:color w:val="000000"/>
          <w:szCs w:val="28"/>
        </w:rPr>
        <w:t>í</w:t>
      </w:r>
      <w:r>
        <w:rPr>
          <w:rFonts w:ascii="Times New Roman" w:hAnsi="Times New Roman"/>
          <w:color w:val="000000"/>
          <w:szCs w:val="28"/>
        </w:rPr>
        <w:t>n</w:t>
      </w:r>
      <w:r w:rsidR="00D63C28">
        <w:rPr>
          <w:rFonts w:ascii="Times New Roman" w:hAnsi="Times New Roman"/>
          <w:color w:val="000000"/>
          <w:szCs w:val="28"/>
        </w:rPr>
        <w:t xml:space="preserve"> và tắt luôn bếp</w:t>
      </w:r>
      <w:r w:rsidR="007A40B3">
        <w:rPr>
          <w:rFonts w:ascii="Times New Roman" w:hAnsi="Times New Roman"/>
          <w:color w:val="000000"/>
          <w:szCs w:val="28"/>
        </w:rPr>
        <w:t>, đặc biệt là với các món canh chua</w:t>
      </w:r>
      <w:r w:rsidR="00D63C28">
        <w:rPr>
          <w:rFonts w:ascii="Times New Roman" w:hAnsi="Times New Roman"/>
          <w:color w:val="000000"/>
          <w:szCs w:val="28"/>
        </w:rPr>
        <w:t xml:space="preserve">. Vì </w:t>
      </w:r>
      <w:r w:rsidR="007A40B3">
        <w:rPr>
          <w:rFonts w:ascii="Times New Roman" w:hAnsi="Times New Roman"/>
          <w:color w:val="000000"/>
          <w:szCs w:val="28"/>
        </w:rPr>
        <w:t>làm như vậy mới giữ được chất đạm, vi</w:t>
      </w:r>
      <w:r w:rsidR="00D92317">
        <w:rPr>
          <w:rFonts w:ascii="Times New Roman" w:hAnsi="Times New Roman"/>
          <w:color w:val="000000"/>
          <w:szCs w:val="28"/>
        </w:rPr>
        <w:t>tamin A, D, D12.</w:t>
      </w:r>
      <w:r w:rsidR="007A40B3">
        <w:rPr>
          <w:rFonts w:ascii="Times New Roman" w:hAnsi="Times New Roman"/>
          <w:color w:val="000000"/>
          <w:szCs w:val="28"/>
        </w:rPr>
        <w:t xml:space="preserve"> </w:t>
      </w:r>
      <w:r w:rsidR="00D92317">
        <w:rPr>
          <w:rFonts w:ascii="Times New Roman" w:hAnsi="Times New Roman"/>
          <w:color w:val="000000"/>
          <w:szCs w:val="28"/>
        </w:rPr>
        <w:t>N</w:t>
      </w:r>
      <w:r w:rsidR="00D63C28">
        <w:rPr>
          <w:rFonts w:ascii="Times New Roman" w:hAnsi="Times New Roman"/>
          <w:color w:val="000000"/>
          <w:szCs w:val="28"/>
        </w:rPr>
        <w:t>ếu đun lâu sẽ mất hết chất bổ trong mắm.</w:t>
      </w:r>
    </w:p>
    <w:p w:rsidR="007333BC" w:rsidRPr="006E0BBB" w:rsidRDefault="005217C4" w:rsidP="00AB3233">
      <w:pPr>
        <w:spacing w:line="288" w:lineRule="auto"/>
        <w:jc w:val="both"/>
        <w:rPr>
          <w:rFonts w:ascii="Times New Roman" w:hAnsi="Times New Roman"/>
          <w:i/>
          <w:color w:val="000000"/>
          <w:szCs w:val="28"/>
        </w:rPr>
      </w:pPr>
      <w:r w:rsidRPr="006E0BBB">
        <w:rPr>
          <w:rFonts w:ascii="Times New Roman" w:hAnsi="Times New Roman"/>
          <w:b/>
          <w:i/>
          <w:color w:val="000000"/>
          <w:szCs w:val="28"/>
        </w:rPr>
        <w:t xml:space="preserve">4. </w:t>
      </w:r>
      <w:r w:rsidR="006E0BBB" w:rsidRPr="006E0BBB">
        <w:rPr>
          <w:rFonts w:ascii="Times New Roman" w:hAnsi="Times New Roman"/>
          <w:b/>
          <w:i/>
          <w:color w:val="000000"/>
          <w:szCs w:val="28"/>
        </w:rPr>
        <w:t xml:space="preserve">Biện pháp 4. </w:t>
      </w:r>
      <w:r w:rsidR="00CC3058" w:rsidRPr="006E0BBB">
        <w:rPr>
          <w:rFonts w:ascii="Times New Roman" w:hAnsi="Times New Roman"/>
          <w:b/>
          <w:i/>
          <w:color w:val="000000"/>
          <w:szCs w:val="28"/>
        </w:rPr>
        <w:t>Sá</w:t>
      </w:r>
      <w:r w:rsidRPr="006E0BBB">
        <w:rPr>
          <w:rFonts w:ascii="Times New Roman" w:hAnsi="Times New Roman"/>
          <w:b/>
          <w:i/>
          <w:color w:val="000000"/>
          <w:szCs w:val="28"/>
        </w:rPr>
        <w:t xml:space="preserve">ng tạo, đổi mới </w:t>
      </w:r>
      <w:r w:rsidR="007333BC" w:rsidRPr="006E0BBB">
        <w:rPr>
          <w:rFonts w:ascii="Times New Roman" w:hAnsi="Times New Roman"/>
          <w:b/>
          <w:i/>
          <w:color w:val="000000"/>
          <w:szCs w:val="28"/>
        </w:rPr>
        <w:t xml:space="preserve">cách chế biến món ăn </w:t>
      </w:r>
      <w:r w:rsidRPr="006E0BBB">
        <w:rPr>
          <w:rFonts w:ascii="Times New Roman" w:hAnsi="Times New Roman"/>
          <w:b/>
          <w:i/>
          <w:color w:val="000000"/>
          <w:szCs w:val="28"/>
        </w:rPr>
        <w:t>hấ</w:t>
      </w:r>
      <w:r w:rsidR="00390CF4" w:rsidRPr="006E0BBB">
        <w:rPr>
          <w:rFonts w:ascii="Times New Roman" w:hAnsi="Times New Roman"/>
          <w:b/>
          <w:i/>
          <w:color w:val="000000"/>
          <w:szCs w:val="28"/>
        </w:rPr>
        <w:t xml:space="preserve">p dẫn, </w:t>
      </w:r>
      <w:r w:rsidR="00D9101A" w:rsidRPr="006E0BBB">
        <w:rPr>
          <w:rFonts w:ascii="Times New Roman" w:hAnsi="Times New Roman"/>
          <w:b/>
          <w:i/>
          <w:color w:val="000000"/>
          <w:szCs w:val="28"/>
        </w:rPr>
        <w:t>phù hợp với</w:t>
      </w:r>
      <w:r w:rsidR="007333BC" w:rsidRPr="006E0BBB">
        <w:rPr>
          <w:rFonts w:ascii="Times New Roman" w:hAnsi="Times New Roman"/>
          <w:b/>
          <w:i/>
          <w:color w:val="000000"/>
          <w:szCs w:val="28"/>
        </w:rPr>
        <w:t xml:space="preserve"> trẻ mầm non</w:t>
      </w:r>
    </w:p>
    <w:p w:rsidR="003B73BD" w:rsidRPr="00C05F4F" w:rsidRDefault="007333BC" w:rsidP="00AB3233">
      <w:pPr>
        <w:spacing w:line="288" w:lineRule="auto"/>
        <w:ind w:firstLine="720"/>
        <w:jc w:val="both"/>
        <w:rPr>
          <w:rFonts w:ascii="Times New Roman" w:hAnsi="Times New Roman"/>
          <w:color w:val="000000"/>
          <w:szCs w:val="28"/>
        </w:rPr>
      </w:pPr>
      <w:r w:rsidRPr="00FD454C">
        <w:rPr>
          <w:rFonts w:ascii="Times New Roman" w:hAnsi="Times New Roman"/>
          <w:color w:val="000000"/>
          <w:szCs w:val="28"/>
        </w:rPr>
        <w:t>Như chúng ta cũng đã thấy quá trình phát triển của trẻ được phân chia ra thành nhiều thời</w:t>
      </w:r>
      <w:r w:rsidR="006A197A">
        <w:rPr>
          <w:rFonts w:ascii="Times New Roman" w:hAnsi="Times New Roman"/>
          <w:color w:val="000000"/>
          <w:szCs w:val="28"/>
        </w:rPr>
        <w:t xml:space="preserve"> kỳ và giai đoạn khác nhau. </w:t>
      </w:r>
      <w:r w:rsidR="00D65848">
        <w:rPr>
          <w:rFonts w:ascii="Times New Roman" w:hAnsi="Times New Roman"/>
        </w:rPr>
        <w:t>Ở</w:t>
      </w:r>
      <w:r w:rsidR="00A509E2" w:rsidRPr="00A509E2">
        <w:rPr>
          <w:rFonts w:ascii="Times New Roman" w:hAnsi="Times New Roman"/>
        </w:rPr>
        <w:t xml:space="preserve"> mỗi độ tuổ</w:t>
      </w:r>
      <w:r w:rsidR="000478B4">
        <w:rPr>
          <w:rFonts w:ascii="Times New Roman" w:hAnsi="Times New Roman"/>
        </w:rPr>
        <w:t>i khác nhau</w:t>
      </w:r>
      <w:r w:rsidR="00A509E2" w:rsidRPr="00A509E2">
        <w:rPr>
          <w:rFonts w:ascii="Times New Roman" w:hAnsi="Times New Roman"/>
        </w:rPr>
        <w:t xml:space="preserve"> sẽ phù hợp với những loại thực phẩm nhất định nhằm cung cấp đầy đủ chất dinh dưỡng cho sự phát triển toàn diện của </w:t>
      </w:r>
      <w:r w:rsidR="000478B4">
        <w:rPr>
          <w:rFonts w:ascii="Times New Roman" w:hAnsi="Times New Roman"/>
        </w:rPr>
        <w:t>trẻ</w:t>
      </w:r>
      <w:r w:rsidR="00A509E2" w:rsidRPr="00A509E2">
        <w:rPr>
          <w:rFonts w:ascii="Times New Roman" w:hAnsi="Times New Roman"/>
        </w:rPr>
        <w:t xml:space="preserve">. </w:t>
      </w:r>
      <w:r w:rsidR="000478B4">
        <w:rPr>
          <w:rFonts w:ascii="Times New Roman" w:hAnsi="Times New Roman"/>
        </w:rPr>
        <w:t xml:space="preserve">Do vậy, việc lựa chọn loại </w:t>
      </w:r>
      <w:r w:rsidR="00A509E2" w:rsidRPr="00A509E2">
        <w:rPr>
          <w:rFonts w:ascii="Times New Roman" w:hAnsi="Times New Roman"/>
        </w:rPr>
        <w:t xml:space="preserve">thực phẩm nào thật sự tốt và phù hợp </w:t>
      </w:r>
      <w:r w:rsidR="000478B4">
        <w:rPr>
          <w:rFonts w:ascii="Times New Roman" w:hAnsi="Times New Roman"/>
        </w:rPr>
        <w:t xml:space="preserve">cho trẻ mầm non </w:t>
      </w:r>
      <w:r w:rsidR="00A509E2" w:rsidRPr="00A509E2">
        <w:rPr>
          <w:rFonts w:ascii="Times New Roman" w:hAnsi="Times New Roman"/>
        </w:rPr>
        <w:t xml:space="preserve">để tạo nền tảng cho </w:t>
      </w:r>
      <w:r w:rsidR="000478B4">
        <w:rPr>
          <w:rFonts w:ascii="Times New Roman" w:hAnsi="Times New Roman"/>
        </w:rPr>
        <w:t>trẻ</w:t>
      </w:r>
      <w:r w:rsidR="00A509E2" w:rsidRPr="00A509E2">
        <w:rPr>
          <w:rFonts w:ascii="Times New Roman" w:hAnsi="Times New Roman"/>
        </w:rPr>
        <w:t xml:space="preserve"> phát triển sau </w:t>
      </w:r>
      <w:proofErr w:type="gramStart"/>
      <w:r w:rsidR="00A509E2" w:rsidRPr="00A509E2">
        <w:rPr>
          <w:rFonts w:ascii="Times New Roman" w:hAnsi="Times New Roman"/>
        </w:rPr>
        <w:t>này</w:t>
      </w:r>
      <w:r w:rsidR="000478B4">
        <w:rPr>
          <w:rFonts w:ascii="Times New Roman" w:hAnsi="Times New Roman"/>
        </w:rPr>
        <w:t xml:space="preserve"> </w:t>
      </w:r>
      <w:r w:rsidR="00C05F4F">
        <w:rPr>
          <w:rFonts w:ascii="Times New Roman" w:hAnsi="Times New Roman"/>
          <w:color w:val="000000"/>
          <w:szCs w:val="28"/>
        </w:rPr>
        <w:t>?</w:t>
      </w:r>
      <w:proofErr w:type="gramEnd"/>
      <w:r w:rsidR="00C05F4F">
        <w:rPr>
          <w:rFonts w:ascii="Times New Roman" w:hAnsi="Times New Roman"/>
          <w:color w:val="000000"/>
          <w:szCs w:val="28"/>
        </w:rPr>
        <w:t xml:space="preserve"> </w:t>
      </w:r>
      <w:r w:rsidR="00537CE4">
        <w:rPr>
          <w:rFonts w:ascii="Times New Roman" w:hAnsi="Times New Roman"/>
          <w:color w:val="000000"/>
        </w:rPr>
        <w:t xml:space="preserve">Để giải quyết những yêu cầu trên tôi đã thực hiện một </w:t>
      </w:r>
      <w:r w:rsidR="00BA5BB2">
        <w:rPr>
          <w:rFonts w:ascii="Times New Roman" w:hAnsi="Times New Roman"/>
          <w:color w:val="000000"/>
        </w:rPr>
        <w:t>số công việc sau:</w:t>
      </w:r>
    </w:p>
    <w:p w:rsidR="00F20848" w:rsidRPr="00F20848" w:rsidRDefault="00F20848" w:rsidP="00AB3233">
      <w:pPr>
        <w:spacing w:line="288" w:lineRule="auto"/>
        <w:ind w:firstLine="720"/>
        <w:jc w:val="both"/>
        <w:rPr>
          <w:rFonts w:ascii="Times New Roman" w:hAnsi="Times New Roman"/>
        </w:rPr>
      </w:pPr>
      <w:r w:rsidRPr="00F20848">
        <w:rPr>
          <w:rFonts w:ascii="Times New Roman" w:hAnsi="Times New Roman"/>
        </w:rPr>
        <w:t>L</w:t>
      </w:r>
      <w:r w:rsidR="003B73BD" w:rsidRPr="00F20848">
        <w:rPr>
          <w:rFonts w:ascii="Times New Roman" w:hAnsi="Times New Roman"/>
        </w:rPr>
        <w:t>uôn phải học hỏi tòi cái mới lạ để nâng c</w:t>
      </w:r>
      <w:r w:rsidRPr="00F20848">
        <w:rPr>
          <w:rFonts w:ascii="Times New Roman" w:hAnsi="Times New Roman"/>
        </w:rPr>
        <w:t>ao trình độ chuyên môn của mình</w:t>
      </w:r>
      <w:r w:rsidR="003B73BD" w:rsidRPr="00F20848">
        <w:rPr>
          <w:rFonts w:ascii="Times New Roman" w:hAnsi="Times New Roman"/>
        </w:rPr>
        <w:t xml:space="preserve"> qua những người xung quanh, qua đồng nghiệp, những kênh truyền hình liên quan đến chế biến món </w:t>
      </w:r>
      <w:proofErr w:type="gramStart"/>
      <w:r w:rsidR="003B73BD" w:rsidRPr="00F20848">
        <w:rPr>
          <w:rFonts w:ascii="Times New Roman" w:hAnsi="Times New Roman"/>
        </w:rPr>
        <w:t>ăn.như</w:t>
      </w:r>
      <w:proofErr w:type="gramEnd"/>
      <w:r w:rsidR="003B73BD" w:rsidRPr="00F20848">
        <w:rPr>
          <w:rFonts w:ascii="Times New Roman" w:hAnsi="Times New Roman"/>
        </w:rPr>
        <w:t>: Vua đầu bếp, nội trợ, cùng vào bếp, cách chế biến món ăn cho trẻ…..</w:t>
      </w:r>
    </w:p>
    <w:p w:rsidR="00BC5080" w:rsidRDefault="003B73BD" w:rsidP="00AB3233">
      <w:pPr>
        <w:spacing w:line="288" w:lineRule="auto"/>
        <w:ind w:firstLine="720"/>
        <w:jc w:val="both"/>
        <w:rPr>
          <w:rFonts w:ascii="Times New Roman" w:hAnsi="Times New Roman"/>
          <w:szCs w:val="28"/>
        </w:rPr>
      </w:pPr>
      <w:r w:rsidRPr="00F20848">
        <w:rPr>
          <w:rFonts w:ascii="Times New Roman" w:hAnsi="Times New Roman"/>
          <w:szCs w:val="28"/>
        </w:rPr>
        <w:t xml:space="preserve">Tôi luôn sưu tầm các sách dạy các món ăn: 55 món ăn ngon. 500 món ăn dễ chế biến, cách làm bánh, các loại nước sinh tố, các món ăn Âu Á… Ngoài ra, </w:t>
      </w:r>
      <w:r w:rsidRPr="00F20848">
        <w:rPr>
          <w:rFonts w:ascii="Times New Roman" w:hAnsi="Times New Roman"/>
          <w:szCs w:val="28"/>
        </w:rPr>
        <w:lastRenderedPageBreak/>
        <w:t xml:space="preserve">tôi luôn đọc báo, tham gia những buổi đi kiến tập của Huyện tổ chức. Khi có một món ăn mới tôi thường đọc kỹ để tìm hiểu các nguyên liệu, cách kết hợp, gia giảm các gia vị mới, cách chế biến chép và lưu lại thành bộ sưu tập các món ăn thành từng loại. </w:t>
      </w:r>
    </w:p>
    <w:p w:rsidR="00CE526C" w:rsidRDefault="00C05F4F" w:rsidP="00AB3233">
      <w:pPr>
        <w:spacing w:line="288" w:lineRule="auto"/>
        <w:ind w:firstLine="720"/>
        <w:jc w:val="both"/>
        <w:rPr>
          <w:rFonts w:ascii="Times New Roman" w:hAnsi="Times New Roman"/>
        </w:rPr>
      </w:pPr>
      <w:r w:rsidRPr="002B6160">
        <w:rPr>
          <w:rFonts w:ascii="Times New Roman" w:hAnsi="Times New Roman"/>
          <w:szCs w:val="28"/>
        </w:rPr>
        <w:t>Để lôi cuốn trẻ ăn ngon miệng, khi chế biến các món ăn cho trẻ tôi thường phối hợp các loại rau, củ, quả có màu sắc đẹp tạo cho trẻ cảm giác hứng thú, thích ăn. Ngoài ra để tạo hương vị thơm, ngon đối với các món ăn tôi thường tẩm ướp thức ăn khoảng 10 -15 phút trước, phi hành, tỏi thơm sau đó mới đem xào nấu thêm các thực phẩm gia giảm.</w:t>
      </w:r>
    </w:p>
    <w:p w:rsidR="00CE526C" w:rsidRDefault="00C05F4F" w:rsidP="00AB3233">
      <w:pPr>
        <w:spacing w:line="288" w:lineRule="auto"/>
        <w:ind w:firstLine="720"/>
        <w:jc w:val="both"/>
        <w:rPr>
          <w:rFonts w:ascii="Times New Roman" w:hAnsi="Times New Roman"/>
        </w:rPr>
      </w:pPr>
      <w:r w:rsidRPr="002B6160">
        <w:rPr>
          <w:rFonts w:ascii="Times New Roman" w:hAnsi="Times New Roman"/>
          <w:szCs w:val="28"/>
        </w:rPr>
        <w:t xml:space="preserve">Ngoài ra, để tăng cường bổ xung chất sắt cho trẻ đề phòng chống thiếu máu, trong khi chế biến, tôi thường giảm bớt lượng muối, tăng cường thêm nước mắm giàu dinh dưỡng (nước mắm bổ </w:t>
      </w:r>
      <w:r w:rsidR="00CE526C">
        <w:rPr>
          <w:rFonts w:ascii="Times New Roman" w:hAnsi="Times New Roman"/>
          <w:szCs w:val="28"/>
        </w:rPr>
        <w:t>s</w:t>
      </w:r>
      <w:r w:rsidRPr="002B6160">
        <w:rPr>
          <w:rFonts w:ascii="Times New Roman" w:hAnsi="Times New Roman"/>
          <w:szCs w:val="28"/>
        </w:rPr>
        <w:t xml:space="preserve">ung chất sắt), phối hợp thêm một số loại rau chứa nhiều vitamin C như Bắp cải: 30; Cà </w:t>
      </w:r>
      <w:proofErr w:type="gramStart"/>
      <w:r w:rsidRPr="002B6160">
        <w:rPr>
          <w:rFonts w:ascii="Times New Roman" w:hAnsi="Times New Roman"/>
          <w:szCs w:val="28"/>
        </w:rPr>
        <w:t>chua :</w:t>
      </w:r>
      <w:proofErr w:type="gramEnd"/>
      <w:r w:rsidRPr="002B6160">
        <w:rPr>
          <w:rFonts w:ascii="Times New Roman" w:hAnsi="Times New Roman"/>
          <w:szCs w:val="28"/>
        </w:rPr>
        <w:t xml:space="preserve"> 40; Bí ngô: 40; Mồng tơi là 72 để cơ thể trẻ dễ hấp thu chất sắt, phòng được nhiều bệnh khi chuyển mùa.</w:t>
      </w:r>
      <w:r w:rsidR="00CE526C">
        <w:rPr>
          <w:rFonts w:ascii="Times New Roman" w:hAnsi="Times New Roman"/>
        </w:rPr>
        <w:t xml:space="preserve"> </w:t>
      </w:r>
      <w:r w:rsidRPr="002B6160">
        <w:rPr>
          <w:rFonts w:ascii="Times New Roman" w:hAnsi="Times New Roman"/>
          <w:szCs w:val="28"/>
        </w:rPr>
        <w:t>Khi chế biến món ăn tôi đã chú ý xay hoặc băm nhỏ các loại thịt, cá bỏ xương nấu nhừ, mềm cho trẻ dễ ăn, dễ hấp thụ, dễ tiêu hoá.</w:t>
      </w:r>
    </w:p>
    <w:p w:rsidR="00A14423" w:rsidRDefault="00C05F4F" w:rsidP="00AB3233">
      <w:pPr>
        <w:spacing w:line="288" w:lineRule="auto"/>
        <w:ind w:firstLine="720"/>
        <w:jc w:val="both"/>
        <w:rPr>
          <w:rFonts w:ascii="Times New Roman" w:hAnsi="Times New Roman"/>
          <w:szCs w:val="28"/>
        </w:rPr>
      </w:pPr>
      <w:r w:rsidRPr="002B6160">
        <w:rPr>
          <w:rFonts w:ascii="Times New Roman" w:hAnsi="Times New Roman"/>
          <w:szCs w:val="28"/>
        </w:rPr>
        <w:t xml:space="preserve">Có nhiều món ăn tôi đã cùng </w:t>
      </w:r>
      <w:r w:rsidR="00CC3058">
        <w:rPr>
          <w:rFonts w:ascii="Times New Roman" w:hAnsi="Times New Roman"/>
          <w:szCs w:val="28"/>
        </w:rPr>
        <w:t>các cô nuôi thêm một số thực phẩ</w:t>
      </w:r>
      <w:r w:rsidRPr="002B6160">
        <w:rPr>
          <w:rFonts w:ascii="Times New Roman" w:hAnsi="Times New Roman"/>
          <w:szCs w:val="28"/>
        </w:rPr>
        <w:t xml:space="preserve">m gia giảm </w:t>
      </w:r>
      <w:r w:rsidR="00CC3058">
        <w:rPr>
          <w:rFonts w:ascii="Times New Roman" w:hAnsi="Times New Roman"/>
          <w:szCs w:val="28"/>
        </w:rPr>
        <w:t>để ngon hơn, hấp dẫn hơn đối với trẻ. Bên cạnh đó, chúng tôi sưu tầm, sáng tạo,</w:t>
      </w:r>
      <w:r w:rsidRPr="002B6160">
        <w:rPr>
          <w:rFonts w:ascii="Times New Roman" w:hAnsi="Times New Roman"/>
          <w:szCs w:val="28"/>
        </w:rPr>
        <w:t xml:space="preserve"> đổi mới cách chế biến </w:t>
      </w:r>
      <w:r w:rsidR="00CC3058">
        <w:rPr>
          <w:rFonts w:ascii="Times New Roman" w:hAnsi="Times New Roman"/>
          <w:szCs w:val="28"/>
        </w:rPr>
        <w:t>của một số món ăn</w:t>
      </w:r>
      <w:r w:rsidR="007C12BC">
        <w:rPr>
          <w:rFonts w:ascii="Times New Roman" w:hAnsi="Times New Roman"/>
          <w:szCs w:val="28"/>
        </w:rPr>
        <w:t xml:space="preserve"> nhằm tạo cho trẻ sự mới lạ, hấp dẫn. Tuy nhiên trước khi áp dụng đại trà, thường xuyên, chúng tôi phải nấu thử nghiệm nhiều lần</w:t>
      </w:r>
      <w:r w:rsidR="00A14423">
        <w:rPr>
          <w:rFonts w:ascii="Times New Roman" w:hAnsi="Times New Roman"/>
          <w:szCs w:val="28"/>
        </w:rPr>
        <w:t xml:space="preserve"> và thử nghiệm trên nhiều đối tượng trẻ khác nhau. Khi có kết quả cao</w:t>
      </w:r>
      <w:r w:rsidR="00592B62">
        <w:rPr>
          <w:rFonts w:ascii="Times New Roman" w:hAnsi="Times New Roman"/>
          <w:szCs w:val="28"/>
        </w:rPr>
        <w:t xml:space="preserve"> </w:t>
      </w:r>
      <w:r w:rsidR="00A14423">
        <w:rPr>
          <w:rFonts w:ascii="Times New Roman" w:hAnsi="Times New Roman"/>
          <w:szCs w:val="28"/>
        </w:rPr>
        <w:t>c</w:t>
      </w:r>
      <w:r w:rsidR="0057507B">
        <w:rPr>
          <w:rFonts w:ascii="Times New Roman" w:hAnsi="Times New Roman"/>
          <w:szCs w:val="28"/>
        </w:rPr>
        <w:t>húng tôi mới đưa vào thực đơn hà</w:t>
      </w:r>
      <w:r w:rsidR="00A14423">
        <w:rPr>
          <w:rFonts w:ascii="Times New Roman" w:hAnsi="Times New Roman"/>
          <w:szCs w:val="28"/>
        </w:rPr>
        <w:t>ng ngày của trẻ.</w:t>
      </w:r>
    </w:p>
    <w:p w:rsidR="002963FF" w:rsidRPr="002963FF" w:rsidRDefault="00B554F7" w:rsidP="00AB3233">
      <w:pPr>
        <w:spacing w:line="288" w:lineRule="auto"/>
        <w:ind w:firstLine="737"/>
        <w:jc w:val="both"/>
        <w:rPr>
          <w:rFonts w:ascii="Times New Roman" w:hAnsi="Times New Roman"/>
          <w:szCs w:val="28"/>
        </w:rPr>
      </w:pPr>
      <w:r>
        <w:rPr>
          <w:rFonts w:ascii="Times New Roman" w:hAnsi="Times New Roman"/>
          <w:szCs w:val="28"/>
        </w:rPr>
        <w:t>C</w:t>
      </w:r>
      <w:r w:rsidR="002963FF" w:rsidRPr="002B6160">
        <w:rPr>
          <w:rFonts w:ascii="Times New Roman" w:hAnsi="Times New Roman"/>
          <w:szCs w:val="28"/>
        </w:rPr>
        <w:t>ách cải tiến phư</w:t>
      </w:r>
      <w:r>
        <w:rPr>
          <w:rFonts w:ascii="Times New Roman" w:hAnsi="Times New Roman"/>
          <w:szCs w:val="28"/>
        </w:rPr>
        <w:t xml:space="preserve">ơng pháp chế biến trên đã mang lại hiệu quả rõ rệt trong công tác chăm sóc nuôi dưỡng tại trường </w:t>
      </w:r>
      <w:proofErr w:type="gramStart"/>
      <w:r>
        <w:rPr>
          <w:rFonts w:ascii="Times New Roman" w:hAnsi="Times New Roman"/>
          <w:szCs w:val="28"/>
        </w:rPr>
        <w:t xml:space="preserve">tôi </w:t>
      </w:r>
      <w:r w:rsidR="002963FF" w:rsidRPr="002B6160">
        <w:rPr>
          <w:rFonts w:ascii="Times New Roman" w:hAnsi="Times New Roman"/>
          <w:szCs w:val="28"/>
        </w:rPr>
        <w:t>.</w:t>
      </w:r>
      <w:r w:rsidR="00544863">
        <w:rPr>
          <w:rFonts w:ascii="Times New Roman" w:hAnsi="Times New Roman"/>
          <w:szCs w:val="28"/>
        </w:rPr>
        <w:t>Trong</w:t>
      </w:r>
      <w:proofErr w:type="gramEnd"/>
      <w:r w:rsidR="00544863">
        <w:rPr>
          <w:rFonts w:ascii="Times New Roman" w:hAnsi="Times New Roman"/>
          <w:szCs w:val="28"/>
        </w:rPr>
        <w:t xml:space="preserve"> các giờ ăn, trẻ tỏ ra rât hứng thú đối với các món ăn</w:t>
      </w:r>
      <w:r>
        <w:rPr>
          <w:rFonts w:ascii="Times New Roman" w:hAnsi="Times New Roman"/>
          <w:szCs w:val="28"/>
        </w:rPr>
        <w:t xml:space="preserve">, </w:t>
      </w:r>
      <w:r w:rsidRPr="002B6160">
        <w:rPr>
          <w:rFonts w:ascii="Times New Roman" w:hAnsi="Times New Roman"/>
          <w:szCs w:val="28"/>
        </w:rPr>
        <w:t>đa số trẻ ăn ngon miệng, hết xuất</w:t>
      </w:r>
      <w:r>
        <w:rPr>
          <w:rFonts w:ascii="Times New Roman" w:hAnsi="Times New Roman"/>
          <w:szCs w:val="28"/>
        </w:rPr>
        <w:t>. Toàn trường không có trẻ béo phì, tỉ lệ trẻ suy dinh dưỡng giảm rõ rệt.</w:t>
      </w:r>
    </w:p>
    <w:p w:rsidR="00BA465E" w:rsidRPr="00326ACA" w:rsidRDefault="00BA465E" w:rsidP="00AB3233">
      <w:pPr>
        <w:pStyle w:val="NormalWeb"/>
        <w:spacing w:before="0" w:beforeAutospacing="0" w:after="0" w:afterAutospacing="0" w:line="288" w:lineRule="auto"/>
        <w:jc w:val="both"/>
        <w:rPr>
          <w:sz w:val="28"/>
          <w:szCs w:val="28"/>
        </w:rPr>
      </w:pPr>
      <w:r w:rsidRPr="00326ACA">
        <w:rPr>
          <w:rStyle w:val="Emphasis"/>
          <w:b/>
          <w:bCs/>
          <w:sz w:val="28"/>
          <w:szCs w:val="28"/>
        </w:rPr>
        <w:t xml:space="preserve">5. </w:t>
      </w:r>
      <w:r w:rsidR="0057507B" w:rsidRPr="00326ACA">
        <w:rPr>
          <w:rStyle w:val="Emphasis"/>
          <w:b/>
          <w:bCs/>
          <w:sz w:val="28"/>
          <w:szCs w:val="28"/>
        </w:rPr>
        <w:t>Biện pháp 5</w:t>
      </w:r>
      <w:r w:rsidR="00326ACA" w:rsidRPr="00326ACA">
        <w:rPr>
          <w:rStyle w:val="Emphasis"/>
          <w:b/>
          <w:bCs/>
          <w:sz w:val="28"/>
          <w:szCs w:val="28"/>
        </w:rPr>
        <w:t xml:space="preserve">. </w:t>
      </w:r>
      <w:r w:rsidR="00B27139" w:rsidRPr="00326ACA">
        <w:rPr>
          <w:rStyle w:val="Emphasis"/>
          <w:b/>
          <w:bCs/>
          <w:sz w:val="28"/>
          <w:szCs w:val="28"/>
        </w:rPr>
        <w:t>Cô nuôi k</w:t>
      </w:r>
      <w:r w:rsidR="004E4800" w:rsidRPr="00326ACA">
        <w:rPr>
          <w:rStyle w:val="Emphasis"/>
          <w:b/>
          <w:bCs/>
          <w:sz w:val="28"/>
          <w:szCs w:val="28"/>
        </w:rPr>
        <w:t>ế</w:t>
      </w:r>
      <w:r w:rsidRPr="00326ACA">
        <w:rPr>
          <w:rStyle w:val="Emphasis"/>
          <w:b/>
          <w:bCs/>
          <w:sz w:val="28"/>
          <w:szCs w:val="28"/>
        </w:rPr>
        <w:t>t hợp với giáo viên tổ chức cho trẻ ăn ở trên lớp.</w:t>
      </w:r>
    </w:p>
    <w:p w:rsidR="00BA465E" w:rsidRPr="002B6160" w:rsidRDefault="00BA465E" w:rsidP="00AB3233">
      <w:pPr>
        <w:pStyle w:val="NormalWeb"/>
        <w:spacing w:before="0" w:beforeAutospacing="0" w:after="0" w:afterAutospacing="0" w:line="288" w:lineRule="auto"/>
        <w:jc w:val="both"/>
        <w:rPr>
          <w:sz w:val="28"/>
          <w:szCs w:val="28"/>
        </w:rPr>
      </w:pPr>
      <w:r w:rsidRPr="002B6160">
        <w:rPr>
          <w:rStyle w:val="Strong"/>
          <w:sz w:val="28"/>
          <w:szCs w:val="28"/>
        </w:rPr>
        <w:t xml:space="preserve">    </w:t>
      </w:r>
      <w:r w:rsidRPr="002B6160">
        <w:rPr>
          <w:sz w:val="28"/>
          <w:szCs w:val="28"/>
        </w:rPr>
        <w:t>Mục đích của việc nâng cao chất lượng chế biến món ăn cho trẻ là: trẻ ăn ngon miệng, ăn hết suất. Khi đã xây dựng được thực đơn phong phú, đã lựa chọn và chế biến món ăn cho trẻ. Sau khi chế biến xong các món ăn và chia định lượng tại bếp, tôi đã đến từng lớp để trực tiếp cùng với các giáo viên tham gia tổ chức giờ ăn cho trẻ và ghi sổ rút kinh nghiệm từng ngày và tìm hiểu nguyên nhân trẻ ăn hết (không) hết suất, trẻ thích ăn món nào để kịp thời điều chỉnh rút kinh nghiệm…Nếu như trẻ thích ăn món nào tôi tiếp tục chế biến cho trẻ ăn.</w:t>
      </w:r>
      <w:r>
        <w:rPr>
          <w:sz w:val="28"/>
          <w:szCs w:val="28"/>
        </w:rPr>
        <w:t xml:space="preserve"> </w:t>
      </w:r>
      <w:r w:rsidR="000A1C74">
        <w:rPr>
          <w:sz w:val="28"/>
          <w:szCs w:val="28"/>
        </w:rPr>
        <w:t>T</w:t>
      </w:r>
      <w:r w:rsidRPr="002B6160">
        <w:rPr>
          <w:sz w:val="28"/>
          <w:szCs w:val="28"/>
        </w:rPr>
        <w:t xml:space="preserve">ôi đã quan sát và trò chuyện với trẻ sau khi trẻ ăn xong như: Cô đã nấu rất nhiều món </w:t>
      </w:r>
      <w:r w:rsidRPr="002B6160">
        <w:rPr>
          <w:sz w:val="28"/>
          <w:szCs w:val="28"/>
        </w:rPr>
        <w:lastRenderedPageBreak/>
        <w:t xml:space="preserve">ăn trong tuần thế con thích món ăn nào nhỉ? Trẻ đã rất hồ hởi kể cho tôi nghe những món ăn mà các cháu thích như món: </w:t>
      </w:r>
      <w:r w:rsidR="007843FD">
        <w:rPr>
          <w:sz w:val="28"/>
          <w:szCs w:val="28"/>
        </w:rPr>
        <w:t>bún riêu cua, bún hải sản, trứng cút thịt lợn om nấm…</w:t>
      </w:r>
    </w:p>
    <w:p w:rsidR="000A1C74" w:rsidRDefault="00BA465E" w:rsidP="00AB3233">
      <w:pPr>
        <w:pStyle w:val="NormalWeb"/>
        <w:spacing w:before="0" w:beforeAutospacing="0" w:after="0" w:afterAutospacing="0" w:line="288" w:lineRule="auto"/>
        <w:jc w:val="both"/>
        <w:rPr>
          <w:sz w:val="28"/>
          <w:szCs w:val="28"/>
        </w:rPr>
      </w:pPr>
      <w:r w:rsidRPr="002B6160">
        <w:rPr>
          <w:sz w:val="28"/>
          <w:szCs w:val="28"/>
        </w:rPr>
        <w:t>  </w:t>
      </w:r>
      <w:r w:rsidR="007843FD">
        <w:rPr>
          <w:sz w:val="28"/>
          <w:szCs w:val="28"/>
        </w:rPr>
        <w:tab/>
      </w:r>
      <w:r w:rsidRPr="002B6160">
        <w:rPr>
          <w:sz w:val="28"/>
          <w:szCs w:val="28"/>
        </w:rPr>
        <w:t xml:space="preserve">Khi phụ giờ ăn lớp tôi thấy các cháu ăn rất ít đặc biệt là các cháu mới đi học, trẻ rất khó ăn cơm. Qua tìm hiểu tôi thấy cơm cần phải nấu nát hơn, các món ăn cần xay nhỏ hơn. Tôi đã cùng bàn bạc các cô nuôi cần nấu cơm cho trẻ nhà trẻ nát hơn cho thêm nước và với thịt cần xay nhỏ 3 lần, ninh kỹ mềm hơn để trẻ dễ ăn. </w:t>
      </w:r>
      <w:r w:rsidR="000A1C74">
        <w:rPr>
          <w:sz w:val="28"/>
          <w:szCs w:val="28"/>
        </w:rPr>
        <w:t>Bên cạnh đó,</w:t>
      </w:r>
      <w:r w:rsidRPr="002B6160">
        <w:rPr>
          <w:sz w:val="28"/>
          <w:szCs w:val="28"/>
        </w:rPr>
        <w:t xml:space="preserve"> tôi đã </w:t>
      </w:r>
      <w:r w:rsidR="000A1C74">
        <w:rPr>
          <w:sz w:val="28"/>
          <w:szCs w:val="28"/>
        </w:rPr>
        <w:t>cùng</w:t>
      </w:r>
      <w:r w:rsidRPr="002B6160">
        <w:rPr>
          <w:sz w:val="28"/>
          <w:szCs w:val="28"/>
        </w:rPr>
        <w:t xml:space="preserve"> các cô nuôi ph</w:t>
      </w:r>
      <w:r w:rsidR="000A1C74">
        <w:rPr>
          <w:sz w:val="28"/>
          <w:szCs w:val="28"/>
        </w:rPr>
        <w:t>ụ them cho các lớp</w:t>
      </w:r>
      <w:r w:rsidRPr="002B6160">
        <w:rPr>
          <w:sz w:val="28"/>
          <w:szCs w:val="28"/>
        </w:rPr>
        <w:t xml:space="preserve"> để phụ giúp các cô cho cháu ăn đồng thời rút kinh nghiệm để chế biến món ăn cho trẻ n</w:t>
      </w:r>
      <w:r w:rsidR="000A1C74">
        <w:rPr>
          <w:sz w:val="28"/>
          <w:szCs w:val="28"/>
        </w:rPr>
        <w:t xml:space="preserve">gon hơn, phù hợp hơn với trẻ. </w:t>
      </w:r>
    </w:p>
    <w:p w:rsidR="00B66559" w:rsidRDefault="00BA465E" w:rsidP="00AB3233">
      <w:pPr>
        <w:pStyle w:val="NormalWeb"/>
        <w:spacing w:before="0" w:beforeAutospacing="0" w:after="0" w:afterAutospacing="0" w:line="288" w:lineRule="auto"/>
        <w:ind w:firstLine="737"/>
        <w:jc w:val="both"/>
        <w:rPr>
          <w:sz w:val="28"/>
          <w:szCs w:val="28"/>
        </w:rPr>
      </w:pPr>
      <w:r w:rsidRPr="002B6160">
        <w:rPr>
          <w:sz w:val="28"/>
          <w:szCs w:val="28"/>
        </w:rPr>
        <w:t>Đối với cháu không tăng cân thì cố gắng thường xuyên động viên, khích lệ cho các cháu ăn hết xuất- Tôi thường quan sát những cháu nào có biểu hiện biếng ăn, giảm cân hoặc cháu nào tăng cân, béo phì. Đề xuất ý kiến với ban giám hiệu nhà trường điều chỉnh lại thực đơn cho các cháu hàng ngày để phù hợp với thể trạng của các cháu đó, đồng thời, phối hợp với giáo viên các lớp tăng cường chăm sóc đặc biệt đến trẻ suy dinh dưỡng</w:t>
      </w:r>
      <w:r w:rsidR="00B53E4C">
        <w:rPr>
          <w:sz w:val="28"/>
          <w:szCs w:val="28"/>
        </w:rPr>
        <w:t xml:space="preserve">. </w:t>
      </w:r>
      <w:r w:rsidRPr="002B6160">
        <w:rPr>
          <w:sz w:val="28"/>
          <w:szCs w:val="28"/>
        </w:rPr>
        <w:t xml:space="preserve">Đối với các cháu có biểu hiện béo phì thì tôi khuyên các cháu ăn ít cơm, </w:t>
      </w:r>
      <w:r w:rsidRPr="00B53E4C">
        <w:rPr>
          <w:sz w:val="28"/>
          <w:szCs w:val="28"/>
        </w:rPr>
        <w:t>đường và trước khi ăn cho các cháu ăn nhiều rau quả.</w:t>
      </w:r>
    </w:p>
    <w:p w:rsidR="00715B62" w:rsidRPr="00B53E4C" w:rsidRDefault="00BA465E" w:rsidP="00AB3233">
      <w:pPr>
        <w:pStyle w:val="NormalWeb"/>
        <w:spacing w:before="0" w:beforeAutospacing="0" w:after="0" w:afterAutospacing="0" w:line="288" w:lineRule="auto"/>
        <w:jc w:val="both"/>
        <w:rPr>
          <w:sz w:val="28"/>
          <w:szCs w:val="28"/>
        </w:rPr>
      </w:pPr>
      <w:r w:rsidRPr="00B53E4C">
        <w:rPr>
          <w:sz w:val="28"/>
          <w:szCs w:val="28"/>
        </w:rPr>
        <w:t>   Ngoài ra, chúng tôi đã lập sổ theo dõi khẩu vị ăn của trẻ, số lượng cơm, canh, thức ăn thừa hoặc thiếu, lý do để kịp thời điều chỉnh cách chế biến hàng ngày. Nếu món ăn trẻ không thích hoặc chế biến chưa đảm bảo thì tôi sẽ rút kinh nghiệm và trao đổi với ban giám hiệu và cùng với các chị em trong tổ nuôi để thay đổi cách chế biến phù hợp, hấp dẫn hơn để trẻ ăn ngon miệng và hết suất.</w:t>
      </w:r>
    </w:p>
    <w:p w:rsidR="00C47201" w:rsidRDefault="003133C0" w:rsidP="00AB3233">
      <w:pPr>
        <w:spacing w:line="288" w:lineRule="auto"/>
        <w:jc w:val="both"/>
        <w:rPr>
          <w:rFonts w:ascii="Times New Roman" w:hAnsi="Times New Roman"/>
          <w:b/>
          <w:color w:val="000000"/>
          <w:szCs w:val="28"/>
        </w:rPr>
      </w:pPr>
      <w:r>
        <w:rPr>
          <w:rFonts w:ascii="Times New Roman" w:hAnsi="Times New Roman"/>
          <w:b/>
          <w:color w:val="000000"/>
          <w:szCs w:val="28"/>
        </w:rPr>
        <w:t xml:space="preserve">IV. </w:t>
      </w:r>
      <w:r w:rsidR="00FD454C" w:rsidRPr="00FD454C">
        <w:rPr>
          <w:rFonts w:ascii="Times New Roman" w:hAnsi="Times New Roman"/>
          <w:b/>
          <w:color w:val="000000"/>
          <w:szCs w:val="28"/>
        </w:rPr>
        <w:t xml:space="preserve">KẾT </w:t>
      </w:r>
      <w:proofErr w:type="gramStart"/>
      <w:r w:rsidR="00C47201">
        <w:rPr>
          <w:rFonts w:ascii="Times New Roman" w:hAnsi="Times New Roman"/>
          <w:b/>
          <w:color w:val="000000"/>
          <w:szCs w:val="28"/>
        </w:rPr>
        <w:t>QUẢ  -</w:t>
      </w:r>
      <w:proofErr w:type="gramEnd"/>
      <w:r w:rsidR="00C47201">
        <w:rPr>
          <w:rFonts w:ascii="Times New Roman" w:hAnsi="Times New Roman"/>
          <w:b/>
          <w:color w:val="000000"/>
          <w:szCs w:val="28"/>
        </w:rPr>
        <w:t xml:space="preserve"> BÀI HỌC KINH NGHIỆM</w:t>
      </w:r>
    </w:p>
    <w:p w:rsidR="00C47201" w:rsidRPr="00FD4F1D" w:rsidRDefault="00C47201" w:rsidP="00AB3233">
      <w:pPr>
        <w:spacing w:line="288" w:lineRule="auto"/>
        <w:ind w:firstLine="403"/>
        <w:jc w:val="both"/>
        <w:rPr>
          <w:rFonts w:ascii="Times New Roman" w:hAnsi="Times New Roman"/>
          <w:szCs w:val="28"/>
        </w:rPr>
      </w:pPr>
      <w:r w:rsidRPr="00C47201">
        <w:rPr>
          <w:rFonts w:ascii="Times New Roman" w:hAnsi="Times New Roman"/>
          <w:szCs w:val="28"/>
        </w:rPr>
        <w:t xml:space="preserve"> </w:t>
      </w:r>
      <w:r w:rsidRPr="00FD4F1D">
        <w:rPr>
          <w:rFonts w:ascii="Times New Roman" w:hAnsi="Times New Roman"/>
          <w:szCs w:val="28"/>
        </w:rPr>
        <w:t xml:space="preserve">Để </w:t>
      </w:r>
      <w:r w:rsidR="00F30B1C">
        <w:rPr>
          <w:rFonts w:ascii="Times New Roman" w:hAnsi="Times New Roman"/>
          <w:szCs w:val="28"/>
        </w:rPr>
        <w:t>nâng cao chất lượng</w:t>
      </w:r>
      <w:r w:rsidRPr="00FD4F1D">
        <w:rPr>
          <w:rFonts w:ascii="Times New Roman" w:hAnsi="Times New Roman"/>
          <w:szCs w:val="28"/>
        </w:rPr>
        <w:t xml:space="preserve"> công tác nuôi dưỡng tại trường mầm non </w:t>
      </w:r>
      <w:r w:rsidR="00F30B1C">
        <w:rPr>
          <w:rFonts w:ascii="Times New Roman" w:hAnsi="Times New Roman"/>
          <w:szCs w:val="28"/>
        </w:rPr>
        <w:t xml:space="preserve">nói chung và đảm bảo chất lượng của các bũa ăn cho trẻ mầm non nói riêng </w:t>
      </w:r>
      <w:r w:rsidRPr="00FD4F1D">
        <w:rPr>
          <w:rFonts w:ascii="Times New Roman" w:hAnsi="Times New Roman"/>
          <w:szCs w:val="28"/>
        </w:rPr>
        <w:t xml:space="preserve">có rất nhiều nội dung cần được quan tâm </w:t>
      </w:r>
      <w:r w:rsidR="00F30B1C">
        <w:rPr>
          <w:rFonts w:ascii="Times New Roman" w:hAnsi="Times New Roman"/>
          <w:szCs w:val="28"/>
        </w:rPr>
        <w:t xml:space="preserve">và </w:t>
      </w:r>
      <w:r w:rsidRPr="00FD4F1D">
        <w:rPr>
          <w:rFonts w:ascii="Times New Roman" w:hAnsi="Times New Roman"/>
          <w:szCs w:val="28"/>
        </w:rPr>
        <w:t xml:space="preserve">thực hiện. </w:t>
      </w:r>
      <w:r w:rsidR="00F30B1C">
        <w:rPr>
          <w:rFonts w:ascii="Times New Roman" w:hAnsi="Times New Roman"/>
          <w:szCs w:val="28"/>
        </w:rPr>
        <w:t>Song đối với bản th</w:t>
      </w:r>
      <w:r w:rsidR="00F70074">
        <w:rPr>
          <w:rFonts w:ascii="Times New Roman" w:hAnsi="Times New Roman"/>
          <w:szCs w:val="28"/>
        </w:rPr>
        <w:t>â</w:t>
      </w:r>
      <w:r w:rsidR="00F30B1C">
        <w:rPr>
          <w:rFonts w:ascii="Times New Roman" w:hAnsi="Times New Roman"/>
          <w:szCs w:val="28"/>
        </w:rPr>
        <w:t>n tôi là một cô nuôi và q</w:t>
      </w:r>
      <w:r w:rsidRPr="00FD4F1D">
        <w:rPr>
          <w:rFonts w:ascii="Times New Roman" w:hAnsi="Times New Roman"/>
          <w:szCs w:val="28"/>
        </w:rPr>
        <w:t xml:space="preserve">ua thực tế tại trường, tôi đã </w:t>
      </w:r>
      <w:r w:rsidR="00F70074">
        <w:rPr>
          <w:rFonts w:ascii="Times New Roman" w:hAnsi="Times New Roman"/>
          <w:szCs w:val="28"/>
        </w:rPr>
        <w:t xml:space="preserve">áp dụng các biện pháp thực hiện như đã nêu ở trên và đã </w:t>
      </w:r>
      <w:r w:rsidRPr="00FD4F1D">
        <w:rPr>
          <w:rFonts w:ascii="Times New Roman" w:hAnsi="Times New Roman"/>
          <w:szCs w:val="28"/>
        </w:rPr>
        <w:t xml:space="preserve">thu được một số kết quả </w:t>
      </w:r>
      <w:r w:rsidR="00F70074">
        <w:rPr>
          <w:rFonts w:ascii="Times New Roman" w:hAnsi="Times New Roman"/>
          <w:szCs w:val="28"/>
        </w:rPr>
        <w:t xml:space="preserve">rõ rệt </w:t>
      </w:r>
      <w:r w:rsidRPr="00FD4F1D">
        <w:rPr>
          <w:rFonts w:ascii="Times New Roman" w:hAnsi="Times New Roman"/>
          <w:szCs w:val="28"/>
        </w:rPr>
        <w:t>và một số bài học kinh nghiệm sau:</w:t>
      </w:r>
    </w:p>
    <w:p w:rsidR="00C47201" w:rsidRDefault="00C47201" w:rsidP="00AB3233">
      <w:pPr>
        <w:spacing w:line="288" w:lineRule="auto"/>
        <w:jc w:val="both"/>
        <w:rPr>
          <w:rFonts w:ascii="Times New Roman" w:hAnsi="Times New Roman"/>
          <w:b/>
          <w:bCs/>
          <w:szCs w:val="28"/>
        </w:rPr>
      </w:pPr>
      <w:r w:rsidRPr="00FD4F1D">
        <w:rPr>
          <w:rFonts w:ascii="Times New Roman" w:hAnsi="Times New Roman"/>
          <w:b/>
          <w:bCs/>
          <w:szCs w:val="28"/>
        </w:rPr>
        <w:t>1. Kết quả:</w:t>
      </w:r>
    </w:p>
    <w:p w:rsidR="00283CE9" w:rsidRPr="0086252B" w:rsidRDefault="00283CE9" w:rsidP="00AB3233">
      <w:pPr>
        <w:spacing w:line="288" w:lineRule="auto"/>
        <w:jc w:val="both"/>
        <w:rPr>
          <w:rFonts w:ascii="Times New Roman" w:hAnsi="Times New Roman"/>
          <w:b/>
          <w:bCs/>
          <w:i/>
          <w:szCs w:val="28"/>
        </w:rPr>
      </w:pPr>
      <w:r w:rsidRPr="0086252B">
        <w:rPr>
          <w:rFonts w:ascii="Times New Roman" w:hAnsi="Times New Roman"/>
          <w:b/>
          <w:bCs/>
          <w:i/>
          <w:szCs w:val="28"/>
        </w:rPr>
        <w:t>* Đối với nhà trường:</w:t>
      </w:r>
    </w:p>
    <w:p w:rsidR="00C47201" w:rsidRDefault="00C47201" w:rsidP="00AB3233">
      <w:pPr>
        <w:spacing w:line="288" w:lineRule="auto"/>
        <w:ind w:firstLine="402"/>
        <w:jc w:val="both"/>
        <w:rPr>
          <w:rFonts w:ascii="Times New Roman" w:hAnsi="Times New Roman"/>
          <w:szCs w:val="28"/>
        </w:rPr>
      </w:pPr>
      <w:r w:rsidRPr="00FD4F1D">
        <w:rPr>
          <w:rFonts w:ascii="Times New Roman" w:hAnsi="Times New Roman"/>
          <w:szCs w:val="28"/>
        </w:rPr>
        <w:t xml:space="preserve">Nhà trường không xảy ra trường hợp ngộ độc thực phẩm nào. Hoạt động của tổ nuôi có nề nếp và chất </w:t>
      </w:r>
      <w:proofErr w:type="gramStart"/>
      <w:r w:rsidRPr="00FD4F1D">
        <w:rPr>
          <w:rFonts w:ascii="Times New Roman" w:hAnsi="Times New Roman"/>
          <w:szCs w:val="28"/>
        </w:rPr>
        <w:t>lượng,  được</w:t>
      </w:r>
      <w:proofErr w:type="gramEnd"/>
      <w:r w:rsidRPr="00FD4F1D">
        <w:rPr>
          <w:rFonts w:ascii="Times New Roman" w:hAnsi="Times New Roman"/>
          <w:szCs w:val="28"/>
        </w:rPr>
        <w:t xml:space="preserve"> ban giám đánh giá cao và được giáo viên tin yêu, phụ huynh tin tưởng.</w:t>
      </w:r>
    </w:p>
    <w:p w:rsidR="00283CE9" w:rsidRPr="00283CE9" w:rsidRDefault="00283CE9" w:rsidP="00AB3233">
      <w:pPr>
        <w:tabs>
          <w:tab w:val="left" w:pos="0"/>
        </w:tabs>
        <w:spacing w:line="288" w:lineRule="auto"/>
        <w:ind w:firstLine="720"/>
        <w:jc w:val="both"/>
        <w:rPr>
          <w:rFonts w:ascii="Times New Roman" w:hAnsi="Times New Roman"/>
          <w:i/>
          <w:szCs w:val="28"/>
        </w:rPr>
      </w:pPr>
      <w:r w:rsidRPr="002B6160">
        <w:rPr>
          <w:rFonts w:ascii="Times New Roman" w:hAnsi="Times New Roman"/>
          <w:szCs w:val="28"/>
        </w:rPr>
        <w:lastRenderedPageBreak/>
        <w:t xml:space="preserve">Bếp </w:t>
      </w:r>
      <w:r>
        <w:rPr>
          <w:rFonts w:ascii="Times New Roman" w:hAnsi="Times New Roman"/>
          <w:szCs w:val="28"/>
        </w:rPr>
        <w:t xml:space="preserve">ăn </w:t>
      </w:r>
      <w:r w:rsidRPr="002B6160">
        <w:rPr>
          <w:rFonts w:ascii="Times New Roman" w:hAnsi="Times New Roman"/>
          <w:szCs w:val="28"/>
        </w:rPr>
        <w:t>được xếp loại tốt và được cấp giấy chứng nhận “</w:t>
      </w:r>
      <w:r w:rsidRPr="00283CE9">
        <w:rPr>
          <w:rFonts w:ascii="Times New Roman" w:hAnsi="Times New Roman"/>
          <w:i/>
          <w:szCs w:val="28"/>
        </w:rPr>
        <w:t xml:space="preserve">Bếp đủ tiêu chuẩn vệ sinh ATTP”. </w:t>
      </w:r>
      <w:r w:rsidRPr="002B6160">
        <w:rPr>
          <w:rFonts w:ascii="Times New Roman" w:hAnsi="Times New Roman"/>
          <w:szCs w:val="28"/>
        </w:rPr>
        <w:t>Được đoàn kiểm tra liên ngành của Trung tâm y tế –</w:t>
      </w:r>
      <w:r>
        <w:rPr>
          <w:rFonts w:ascii="Times New Roman" w:hAnsi="Times New Roman"/>
          <w:szCs w:val="28"/>
        </w:rPr>
        <w:t xml:space="preserve"> Giáo dục kiểm tra xếp loại tốt. </w:t>
      </w:r>
    </w:p>
    <w:p w:rsidR="00D16ABC" w:rsidRDefault="007731B3" w:rsidP="00AB3233">
      <w:pPr>
        <w:spacing w:line="288" w:lineRule="auto"/>
        <w:ind w:firstLine="402"/>
        <w:jc w:val="both"/>
        <w:rPr>
          <w:rFonts w:ascii="Times New Roman" w:hAnsi="Times New Roman"/>
          <w:szCs w:val="28"/>
          <w:lang w:val="fr-FR"/>
        </w:rPr>
      </w:pPr>
      <w:r>
        <w:rPr>
          <w:rFonts w:ascii="Times New Roman" w:hAnsi="Times New Roman"/>
          <w:szCs w:val="28"/>
          <w:lang w:val="fr-FR"/>
        </w:rPr>
        <w:t>T</w:t>
      </w:r>
      <w:r w:rsidR="00D16ABC" w:rsidRPr="00FD4F1D">
        <w:rPr>
          <w:rFonts w:ascii="Times New Roman" w:hAnsi="Times New Roman"/>
          <w:szCs w:val="28"/>
          <w:lang w:val="fr-FR"/>
        </w:rPr>
        <w:t xml:space="preserve">rường có tỉ lệ trẻ béo </w:t>
      </w:r>
      <w:proofErr w:type="gramStart"/>
      <w:r w:rsidR="00D16ABC" w:rsidRPr="00FD4F1D">
        <w:rPr>
          <w:rFonts w:ascii="Times New Roman" w:hAnsi="Times New Roman"/>
          <w:szCs w:val="28"/>
          <w:lang w:val="fr-FR"/>
        </w:rPr>
        <w:t>phì,  tỷ</w:t>
      </w:r>
      <w:proofErr w:type="gramEnd"/>
      <w:r w:rsidR="00D16ABC" w:rsidRPr="00FD4F1D">
        <w:rPr>
          <w:rFonts w:ascii="Times New Roman" w:hAnsi="Times New Roman"/>
          <w:szCs w:val="28"/>
          <w:lang w:val="fr-FR"/>
        </w:rPr>
        <w:t xml:space="preserve"> lệ thấp còi, suy dinh dưỡ</w:t>
      </w:r>
      <w:r w:rsidR="00D16ABC">
        <w:rPr>
          <w:rFonts w:ascii="Times New Roman" w:hAnsi="Times New Roman"/>
          <w:szCs w:val="28"/>
          <w:lang w:val="fr-FR"/>
        </w:rPr>
        <w:t xml:space="preserve">ng giảm đáng kể: cuối năm giảm 5 </w:t>
      </w:r>
      <w:r w:rsidR="00D16ABC" w:rsidRPr="00FD4F1D">
        <w:rPr>
          <w:rFonts w:ascii="Times New Roman" w:hAnsi="Times New Roman"/>
          <w:szCs w:val="28"/>
          <w:lang w:val="fr-FR"/>
        </w:rPr>
        <w:t xml:space="preserve">% so với đầu năm, giảm </w:t>
      </w:r>
      <w:r w:rsidR="00D16ABC">
        <w:rPr>
          <w:rFonts w:ascii="Times New Roman" w:hAnsi="Times New Roman"/>
          <w:szCs w:val="28"/>
          <w:lang w:val="fr-FR"/>
        </w:rPr>
        <w:t>1</w:t>
      </w:r>
      <w:r w:rsidR="00D16ABC" w:rsidRPr="00FD4F1D">
        <w:rPr>
          <w:rFonts w:ascii="Times New Roman" w:hAnsi="Times New Roman"/>
          <w:szCs w:val="28"/>
          <w:lang w:val="fr-FR"/>
        </w:rPr>
        <w:t>% so với cùng kỳ năm trước.</w:t>
      </w:r>
    </w:p>
    <w:p w:rsidR="00110BEA" w:rsidRDefault="00110BEA" w:rsidP="00AB3233">
      <w:pPr>
        <w:spacing w:line="288" w:lineRule="auto"/>
        <w:ind w:firstLine="402"/>
        <w:jc w:val="both"/>
        <w:rPr>
          <w:rFonts w:ascii="Times New Roman" w:hAnsi="Times New Roman"/>
          <w:szCs w:val="28"/>
        </w:rPr>
      </w:pPr>
      <w:r w:rsidRPr="00FD4F1D">
        <w:rPr>
          <w:rFonts w:ascii="Times New Roman" w:hAnsi="Times New Roman"/>
          <w:szCs w:val="28"/>
        </w:rPr>
        <w:t xml:space="preserve">Phụ huynh tin tưởng hơn khi cho trẻ ăn ở lớp, phụ huynh đã có kiến thức hơn khi chăm sóc trẻ ở gia đình họ hiểu tầm quan trọng của dinh dưỡng và tỉ </w:t>
      </w:r>
      <w:proofErr w:type="gramStart"/>
      <w:r w:rsidRPr="00FD4F1D">
        <w:rPr>
          <w:rFonts w:ascii="Times New Roman" w:hAnsi="Times New Roman"/>
          <w:szCs w:val="28"/>
        </w:rPr>
        <w:t>lệ  cân</w:t>
      </w:r>
      <w:proofErr w:type="gramEnd"/>
      <w:r w:rsidRPr="00FD4F1D">
        <w:rPr>
          <w:rFonts w:ascii="Times New Roman" w:hAnsi="Times New Roman"/>
          <w:szCs w:val="28"/>
        </w:rPr>
        <w:t xml:space="preserve"> đối các chất trong các bữa ăn của trẻ.</w:t>
      </w:r>
    </w:p>
    <w:p w:rsidR="00110BEA" w:rsidRDefault="00110BEA" w:rsidP="00AB3233">
      <w:pPr>
        <w:spacing w:line="288" w:lineRule="auto"/>
        <w:ind w:firstLine="402"/>
        <w:jc w:val="both"/>
        <w:rPr>
          <w:rFonts w:ascii="Times New Roman" w:hAnsi="Times New Roman"/>
          <w:szCs w:val="28"/>
        </w:rPr>
      </w:pPr>
      <w:r>
        <w:rPr>
          <w:rFonts w:ascii="Times New Roman" w:hAnsi="Times New Roman"/>
          <w:szCs w:val="28"/>
        </w:rPr>
        <w:t xml:space="preserve">Các </w:t>
      </w:r>
      <w:r w:rsidRPr="00FD4F1D">
        <w:rPr>
          <w:rFonts w:ascii="Times New Roman" w:hAnsi="Times New Roman"/>
          <w:szCs w:val="28"/>
        </w:rPr>
        <w:t>b</w:t>
      </w:r>
      <w:r>
        <w:rPr>
          <w:rFonts w:ascii="Times New Roman" w:hAnsi="Times New Roman"/>
          <w:szCs w:val="28"/>
        </w:rPr>
        <w:t>ậc</w:t>
      </w:r>
      <w:r w:rsidRPr="00FD4F1D">
        <w:rPr>
          <w:rFonts w:ascii="Times New Roman" w:hAnsi="Times New Roman"/>
          <w:szCs w:val="28"/>
        </w:rPr>
        <w:t xml:space="preserve"> phụ huynh cũng luôn quan tâm chăm sóc trẻ, phối kết hợp với nhà trường, làm tốt công tác chăm sóc nuôi dưỡng trẻ.</w:t>
      </w:r>
    </w:p>
    <w:p w:rsidR="0086252B" w:rsidRDefault="0086252B" w:rsidP="00AB3233">
      <w:pPr>
        <w:spacing w:line="288" w:lineRule="auto"/>
        <w:jc w:val="both"/>
        <w:rPr>
          <w:rFonts w:ascii="Times New Roman" w:hAnsi="Times New Roman"/>
          <w:b/>
          <w:bCs/>
          <w:i/>
          <w:szCs w:val="28"/>
        </w:rPr>
      </w:pPr>
      <w:r w:rsidRPr="0086252B">
        <w:rPr>
          <w:rFonts w:ascii="Times New Roman" w:hAnsi="Times New Roman"/>
          <w:b/>
          <w:bCs/>
          <w:i/>
          <w:szCs w:val="28"/>
        </w:rPr>
        <w:t>* Đối với giáo viên – nhân viên:</w:t>
      </w:r>
    </w:p>
    <w:p w:rsidR="00110BEA" w:rsidRDefault="00110BEA" w:rsidP="00AB3233">
      <w:pPr>
        <w:spacing w:line="288" w:lineRule="auto"/>
        <w:ind w:firstLine="402"/>
        <w:jc w:val="both"/>
        <w:rPr>
          <w:rFonts w:ascii="Times New Roman" w:hAnsi="Times New Roman"/>
          <w:szCs w:val="28"/>
        </w:rPr>
      </w:pPr>
      <w:r w:rsidRPr="002B6160">
        <w:rPr>
          <w:rFonts w:ascii="Times New Roman" w:hAnsi="Times New Roman"/>
          <w:szCs w:val="28"/>
        </w:rPr>
        <w:t>Đội ngũ giáo viên, cô nuôi vững vàng trong việc chăm sóc nuôi dưỡng trẻ.</w:t>
      </w:r>
      <w:r>
        <w:rPr>
          <w:rFonts w:ascii="Times New Roman" w:hAnsi="Times New Roman"/>
          <w:szCs w:val="28"/>
        </w:rPr>
        <w:t xml:space="preserve"> </w:t>
      </w:r>
    </w:p>
    <w:p w:rsidR="00110BEA" w:rsidRPr="00147723" w:rsidRDefault="00110BEA" w:rsidP="00AB3233">
      <w:pPr>
        <w:spacing w:line="288" w:lineRule="auto"/>
        <w:ind w:firstLine="402"/>
        <w:jc w:val="both"/>
        <w:rPr>
          <w:rFonts w:ascii="Times New Roman" w:hAnsi="Times New Roman"/>
          <w:szCs w:val="28"/>
          <w:lang w:val="fr-FR"/>
        </w:rPr>
      </w:pPr>
      <w:r w:rsidRPr="002B6160">
        <w:rPr>
          <w:rFonts w:ascii="Times New Roman" w:hAnsi="Times New Roman"/>
          <w:szCs w:val="28"/>
        </w:rPr>
        <w:t>Bản thân tôi đã học hỏi nhiều kiến thức về chăm sóc, nuôi dưỡng cũng như chế biến món ăn cho trẻ.</w:t>
      </w:r>
    </w:p>
    <w:p w:rsidR="00065DA1" w:rsidRDefault="00065DA1" w:rsidP="00AB3233">
      <w:pPr>
        <w:spacing w:line="288" w:lineRule="auto"/>
        <w:ind w:firstLine="402"/>
        <w:jc w:val="both"/>
        <w:rPr>
          <w:rFonts w:ascii="Times New Roman" w:hAnsi="Times New Roman"/>
          <w:szCs w:val="28"/>
        </w:rPr>
      </w:pPr>
      <w:r w:rsidRPr="002B6160">
        <w:rPr>
          <w:rFonts w:ascii="Times New Roman" w:hAnsi="Times New Roman"/>
          <w:szCs w:val="28"/>
        </w:rPr>
        <w:t>Tạo mối quan hệ thân thiện giữa giáo viên – cô nuôi, cô nuôi – trẻ, cô nuôi – phụ huynh.</w:t>
      </w:r>
    </w:p>
    <w:p w:rsidR="00110BEA" w:rsidRDefault="00110BEA" w:rsidP="00AB3233">
      <w:pPr>
        <w:spacing w:line="288" w:lineRule="auto"/>
        <w:ind w:firstLine="402"/>
        <w:jc w:val="both"/>
        <w:rPr>
          <w:rFonts w:ascii="Times New Roman" w:hAnsi="Times New Roman"/>
          <w:szCs w:val="28"/>
          <w:lang w:val="fr-FR"/>
        </w:rPr>
      </w:pPr>
      <w:r>
        <w:rPr>
          <w:rFonts w:ascii="Times New Roman" w:hAnsi="Times New Roman"/>
          <w:szCs w:val="28"/>
        </w:rPr>
        <w:t>Bản thân tôi đạt giải ba trong hội thi “</w:t>
      </w:r>
      <w:r w:rsidRPr="00147723">
        <w:rPr>
          <w:rFonts w:ascii="Times New Roman" w:hAnsi="Times New Roman"/>
          <w:i/>
          <w:szCs w:val="28"/>
        </w:rPr>
        <w:t>Nhân viên nuôi dưỡng giỏi</w:t>
      </w:r>
      <w:r>
        <w:rPr>
          <w:rFonts w:ascii="Times New Roman" w:hAnsi="Times New Roman"/>
          <w:szCs w:val="28"/>
        </w:rPr>
        <w:t>”</w:t>
      </w:r>
      <w:r w:rsidRPr="002B6160">
        <w:rPr>
          <w:rFonts w:ascii="Times New Roman" w:hAnsi="Times New Roman"/>
          <w:szCs w:val="28"/>
        </w:rPr>
        <w:t xml:space="preserve"> cấp Huyện.</w:t>
      </w:r>
    </w:p>
    <w:p w:rsidR="0086252B" w:rsidRPr="0086252B" w:rsidRDefault="0086252B" w:rsidP="00AB3233">
      <w:pPr>
        <w:spacing w:line="288" w:lineRule="auto"/>
        <w:jc w:val="both"/>
        <w:rPr>
          <w:rFonts w:ascii="Times New Roman" w:hAnsi="Times New Roman"/>
          <w:b/>
          <w:bCs/>
          <w:i/>
          <w:szCs w:val="28"/>
        </w:rPr>
      </w:pPr>
      <w:r w:rsidRPr="0086252B">
        <w:rPr>
          <w:rFonts w:ascii="Times New Roman" w:hAnsi="Times New Roman"/>
          <w:b/>
          <w:bCs/>
          <w:i/>
          <w:szCs w:val="28"/>
        </w:rPr>
        <w:t>* Đối với học sinh</w:t>
      </w:r>
      <w:r>
        <w:rPr>
          <w:rFonts w:ascii="Times New Roman" w:hAnsi="Times New Roman"/>
          <w:b/>
          <w:bCs/>
          <w:i/>
          <w:szCs w:val="28"/>
        </w:rPr>
        <w:t>:</w:t>
      </w:r>
    </w:p>
    <w:p w:rsidR="00BA3D18" w:rsidRDefault="00C47201" w:rsidP="00AB3233">
      <w:pPr>
        <w:spacing w:line="288" w:lineRule="auto"/>
        <w:ind w:firstLine="403"/>
        <w:jc w:val="both"/>
        <w:rPr>
          <w:rFonts w:ascii="Times New Roman" w:hAnsi="Times New Roman"/>
          <w:szCs w:val="28"/>
        </w:rPr>
      </w:pPr>
      <w:r w:rsidRPr="00FD4F1D">
        <w:rPr>
          <w:rFonts w:ascii="Times New Roman" w:hAnsi="Times New Roman"/>
          <w:szCs w:val="28"/>
        </w:rPr>
        <w:t xml:space="preserve">Trẻ đã có được những bữa ăn đầy đủ dinh dưỡng, có hương vị </w:t>
      </w:r>
      <w:r w:rsidR="00BA3D18">
        <w:rPr>
          <w:rFonts w:ascii="Times New Roman" w:hAnsi="Times New Roman"/>
          <w:szCs w:val="28"/>
        </w:rPr>
        <w:t>thơm ngon kích thích sự thèm ăn.</w:t>
      </w:r>
    </w:p>
    <w:p w:rsidR="000056C5" w:rsidRPr="000056C5" w:rsidRDefault="00BA3D18" w:rsidP="00AB3233">
      <w:pPr>
        <w:spacing w:line="288" w:lineRule="auto"/>
        <w:ind w:firstLine="402"/>
        <w:jc w:val="both"/>
        <w:rPr>
          <w:rFonts w:ascii="Times New Roman" w:hAnsi="Times New Roman"/>
          <w:szCs w:val="28"/>
        </w:rPr>
      </w:pPr>
      <w:r>
        <w:rPr>
          <w:rFonts w:ascii="Times New Roman" w:hAnsi="Times New Roman"/>
          <w:szCs w:val="28"/>
        </w:rPr>
        <w:t>Trẻ có khả năng thích nghi tốt với những món ăn mới, lạ.</w:t>
      </w:r>
      <w:r w:rsidR="00D613FC">
        <w:rPr>
          <w:rFonts w:ascii="Times New Roman" w:hAnsi="Times New Roman"/>
          <w:szCs w:val="28"/>
        </w:rPr>
        <w:t xml:space="preserve"> Đa số trẻ có thể ăn được nhiều loại thực phẩm, nhiều món ăn khác nhau</w:t>
      </w:r>
      <w:r w:rsidR="00904719">
        <w:rPr>
          <w:rFonts w:ascii="Times New Roman" w:hAnsi="Times New Roman"/>
          <w:szCs w:val="28"/>
        </w:rPr>
        <w:t>.</w:t>
      </w:r>
    </w:p>
    <w:p w:rsidR="00C47201" w:rsidRPr="00FD4F1D" w:rsidRDefault="00C47201" w:rsidP="00AB3233">
      <w:pPr>
        <w:spacing w:line="288" w:lineRule="auto"/>
        <w:jc w:val="both"/>
        <w:rPr>
          <w:rFonts w:ascii="Times New Roman" w:hAnsi="Times New Roman"/>
          <w:b/>
          <w:bCs/>
          <w:szCs w:val="28"/>
        </w:rPr>
      </w:pPr>
      <w:r w:rsidRPr="00FD4F1D">
        <w:rPr>
          <w:rFonts w:ascii="Times New Roman" w:hAnsi="Times New Roman"/>
          <w:b/>
          <w:bCs/>
          <w:szCs w:val="28"/>
        </w:rPr>
        <w:t>2. Bài học kinh nghiệm:</w:t>
      </w:r>
    </w:p>
    <w:p w:rsidR="00FD454C" w:rsidRPr="00FD454C" w:rsidRDefault="00FD454C" w:rsidP="00AB3233">
      <w:pPr>
        <w:tabs>
          <w:tab w:val="left" w:pos="0"/>
        </w:tabs>
        <w:spacing w:line="288" w:lineRule="auto"/>
        <w:ind w:firstLine="540"/>
        <w:jc w:val="both"/>
        <w:rPr>
          <w:rFonts w:ascii="Times New Roman" w:hAnsi="Times New Roman"/>
          <w:color w:val="000000"/>
          <w:szCs w:val="28"/>
        </w:rPr>
      </w:pPr>
      <w:r w:rsidRPr="00FD454C">
        <w:rPr>
          <w:rFonts w:ascii="Times New Roman" w:hAnsi="Times New Roman"/>
          <w:color w:val="000000"/>
          <w:szCs w:val="28"/>
        </w:rPr>
        <w:t>Qua quá trình thực nghiệm các biện pháp trọng tâm tại trường đã cho tôi cũng như các cô trong trường lĩnh hội được một số kinh nghiệm chế biến các món ăn trong gia đình cũng như trong trường mầm non.</w:t>
      </w:r>
      <w:r w:rsidR="00257437">
        <w:rPr>
          <w:rFonts w:ascii="Times New Roman" w:hAnsi="Times New Roman"/>
          <w:color w:val="000000"/>
          <w:szCs w:val="28"/>
        </w:rPr>
        <w:t xml:space="preserve"> </w:t>
      </w:r>
      <w:r w:rsidRPr="00FD454C">
        <w:rPr>
          <w:rFonts w:ascii="Times New Roman" w:hAnsi="Times New Roman"/>
          <w:color w:val="000000"/>
          <w:szCs w:val="28"/>
        </w:rPr>
        <w:t xml:space="preserve">Bên cạnh đó các cô luôn phải tìm tòi học hỏi để trau rồi kiến thức và vận dụng vào công </w:t>
      </w:r>
      <w:proofErr w:type="gramStart"/>
      <w:r w:rsidRPr="00FD454C">
        <w:rPr>
          <w:rFonts w:ascii="Times New Roman" w:hAnsi="Times New Roman"/>
          <w:color w:val="000000"/>
          <w:szCs w:val="28"/>
        </w:rPr>
        <w:t>việc  của</w:t>
      </w:r>
      <w:proofErr w:type="gramEnd"/>
      <w:r w:rsidRPr="00FD454C">
        <w:rPr>
          <w:rFonts w:ascii="Times New Roman" w:hAnsi="Times New Roman"/>
          <w:color w:val="000000"/>
          <w:szCs w:val="28"/>
        </w:rPr>
        <w:t xml:space="preserve"> mình đồng thời các cô phải linh hoạt và sáng tạo chế biến ra nhièu món ăn mới lạ để thu hút sự hứng thú của trẻ, làm cho trẻ lúc nào cũng có cảm giác muốn đến trường.</w:t>
      </w:r>
    </w:p>
    <w:p w:rsidR="00FD454C" w:rsidRPr="00FD454C" w:rsidRDefault="00D04DDB" w:rsidP="00AB3233">
      <w:pPr>
        <w:tabs>
          <w:tab w:val="left" w:pos="0"/>
        </w:tabs>
        <w:spacing w:line="288" w:lineRule="auto"/>
        <w:ind w:firstLine="540"/>
        <w:jc w:val="both"/>
        <w:rPr>
          <w:rFonts w:ascii="Times New Roman" w:hAnsi="Times New Roman"/>
          <w:color w:val="000000"/>
          <w:szCs w:val="28"/>
        </w:rPr>
      </w:pPr>
      <w:r w:rsidRPr="00C23231">
        <w:rPr>
          <w:rFonts w:ascii="Times New Roman" w:hAnsi="Times New Roman"/>
          <w:szCs w:val="28"/>
        </w:rPr>
        <w:t>Bản thân phải thường xuyên bồi dưỡng kiến thức</w:t>
      </w:r>
      <w:r>
        <w:rPr>
          <w:rFonts w:ascii="Times New Roman" w:hAnsi="Times New Roman"/>
          <w:szCs w:val="28"/>
        </w:rPr>
        <w:t xml:space="preserve">, </w:t>
      </w:r>
      <w:r w:rsidR="00FD454C" w:rsidRPr="00FD454C">
        <w:rPr>
          <w:rFonts w:ascii="Times New Roman" w:hAnsi="Times New Roman"/>
          <w:color w:val="000000"/>
          <w:szCs w:val="28"/>
        </w:rPr>
        <w:t>kinh</w:t>
      </w:r>
      <w:r>
        <w:rPr>
          <w:rFonts w:ascii="Times New Roman" w:hAnsi="Times New Roman"/>
          <w:color w:val="000000"/>
          <w:szCs w:val="28"/>
        </w:rPr>
        <w:t xml:space="preserve"> nghiệm</w:t>
      </w:r>
      <w:r w:rsidR="00FD454C" w:rsidRPr="00FD454C">
        <w:rPr>
          <w:rFonts w:ascii="Times New Roman" w:hAnsi="Times New Roman"/>
          <w:color w:val="000000"/>
          <w:szCs w:val="28"/>
        </w:rPr>
        <w:t xml:space="preserve"> lựa chọn những thực phẩm tươi ngon đảm bảo vệ sinh an toàn thực phẩm và vận dụng những thực phẩm có sẵn ở địa phương để chế biến những món ăn phù hợp với trẻ, giúp trẻ ăn ngon miệng hết xuất.</w:t>
      </w:r>
    </w:p>
    <w:p w:rsidR="00FD454C" w:rsidRPr="00FD454C" w:rsidRDefault="00FD454C" w:rsidP="00AB3233">
      <w:pPr>
        <w:tabs>
          <w:tab w:val="left" w:pos="0"/>
        </w:tabs>
        <w:spacing w:line="288" w:lineRule="auto"/>
        <w:ind w:firstLine="540"/>
        <w:jc w:val="both"/>
        <w:rPr>
          <w:rFonts w:ascii="Times New Roman" w:hAnsi="Times New Roman"/>
          <w:color w:val="000000"/>
          <w:szCs w:val="28"/>
        </w:rPr>
      </w:pPr>
      <w:r w:rsidRPr="00FD454C">
        <w:rPr>
          <w:rFonts w:ascii="Times New Roman" w:hAnsi="Times New Roman"/>
          <w:color w:val="000000"/>
          <w:szCs w:val="28"/>
        </w:rPr>
        <w:t>Biết xây dựng thực đơn và tính khẩu phần có đầy đủ các chất dinh dưỡng để đáp ứng nhu cầu dinh dưỡng cho trẻ trong ngày.</w:t>
      </w:r>
    </w:p>
    <w:p w:rsidR="00F93D95" w:rsidRDefault="00FD454C" w:rsidP="00AB3233">
      <w:pPr>
        <w:tabs>
          <w:tab w:val="left" w:pos="0"/>
        </w:tabs>
        <w:spacing w:line="288" w:lineRule="auto"/>
        <w:ind w:firstLine="540"/>
        <w:jc w:val="both"/>
        <w:rPr>
          <w:rFonts w:ascii="Times New Roman" w:hAnsi="Times New Roman"/>
          <w:color w:val="000000"/>
          <w:szCs w:val="28"/>
        </w:rPr>
      </w:pPr>
      <w:r w:rsidRPr="00FD454C">
        <w:rPr>
          <w:rFonts w:ascii="Times New Roman" w:hAnsi="Times New Roman"/>
          <w:color w:val="000000"/>
          <w:szCs w:val="28"/>
        </w:rPr>
        <w:lastRenderedPageBreak/>
        <w:t>Biết phối hợp và trao đổi với các cô trên lớp để hiểu hơn về tâm lý của các cháu để từ đó có thể chế biến ra các món ăn phù hợp với các cháu giúp các cháu ăn ngon miệng.</w:t>
      </w:r>
    </w:p>
    <w:p w:rsidR="00C23231" w:rsidRPr="00C23231" w:rsidRDefault="00C23231" w:rsidP="00AB3233">
      <w:pPr>
        <w:spacing w:line="288" w:lineRule="auto"/>
        <w:ind w:firstLine="540"/>
        <w:jc w:val="both"/>
        <w:rPr>
          <w:rFonts w:ascii="Times New Roman" w:hAnsi="Times New Roman"/>
          <w:szCs w:val="28"/>
        </w:rPr>
      </w:pPr>
      <w:r w:rsidRPr="00C23231">
        <w:rPr>
          <w:rFonts w:ascii="Times New Roman" w:hAnsi="Times New Roman"/>
          <w:szCs w:val="28"/>
        </w:rPr>
        <w:t xml:space="preserve">Bản thân thường xuyên tìm tòi, học hỏi kinh nghiệm qua sách báo, tài liệu, thông tin đại chúng và đồng nghiệp trong và ngoài trường để có kiến thức về chăm sóc nuôi dưỡng và các cách đảm bảo vệ sinh an toàn trong chế biến thực phẩm cho trẻ giúp trẻ ngon. ăn hết xuất. </w:t>
      </w:r>
    </w:p>
    <w:p w:rsidR="00C23231" w:rsidRPr="00C23231" w:rsidRDefault="00C23231" w:rsidP="00AB3233">
      <w:pPr>
        <w:spacing w:line="288" w:lineRule="auto"/>
        <w:ind w:firstLine="540"/>
        <w:jc w:val="both"/>
        <w:rPr>
          <w:rFonts w:ascii="Times New Roman" w:hAnsi="Times New Roman"/>
          <w:szCs w:val="28"/>
        </w:rPr>
      </w:pPr>
      <w:r w:rsidRPr="00C23231">
        <w:rPr>
          <w:rFonts w:ascii="Times New Roman" w:hAnsi="Times New Roman"/>
          <w:szCs w:val="28"/>
        </w:rPr>
        <w:t xml:space="preserve">Thực hiện nghiêm túc chế độ vệ sinh đối khu vực bếp, đồ dùng dụng cụ, môi </w:t>
      </w:r>
      <w:proofErr w:type="gramStart"/>
      <w:r w:rsidRPr="00C23231">
        <w:rPr>
          <w:rFonts w:ascii="Times New Roman" w:hAnsi="Times New Roman"/>
          <w:szCs w:val="28"/>
        </w:rPr>
        <w:t>trường .</w:t>
      </w:r>
      <w:proofErr w:type="gramEnd"/>
      <w:r w:rsidRPr="00C23231">
        <w:rPr>
          <w:rFonts w:ascii="Times New Roman" w:hAnsi="Times New Roman"/>
          <w:szCs w:val="28"/>
        </w:rPr>
        <w:t xml:space="preserve">v.v.v. </w:t>
      </w:r>
    </w:p>
    <w:p w:rsidR="00C23231" w:rsidRPr="00C23231" w:rsidRDefault="00C23231" w:rsidP="00AB3233">
      <w:pPr>
        <w:spacing w:line="288" w:lineRule="auto"/>
        <w:ind w:firstLine="540"/>
        <w:jc w:val="both"/>
        <w:rPr>
          <w:rFonts w:ascii="Times New Roman" w:hAnsi="Times New Roman"/>
          <w:szCs w:val="28"/>
        </w:rPr>
      </w:pPr>
      <w:r w:rsidRPr="00C23231">
        <w:rPr>
          <w:rFonts w:ascii="Times New Roman" w:hAnsi="Times New Roman"/>
          <w:szCs w:val="28"/>
        </w:rPr>
        <w:t>Tham mưu với ban giám hiệu những biện pháp hữu ích để đảm bảo vệ sinh an toàn trong công tác bán trú của trường.</w:t>
      </w:r>
    </w:p>
    <w:p w:rsidR="00C23231" w:rsidRPr="00C23231" w:rsidRDefault="00D04DDB" w:rsidP="00AB3233">
      <w:pPr>
        <w:spacing w:line="288" w:lineRule="auto"/>
        <w:ind w:firstLine="540"/>
        <w:jc w:val="both"/>
        <w:rPr>
          <w:rFonts w:ascii="Times New Roman" w:hAnsi="Times New Roman"/>
          <w:szCs w:val="28"/>
        </w:rPr>
      </w:pPr>
      <w:r>
        <w:rPr>
          <w:rFonts w:ascii="Times New Roman" w:hAnsi="Times New Roman"/>
          <w:szCs w:val="28"/>
        </w:rPr>
        <w:t>Thường xuyên</w:t>
      </w:r>
      <w:r w:rsidR="00C23231" w:rsidRPr="00C23231">
        <w:rPr>
          <w:rFonts w:ascii="Times New Roman" w:hAnsi="Times New Roman"/>
          <w:szCs w:val="28"/>
        </w:rPr>
        <w:t xml:space="preserve"> vận dụng </w:t>
      </w:r>
      <w:r w:rsidR="00C23231" w:rsidRPr="00C23231">
        <w:rPr>
          <w:rFonts w:ascii="Times New Roman" w:hAnsi="Times New Roman"/>
          <w:i/>
          <w:szCs w:val="28"/>
        </w:rPr>
        <w:t>“Quy chế nuôi dạy trẻ</w:t>
      </w:r>
      <w:r w:rsidR="00C23231" w:rsidRPr="00C23231">
        <w:rPr>
          <w:rFonts w:ascii="Times New Roman" w:hAnsi="Times New Roman"/>
          <w:b/>
          <w:i/>
          <w:szCs w:val="28"/>
        </w:rPr>
        <w:t>”</w:t>
      </w:r>
      <w:r w:rsidR="00C23231" w:rsidRPr="00C23231">
        <w:rPr>
          <w:rFonts w:ascii="Times New Roman" w:hAnsi="Times New Roman"/>
          <w:szCs w:val="28"/>
        </w:rPr>
        <w:t xml:space="preserve"> và quá trình chăm sóc nuôi dưỡng và giáo dục trẻ, đặc biệt trú trọng công tác chăm sóc sức khỏe, vệ sinh và đảm bảo vệ sinh an toàn thực phẩm trong nhà trường.</w:t>
      </w:r>
    </w:p>
    <w:p w:rsidR="00C23231" w:rsidRPr="00C23231" w:rsidRDefault="00C23231" w:rsidP="00AB3233">
      <w:pPr>
        <w:spacing w:line="288" w:lineRule="auto"/>
        <w:ind w:firstLine="540"/>
        <w:jc w:val="both"/>
        <w:rPr>
          <w:rFonts w:ascii="Times New Roman" w:hAnsi="Times New Roman"/>
          <w:szCs w:val="28"/>
        </w:rPr>
      </w:pPr>
      <w:r w:rsidRPr="00C23231">
        <w:rPr>
          <w:rFonts w:ascii="Times New Roman" w:hAnsi="Times New Roman"/>
          <w:szCs w:val="28"/>
        </w:rPr>
        <w:t xml:space="preserve">Nhân viên nuôi dưỡng phải thực hiện nghiêm túc công tác tiếp phẩm, </w:t>
      </w:r>
      <w:proofErr w:type="gramStart"/>
      <w:r w:rsidRPr="00C23231">
        <w:rPr>
          <w:rFonts w:ascii="Times New Roman" w:hAnsi="Times New Roman"/>
          <w:szCs w:val="28"/>
        </w:rPr>
        <w:t>quy  trình</w:t>
      </w:r>
      <w:proofErr w:type="gramEnd"/>
      <w:r w:rsidRPr="00C23231">
        <w:rPr>
          <w:rFonts w:ascii="Times New Roman" w:hAnsi="Times New Roman"/>
          <w:szCs w:val="28"/>
        </w:rPr>
        <w:t xml:space="preserve"> chế biến, chia ăn, hợp đồng thực phẩm với nhà cung cấp, lưu mẫu thức ăn hàng ngày..</w:t>
      </w:r>
    </w:p>
    <w:p w:rsidR="00C23231" w:rsidRPr="00C23231" w:rsidRDefault="00C23231" w:rsidP="00AB3233">
      <w:pPr>
        <w:spacing w:line="288" w:lineRule="auto"/>
        <w:jc w:val="both"/>
        <w:rPr>
          <w:rFonts w:ascii="Times New Roman" w:hAnsi="Times New Roman"/>
          <w:b/>
          <w:bCs/>
          <w:szCs w:val="28"/>
        </w:rPr>
      </w:pPr>
    </w:p>
    <w:p w:rsidR="00C23231" w:rsidRDefault="00C23231"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Default="007843FD" w:rsidP="00AB3233">
      <w:pPr>
        <w:spacing w:line="288" w:lineRule="auto"/>
        <w:jc w:val="both"/>
        <w:rPr>
          <w:b/>
          <w:bCs/>
          <w:szCs w:val="28"/>
        </w:rPr>
      </w:pPr>
    </w:p>
    <w:p w:rsidR="007843FD" w:rsidRPr="00FF76D6" w:rsidRDefault="007843FD" w:rsidP="00AB3233">
      <w:pPr>
        <w:spacing w:line="288" w:lineRule="auto"/>
        <w:jc w:val="both"/>
        <w:rPr>
          <w:b/>
          <w:bCs/>
          <w:szCs w:val="28"/>
        </w:rPr>
      </w:pPr>
    </w:p>
    <w:p w:rsidR="00C23231" w:rsidRDefault="00C23231" w:rsidP="00AB3233">
      <w:pPr>
        <w:tabs>
          <w:tab w:val="left" w:pos="0"/>
        </w:tabs>
        <w:spacing w:line="288" w:lineRule="auto"/>
        <w:ind w:firstLine="720"/>
        <w:jc w:val="both"/>
        <w:rPr>
          <w:rFonts w:ascii="Times New Roman" w:hAnsi="Times New Roman"/>
          <w:color w:val="000000"/>
          <w:szCs w:val="28"/>
        </w:rPr>
      </w:pPr>
    </w:p>
    <w:p w:rsidR="006B55CE" w:rsidRDefault="00F93D95" w:rsidP="00AB3233">
      <w:pPr>
        <w:spacing w:line="288" w:lineRule="auto"/>
        <w:jc w:val="center"/>
        <w:rPr>
          <w:rFonts w:ascii="Times New Roman" w:hAnsi="Times New Roman"/>
          <w:szCs w:val="28"/>
        </w:rPr>
      </w:pPr>
      <w:r>
        <w:rPr>
          <w:rFonts w:ascii="Times New Roman" w:hAnsi="Times New Roman"/>
          <w:szCs w:val="28"/>
        </w:rPr>
        <w:tab/>
      </w:r>
    </w:p>
    <w:p w:rsidR="00ED6E4F" w:rsidRPr="00FD4F1D" w:rsidRDefault="00204E65" w:rsidP="00AB3233">
      <w:pPr>
        <w:spacing w:line="288" w:lineRule="auto"/>
        <w:jc w:val="center"/>
        <w:rPr>
          <w:rFonts w:ascii="Times New Roman" w:hAnsi="Times New Roman"/>
          <w:b/>
          <w:bCs/>
          <w:szCs w:val="28"/>
        </w:rPr>
      </w:pPr>
      <w:r>
        <w:rPr>
          <w:rFonts w:ascii="Times New Roman" w:hAnsi="Times New Roman"/>
          <w:b/>
          <w:bCs/>
          <w:szCs w:val="28"/>
        </w:rPr>
        <w:lastRenderedPageBreak/>
        <w:t>C.</w:t>
      </w:r>
      <w:r w:rsidR="004F3F5B">
        <w:rPr>
          <w:rFonts w:ascii="Times New Roman" w:hAnsi="Times New Roman"/>
          <w:b/>
          <w:bCs/>
          <w:szCs w:val="28"/>
        </w:rPr>
        <w:t xml:space="preserve"> </w:t>
      </w:r>
      <w:r w:rsidR="00ED6E4F" w:rsidRPr="00FD4F1D">
        <w:rPr>
          <w:rFonts w:ascii="Times New Roman" w:hAnsi="Times New Roman"/>
          <w:b/>
          <w:bCs/>
          <w:szCs w:val="28"/>
        </w:rPr>
        <w:t>KẾT LUẬN</w:t>
      </w:r>
      <w:r w:rsidR="004F3F5B">
        <w:rPr>
          <w:rFonts w:ascii="Times New Roman" w:hAnsi="Times New Roman"/>
          <w:b/>
          <w:bCs/>
          <w:szCs w:val="28"/>
        </w:rPr>
        <w:t xml:space="preserve"> VÀ KIẾN NGHỊ</w:t>
      </w:r>
    </w:p>
    <w:p w:rsidR="00ED6E4F" w:rsidRPr="00FD4F1D" w:rsidRDefault="00ED6E4F" w:rsidP="00AB3233">
      <w:pPr>
        <w:spacing w:line="288" w:lineRule="auto"/>
        <w:jc w:val="both"/>
        <w:rPr>
          <w:rFonts w:ascii="Times New Roman" w:hAnsi="Times New Roman"/>
          <w:b/>
          <w:bCs/>
          <w:szCs w:val="28"/>
        </w:rPr>
      </w:pPr>
    </w:p>
    <w:p w:rsidR="004F3F5B" w:rsidRPr="00FB3F66" w:rsidRDefault="004F3F5B" w:rsidP="00AB3233">
      <w:pPr>
        <w:spacing w:line="288" w:lineRule="auto"/>
        <w:jc w:val="both"/>
        <w:rPr>
          <w:rFonts w:ascii="Times New Roman" w:hAnsi="Times New Roman"/>
          <w:b/>
          <w:bCs/>
          <w:szCs w:val="28"/>
        </w:rPr>
      </w:pPr>
      <w:r w:rsidRPr="00FB3F66">
        <w:rPr>
          <w:rFonts w:ascii="Times New Roman" w:hAnsi="Times New Roman"/>
          <w:b/>
          <w:bCs/>
          <w:szCs w:val="28"/>
        </w:rPr>
        <w:t>I. KẾT LUẬN</w:t>
      </w:r>
    </w:p>
    <w:p w:rsidR="00E8627E" w:rsidRDefault="00E8627E" w:rsidP="00AB3233">
      <w:pPr>
        <w:spacing w:line="288" w:lineRule="auto"/>
        <w:ind w:firstLine="720"/>
        <w:jc w:val="both"/>
        <w:rPr>
          <w:rFonts w:ascii="Times New Roman" w:hAnsi="Times New Roman"/>
          <w:szCs w:val="28"/>
        </w:rPr>
      </w:pPr>
      <w:r w:rsidRPr="001B46FD">
        <w:rPr>
          <w:rFonts w:ascii="Times New Roman" w:hAnsi="Times New Roman"/>
          <w:bCs/>
          <w:szCs w:val="28"/>
        </w:rPr>
        <w:t>Có thể nói, t</w:t>
      </w:r>
      <w:r w:rsidRPr="001B46FD">
        <w:rPr>
          <w:rFonts w:ascii="Times New Roman" w:hAnsi="Times New Roman"/>
          <w:szCs w:val="28"/>
        </w:rPr>
        <w:t xml:space="preserve">rẻ em chính là niềm vui, niềm hạnh phúc và hy vọng của mỗi gia đình và toàn xã hội. Trẻ em hôm nay khoẻ mạnh, phát triển cân đối hài hoà về thể lực, thông minh về trí tuệ, thì sẽ tạo cho xã hội mai sau một lớp người trí tuệ, nhay bén với thời kỳ công nghiệp hoá - hiện đại </w:t>
      </w:r>
      <w:proofErr w:type="gramStart"/>
      <w:r w:rsidRPr="001B46FD">
        <w:rPr>
          <w:rFonts w:ascii="Times New Roman" w:hAnsi="Times New Roman"/>
          <w:szCs w:val="28"/>
        </w:rPr>
        <w:t>hoá .</w:t>
      </w:r>
      <w:proofErr w:type="gramEnd"/>
      <w:r w:rsidRPr="001B46FD">
        <w:rPr>
          <w:rFonts w:ascii="Times New Roman" w:hAnsi="Times New Roman"/>
          <w:szCs w:val="28"/>
        </w:rPr>
        <w:t xml:space="preserve"> Chính vì vậy, vấn đề chăm sóc nuôi dưỡng trẻ được đặt nên hàng đầu, đặc biệt ở lứa tuổi mầm non.</w:t>
      </w:r>
      <w:r>
        <w:rPr>
          <w:rFonts w:ascii="Times New Roman" w:hAnsi="Times New Roman"/>
          <w:szCs w:val="28"/>
        </w:rPr>
        <w:t xml:space="preserve"> </w:t>
      </w:r>
      <w:r w:rsidRPr="001B46FD">
        <w:rPr>
          <w:rFonts w:ascii="Times New Roman" w:hAnsi="Times New Roman"/>
          <w:szCs w:val="28"/>
        </w:rPr>
        <w:t xml:space="preserve">Chăm sóc nuôi dưỡng trẻ tốt không phải chỉ là nhiệm vụ của riêng gia đình hay nhà trường mà là trách nhiệm chung của toàn bộ xã hội. </w:t>
      </w:r>
    </w:p>
    <w:p w:rsidR="00E8627E" w:rsidRPr="00945588" w:rsidRDefault="00E8627E" w:rsidP="00AB3233">
      <w:pPr>
        <w:spacing w:line="288" w:lineRule="auto"/>
        <w:ind w:firstLine="720"/>
        <w:jc w:val="both"/>
        <w:rPr>
          <w:rFonts w:ascii="Times New Roman" w:hAnsi="Times New Roman"/>
          <w:szCs w:val="28"/>
        </w:rPr>
      </w:pPr>
      <w:r w:rsidRPr="001B46FD">
        <w:rPr>
          <w:rFonts w:ascii="Times New Roman" w:hAnsi="Times New Roman"/>
          <w:szCs w:val="28"/>
        </w:rPr>
        <w:t xml:space="preserve">Tuy nhiên ngoài việc giáo dục, trang bị những kiến thức cho trẻ thì người lớn, đặc biệt là những người làm công tác chăm sóc giáo dục trẻ mầm non phải có một kiến thức và kỹ năng chăm sóc nuôi dưỡng trẻ một cách hợp lý, </w:t>
      </w:r>
      <w:r>
        <w:rPr>
          <w:rFonts w:ascii="Times New Roman" w:hAnsi="Times New Roman"/>
          <w:szCs w:val="28"/>
        </w:rPr>
        <w:t xml:space="preserve">khoa học. </w:t>
      </w:r>
      <w:r w:rsidRPr="00945588">
        <w:rPr>
          <w:rFonts w:ascii="Times New Roman" w:hAnsi="Times New Roman"/>
          <w:szCs w:val="28"/>
        </w:rPr>
        <w:t>Công tác chăm sóc nuôi dưỡng và giáo dục trẻ Mầm non có vai trò đặc biệt quan trọng trong việc hình thành và phát triển về thể chất, tình cảm,</w:t>
      </w:r>
      <w:r>
        <w:rPr>
          <w:rFonts w:ascii="Times New Roman" w:hAnsi="Times New Roman"/>
          <w:szCs w:val="28"/>
          <w:lang w:val="vi-VN"/>
        </w:rPr>
        <w:t xml:space="preserve"> </w:t>
      </w:r>
      <w:r>
        <w:rPr>
          <w:rFonts w:ascii="Times New Roman" w:hAnsi="Times New Roman"/>
          <w:szCs w:val="28"/>
        </w:rPr>
        <w:t>trí tuệ, thẩm mỹ</w:t>
      </w:r>
      <w:r>
        <w:rPr>
          <w:rFonts w:ascii="Times New Roman" w:hAnsi="Times New Roman"/>
          <w:szCs w:val="28"/>
          <w:lang w:val="vi-VN"/>
        </w:rPr>
        <w:t>, h</w:t>
      </w:r>
      <w:r w:rsidRPr="00945588">
        <w:rPr>
          <w:rFonts w:ascii="Times New Roman" w:hAnsi="Times New Roman"/>
          <w:szCs w:val="28"/>
        </w:rPr>
        <w:t xml:space="preserve">ình thành những yếu tố đầu tiên của nhân cách con người mới xã hội chủ nghĩa, là nền móng vững trãi để chuẩn bị đầy đủ mọi điều kiện </w:t>
      </w:r>
      <w:proofErr w:type="gramStart"/>
      <w:r w:rsidRPr="00945588">
        <w:rPr>
          <w:rFonts w:ascii="Times New Roman" w:hAnsi="Times New Roman"/>
          <w:szCs w:val="28"/>
        </w:rPr>
        <w:t>tốt  giúp</w:t>
      </w:r>
      <w:proofErr w:type="gramEnd"/>
      <w:r w:rsidRPr="00945588">
        <w:rPr>
          <w:rFonts w:ascii="Times New Roman" w:hAnsi="Times New Roman"/>
          <w:szCs w:val="28"/>
        </w:rPr>
        <w:t xml:space="preserve"> trẻ  vào trường tiểu học.</w:t>
      </w:r>
    </w:p>
    <w:p w:rsidR="00E8627E" w:rsidRPr="00E8627E" w:rsidRDefault="00E8627E" w:rsidP="00AB3233">
      <w:pPr>
        <w:spacing w:line="288" w:lineRule="auto"/>
        <w:ind w:firstLine="720"/>
        <w:jc w:val="both"/>
        <w:rPr>
          <w:rFonts w:ascii="Times New Roman" w:hAnsi="Times New Roman"/>
          <w:szCs w:val="28"/>
        </w:rPr>
      </w:pPr>
      <w:r w:rsidRPr="00945588">
        <w:rPr>
          <w:rFonts w:ascii="Times New Roman" w:hAnsi="Times New Roman"/>
          <w:szCs w:val="28"/>
        </w:rPr>
        <w:t>Cô nuôi và nhân viên nhà bếp phải n</w:t>
      </w:r>
      <w:r>
        <w:rPr>
          <w:rFonts w:ascii="Times New Roman" w:hAnsi="Times New Roman"/>
          <w:szCs w:val="28"/>
        </w:rPr>
        <w:t>ắ</w:t>
      </w:r>
      <w:r w:rsidRPr="00945588">
        <w:rPr>
          <w:rFonts w:ascii="Times New Roman" w:hAnsi="Times New Roman"/>
          <w:szCs w:val="28"/>
        </w:rPr>
        <w:t xml:space="preserve">m vững trách nhiệm của mình là đảm bảo nuôi dưỡng trẻ khỏe mạnh và an toàn. Chính vì vậy mà trong </w:t>
      </w:r>
      <w:r>
        <w:rPr>
          <w:rFonts w:ascii="Times New Roman" w:hAnsi="Times New Roman"/>
          <w:szCs w:val="28"/>
        </w:rPr>
        <w:t xml:space="preserve">những </w:t>
      </w:r>
      <w:r w:rsidRPr="00945588">
        <w:rPr>
          <w:rFonts w:ascii="Times New Roman" w:hAnsi="Times New Roman"/>
          <w:szCs w:val="28"/>
        </w:rPr>
        <w:t xml:space="preserve">năm học vừa qua bản thân tôi đã tích cực tham mưu với </w:t>
      </w:r>
      <w:proofErr w:type="gramStart"/>
      <w:r w:rsidRPr="00945588">
        <w:rPr>
          <w:rFonts w:ascii="Times New Roman" w:hAnsi="Times New Roman"/>
          <w:szCs w:val="28"/>
        </w:rPr>
        <w:t>lãnh  nhà</w:t>
      </w:r>
      <w:proofErr w:type="gramEnd"/>
      <w:r w:rsidRPr="00945588">
        <w:rPr>
          <w:rFonts w:ascii="Times New Roman" w:hAnsi="Times New Roman"/>
          <w:szCs w:val="28"/>
        </w:rPr>
        <w:t xml:space="preserve"> trư</w:t>
      </w:r>
      <w:r>
        <w:rPr>
          <w:rFonts w:ascii="Times New Roman" w:hAnsi="Times New Roman"/>
          <w:szCs w:val="28"/>
        </w:rPr>
        <w:t>ờng xây dưng một số hoạt động</w:t>
      </w:r>
      <w:r>
        <w:rPr>
          <w:rFonts w:ascii="Times New Roman" w:hAnsi="Times New Roman"/>
          <w:szCs w:val="28"/>
          <w:lang w:val="vi-VN"/>
        </w:rPr>
        <w:t>,</w:t>
      </w:r>
      <w:r>
        <w:rPr>
          <w:rFonts w:ascii="Times New Roman" w:hAnsi="Times New Roman"/>
          <w:szCs w:val="28"/>
        </w:rPr>
        <w:t xml:space="preserve"> biên pháp nhằm năng cáo chất lượng chăm sopcs nuôi dưỡng trong trường mầm non</w:t>
      </w:r>
      <w:r w:rsidRPr="00945588">
        <w:rPr>
          <w:rFonts w:ascii="Times New Roman" w:hAnsi="Times New Roman"/>
          <w:szCs w:val="28"/>
        </w:rPr>
        <w:t>. Các hoạt động bước đầu đã đem lại một số kết quả đáng</w:t>
      </w:r>
      <w:r>
        <w:rPr>
          <w:rFonts w:ascii="Times New Roman" w:hAnsi="Times New Roman"/>
          <w:szCs w:val="28"/>
        </w:rPr>
        <w:t xml:space="preserve"> kể như:</w:t>
      </w:r>
      <w:r w:rsidRPr="00945588">
        <w:rPr>
          <w:rFonts w:ascii="Times New Roman" w:hAnsi="Times New Roman"/>
          <w:szCs w:val="28"/>
        </w:rPr>
        <w:t xml:space="preserve"> tỷ lệ suy di</w:t>
      </w:r>
      <w:r>
        <w:rPr>
          <w:rFonts w:ascii="Times New Roman" w:hAnsi="Times New Roman"/>
          <w:szCs w:val="28"/>
        </w:rPr>
        <w:t>nh dưỡng giảm so với đầu năm h</w:t>
      </w:r>
      <w:r>
        <w:rPr>
          <w:rFonts w:ascii="Times New Roman" w:hAnsi="Times New Roman"/>
          <w:szCs w:val="28"/>
          <w:lang w:val="vi-VN"/>
        </w:rPr>
        <w:t>ọc</w:t>
      </w:r>
      <w:r>
        <w:rPr>
          <w:rFonts w:ascii="Times New Roman" w:hAnsi="Times New Roman"/>
          <w:szCs w:val="28"/>
        </w:rPr>
        <w:t>;</w:t>
      </w:r>
      <w:r w:rsidRPr="00945588">
        <w:rPr>
          <w:rFonts w:ascii="Times New Roman" w:hAnsi="Times New Roman"/>
          <w:szCs w:val="28"/>
        </w:rPr>
        <w:t xml:space="preserve"> quy trình chế biến thực phẩm đảm bảo vệ sin</w:t>
      </w:r>
      <w:r>
        <w:rPr>
          <w:rFonts w:ascii="Times New Roman" w:hAnsi="Times New Roman"/>
          <w:szCs w:val="28"/>
        </w:rPr>
        <w:t>h; Chất lượng c</w:t>
      </w:r>
      <w:r w:rsidR="00715B62">
        <w:rPr>
          <w:rFonts w:ascii="Times New Roman" w:hAnsi="Times New Roman"/>
          <w:szCs w:val="28"/>
        </w:rPr>
        <w:t>ác bữa ăn của trẻ được đảm bảo…</w:t>
      </w:r>
    </w:p>
    <w:p w:rsidR="00ED6E4F" w:rsidRPr="00FD4F1D" w:rsidRDefault="00ED6E4F" w:rsidP="00AB3233">
      <w:pPr>
        <w:spacing w:line="288" w:lineRule="auto"/>
        <w:ind w:firstLine="720"/>
        <w:jc w:val="both"/>
        <w:rPr>
          <w:rFonts w:ascii="Times New Roman" w:hAnsi="Times New Roman"/>
          <w:szCs w:val="28"/>
        </w:rPr>
      </w:pPr>
      <w:r w:rsidRPr="00FD4F1D">
        <w:rPr>
          <w:rFonts w:ascii="Times New Roman" w:hAnsi="Times New Roman"/>
          <w:szCs w:val="28"/>
        </w:rPr>
        <w:t>Tuy nhiên, bên cạnh những kết quả đạt được thì công tác chăm sóc nuôi dưỡng trong nhà trường còn một số hạn chế nhất định. Trường còn thiếu bếp đáp ứng theo yêu cầu quy đinh, chưa có phòng ăn, ngủ riêng theo yêu cầu, công trình vệ sinh chưa đúng quy cách...</w:t>
      </w:r>
    </w:p>
    <w:p w:rsidR="00B971D0" w:rsidRPr="00FB3F66" w:rsidRDefault="00B971D0" w:rsidP="00AB3233">
      <w:pPr>
        <w:spacing w:line="288" w:lineRule="auto"/>
        <w:jc w:val="both"/>
        <w:rPr>
          <w:rFonts w:ascii="Times New Roman" w:hAnsi="Times New Roman"/>
          <w:b/>
          <w:bCs/>
          <w:szCs w:val="28"/>
        </w:rPr>
      </w:pPr>
      <w:r w:rsidRPr="00FB3F66">
        <w:rPr>
          <w:rFonts w:ascii="Times New Roman" w:hAnsi="Times New Roman"/>
          <w:b/>
          <w:bCs/>
          <w:szCs w:val="28"/>
        </w:rPr>
        <w:t>I. KIẾN NGHỊ</w:t>
      </w:r>
    </w:p>
    <w:p w:rsidR="00B971D0" w:rsidRDefault="00B971D0" w:rsidP="00AB3233">
      <w:pPr>
        <w:spacing w:line="288" w:lineRule="auto"/>
        <w:jc w:val="both"/>
        <w:rPr>
          <w:rFonts w:ascii="Times New Roman" w:hAnsi="Times New Roman"/>
          <w:bCs/>
          <w:szCs w:val="28"/>
        </w:rPr>
      </w:pPr>
      <w:r>
        <w:rPr>
          <w:rFonts w:ascii="Times New Roman" w:hAnsi="Times New Roman"/>
          <w:bCs/>
          <w:szCs w:val="28"/>
        </w:rPr>
        <w:tab/>
        <w:t xml:space="preserve">Tôi mong muốn các cấp lãnh đạo tổ chức tập huấn về công tác nuôi dưỡng, đặc biệt là </w:t>
      </w:r>
      <w:r w:rsidR="00E157F3">
        <w:rPr>
          <w:rFonts w:ascii="Times New Roman" w:hAnsi="Times New Roman"/>
          <w:bCs/>
          <w:szCs w:val="28"/>
        </w:rPr>
        <w:t>kỹ năng chế biến các món ăn cho trẻ mầm non.</w:t>
      </w:r>
    </w:p>
    <w:p w:rsidR="0031592D" w:rsidRPr="0031592D" w:rsidRDefault="0031592D" w:rsidP="00AB3233">
      <w:pPr>
        <w:spacing w:line="288" w:lineRule="auto"/>
        <w:ind w:firstLine="720"/>
        <w:jc w:val="both"/>
        <w:rPr>
          <w:rFonts w:ascii="Times New Roman" w:hAnsi="Times New Roman"/>
          <w:szCs w:val="28"/>
        </w:rPr>
      </w:pPr>
      <w:r>
        <w:rPr>
          <w:rFonts w:ascii="Times New Roman" w:hAnsi="Times New Roman"/>
          <w:szCs w:val="28"/>
        </w:rPr>
        <w:t>T</w:t>
      </w:r>
      <w:r w:rsidRPr="00DC6758">
        <w:rPr>
          <w:rFonts w:ascii="Times New Roman" w:hAnsi="Times New Roman"/>
          <w:szCs w:val="28"/>
        </w:rPr>
        <w:t xml:space="preserve">ổ chức </w:t>
      </w:r>
      <w:r>
        <w:rPr>
          <w:rFonts w:ascii="Times New Roman" w:hAnsi="Times New Roman"/>
          <w:szCs w:val="28"/>
        </w:rPr>
        <w:t xml:space="preserve">thường xuyên cho </w:t>
      </w:r>
      <w:r w:rsidRPr="00DC6758">
        <w:rPr>
          <w:rFonts w:ascii="Times New Roman" w:hAnsi="Times New Roman"/>
          <w:szCs w:val="28"/>
        </w:rPr>
        <w:t xml:space="preserve">nhân viên </w:t>
      </w:r>
      <w:r>
        <w:rPr>
          <w:rFonts w:ascii="Times New Roman" w:hAnsi="Times New Roman"/>
          <w:szCs w:val="28"/>
        </w:rPr>
        <w:t>đi tham quan thực tế các trường để học hỏi kinh nghiệm về chăm sóc nuôi dưỡng trẻ.</w:t>
      </w:r>
      <w:r w:rsidRPr="00DC6758">
        <w:rPr>
          <w:rFonts w:ascii="Times New Roman" w:hAnsi="Times New Roman"/>
          <w:szCs w:val="28"/>
        </w:rPr>
        <w:t xml:space="preserve"> </w:t>
      </w:r>
    </w:p>
    <w:p w:rsidR="00ED6E4F" w:rsidRPr="00FD4F1D" w:rsidRDefault="00ED6E4F" w:rsidP="00AB3233">
      <w:pPr>
        <w:spacing w:line="288" w:lineRule="auto"/>
        <w:ind w:firstLine="720"/>
        <w:jc w:val="both"/>
        <w:rPr>
          <w:rFonts w:ascii="Times New Roman" w:hAnsi="Times New Roman"/>
          <w:szCs w:val="28"/>
        </w:rPr>
      </w:pPr>
      <w:r w:rsidRPr="00FD4F1D">
        <w:rPr>
          <w:rFonts w:ascii="Times New Roman" w:hAnsi="Times New Roman"/>
          <w:szCs w:val="28"/>
          <w:lang w:val="vi-VN"/>
        </w:rPr>
        <w:lastRenderedPageBreak/>
        <w:t>Trên đây là một số kinh nghiệm nhỏ mà tôi đã v</w:t>
      </w:r>
      <w:r w:rsidR="00BE612A">
        <w:rPr>
          <w:rFonts w:ascii="Times New Roman" w:hAnsi="Times New Roman"/>
          <w:szCs w:val="28"/>
          <w:lang w:val="vi-VN"/>
        </w:rPr>
        <w:t>à đang thực hiện tại trường</w:t>
      </w:r>
      <w:r w:rsidR="00BE612A">
        <w:rPr>
          <w:rFonts w:ascii="Times New Roman" w:hAnsi="Times New Roman"/>
          <w:szCs w:val="28"/>
        </w:rPr>
        <w:t>. N</w:t>
      </w:r>
      <w:r w:rsidRPr="00FD4F1D">
        <w:rPr>
          <w:rFonts w:ascii="Times New Roman" w:hAnsi="Times New Roman"/>
          <w:szCs w:val="28"/>
          <w:lang w:val="vi-VN"/>
        </w:rPr>
        <w:t xml:space="preserve">hững gì đạt được còn rất khiêm tốn và mới chỉ là </w:t>
      </w:r>
      <w:proofErr w:type="gramStart"/>
      <w:r w:rsidRPr="00FD4F1D">
        <w:rPr>
          <w:rFonts w:ascii="Times New Roman" w:hAnsi="Times New Roman"/>
          <w:szCs w:val="28"/>
          <w:lang w:val="vi-VN"/>
        </w:rPr>
        <w:t>nền  móng</w:t>
      </w:r>
      <w:proofErr w:type="gramEnd"/>
      <w:r w:rsidRPr="00FD4F1D">
        <w:rPr>
          <w:rFonts w:ascii="Times New Roman" w:hAnsi="Times New Roman"/>
          <w:szCs w:val="28"/>
          <w:lang w:val="vi-VN"/>
        </w:rPr>
        <w:t xml:space="preserve"> cho những năm tiếp theo. </w:t>
      </w:r>
      <w:r w:rsidRPr="00FD4F1D">
        <w:rPr>
          <w:rFonts w:ascii="Times New Roman" w:hAnsi="Times New Roman"/>
          <w:szCs w:val="28"/>
        </w:rPr>
        <w:t xml:space="preserve">Tôi rất mong sự đóng góp quý báu của </w:t>
      </w:r>
      <w:r w:rsidRPr="00FD4F1D">
        <w:rPr>
          <w:rFonts w:ascii="Times New Roman" w:hAnsi="Times New Roman"/>
          <w:szCs w:val="28"/>
          <w:lang w:val="vi-VN"/>
        </w:rPr>
        <w:t>các cấp</w:t>
      </w:r>
      <w:r w:rsidRPr="00FD4F1D">
        <w:rPr>
          <w:rFonts w:ascii="Times New Roman" w:hAnsi="Times New Roman"/>
          <w:szCs w:val="28"/>
        </w:rPr>
        <w:t xml:space="preserve">, các bạn đồng nghiệp </w:t>
      </w:r>
      <w:r w:rsidR="00710A23">
        <w:rPr>
          <w:rFonts w:ascii="Times New Roman" w:hAnsi="Times New Roman"/>
          <w:szCs w:val="28"/>
        </w:rPr>
        <w:t>để bản thân</w:t>
      </w:r>
      <w:r w:rsidRPr="00FD4F1D">
        <w:rPr>
          <w:rFonts w:ascii="Times New Roman" w:hAnsi="Times New Roman"/>
          <w:szCs w:val="28"/>
        </w:rPr>
        <w:t xml:space="preserve"> t</w:t>
      </w:r>
      <w:r w:rsidR="00710A23">
        <w:rPr>
          <w:rFonts w:ascii="Times New Roman" w:hAnsi="Times New Roman"/>
          <w:szCs w:val="28"/>
        </w:rPr>
        <w:t xml:space="preserve">ôi </w:t>
      </w:r>
      <w:r w:rsidR="00FA2F4A">
        <w:rPr>
          <w:rFonts w:ascii="Times New Roman" w:hAnsi="Times New Roman"/>
          <w:szCs w:val="28"/>
        </w:rPr>
        <w:t>có thêm kinh nghiệm trong công tác nuôi dưỡng trẻ mầm non.</w:t>
      </w:r>
    </w:p>
    <w:p w:rsidR="00ED6E4F" w:rsidRDefault="00ED6E4F" w:rsidP="00AB3233">
      <w:pPr>
        <w:spacing w:line="288" w:lineRule="auto"/>
        <w:ind w:firstLine="720"/>
        <w:jc w:val="both"/>
        <w:rPr>
          <w:rFonts w:ascii="Times New Roman" w:hAnsi="Times New Roman"/>
          <w:i/>
          <w:szCs w:val="28"/>
        </w:rPr>
      </w:pPr>
      <w:r w:rsidRPr="00FD4F1D">
        <w:rPr>
          <w:rFonts w:ascii="Times New Roman" w:hAnsi="Times New Roman"/>
          <w:i/>
          <w:szCs w:val="28"/>
        </w:rPr>
        <w:t>Xin trân thành cảm ơn!</w:t>
      </w:r>
    </w:p>
    <w:p w:rsidR="00587F34" w:rsidRDefault="00587F34" w:rsidP="00AB3233">
      <w:pPr>
        <w:spacing w:line="288" w:lineRule="auto"/>
        <w:ind w:firstLine="720"/>
        <w:jc w:val="both"/>
        <w:rPr>
          <w:rFonts w:ascii="Times New Roman" w:hAnsi="Times New Roman"/>
          <w:szCs w:val="28"/>
        </w:rPr>
      </w:pPr>
    </w:p>
    <w:p w:rsidR="00587F34" w:rsidRDefault="00587F34" w:rsidP="00AB3233">
      <w:pPr>
        <w:spacing w:line="288" w:lineRule="auto"/>
        <w:ind w:firstLine="720"/>
        <w:jc w:val="both"/>
        <w:rPr>
          <w:rFonts w:ascii="Times New Roman" w:hAnsi="Times New Roman"/>
          <w:szCs w:val="28"/>
        </w:rPr>
      </w:pPr>
    </w:p>
    <w:p w:rsidR="00587F34" w:rsidRDefault="00587F34"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2F2188" w:rsidRDefault="002F2188"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7843FD" w:rsidRDefault="007843FD" w:rsidP="00AB3233">
      <w:pPr>
        <w:spacing w:line="288" w:lineRule="auto"/>
        <w:ind w:firstLine="720"/>
        <w:jc w:val="both"/>
        <w:rPr>
          <w:rFonts w:ascii="Times New Roman" w:hAnsi="Times New Roman"/>
          <w:szCs w:val="28"/>
        </w:rPr>
      </w:pPr>
    </w:p>
    <w:p w:rsidR="00587F34" w:rsidRDefault="007A30AE" w:rsidP="00AB3233">
      <w:pPr>
        <w:spacing w:line="288" w:lineRule="auto"/>
        <w:ind w:firstLine="720"/>
        <w:jc w:val="center"/>
        <w:rPr>
          <w:rFonts w:ascii="Times New Roman" w:hAnsi="Times New Roman"/>
          <w:b/>
          <w:szCs w:val="28"/>
        </w:rPr>
      </w:pPr>
      <w:r>
        <w:rPr>
          <w:rFonts w:ascii="Times New Roman" w:hAnsi="Times New Roman"/>
          <w:b/>
          <w:szCs w:val="28"/>
        </w:rPr>
        <w:lastRenderedPageBreak/>
        <w:t xml:space="preserve">Phụ lục: </w:t>
      </w:r>
      <w:r w:rsidR="00587F34">
        <w:rPr>
          <w:rFonts w:ascii="Times New Roman" w:hAnsi="Times New Roman"/>
          <w:b/>
          <w:szCs w:val="28"/>
        </w:rPr>
        <w:t>M</w:t>
      </w:r>
      <w:r w:rsidR="00587F34" w:rsidRPr="00587F34">
        <w:rPr>
          <w:rFonts w:ascii="Times New Roman" w:hAnsi="Times New Roman"/>
          <w:b/>
          <w:szCs w:val="28"/>
        </w:rPr>
        <w:t>ột số cách lựa chọn thực phẩm tươi, ngon, an toàn</w:t>
      </w:r>
    </w:p>
    <w:p w:rsidR="00147723" w:rsidRDefault="00A64C23" w:rsidP="00A64C23">
      <w:pPr>
        <w:spacing w:line="288" w:lineRule="auto"/>
        <w:jc w:val="both"/>
        <w:rPr>
          <w:rFonts w:ascii="Times New Roman" w:hAnsi="Times New Roman"/>
          <w:szCs w:val="28"/>
        </w:rPr>
      </w:pPr>
      <w:r w:rsidRPr="001B2C70">
        <w:rPr>
          <w:rFonts w:ascii="Times New Roman" w:hAnsi="Times New Roman"/>
          <w:i/>
          <w:color w:val="000000"/>
          <w:szCs w:val="28"/>
        </w:rPr>
        <w:t>* Đối với các loại thịt:</w:t>
      </w:r>
      <w:r w:rsidRPr="00A64C23">
        <w:rPr>
          <w:rFonts w:ascii="Times New Roman" w:hAnsi="Times New Roman"/>
          <w:szCs w:val="28"/>
        </w:rPr>
        <w:t xml:space="preserve"> </w:t>
      </w:r>
      <w:r w:rsidRPr="00A01CA7">
        <w:rPr>
          <w:rFonts w:ascii="Times New Roman" w:hAnsi="Times New Roman"/>
          <w:szCs w:val="28"/>
        </w:rPr>
        <w:t>thịt tươi mới có màu hồng tự nhiên, miếng thịt dẻo,</w:t>
      </w:r>
      <w:r>
        <w:rPr>
          <w:rFonts w:ascii="Times New Roman" w:hAnsi="Times New Roman"/>
          <w:szCs w:val="28"/>
        </w:rPr>
        <w:t xml:space="preserve"> </w:t>
      </w:r>
      <w:r w:rsidRPr="00AF1DDB">
        <w:rPr>
          <w:rFonts w:ascii="Times New Roman" w:hAnsi="Times New Roman"/>
          <w:color w:val="000000"/>
          <w:szCs w:val="28"/>
        </w:rPr>
        <w:t>bề mặt khô mịn</w:t>
      </w:r>
      <w:r>
        <w:rPr>
          <w:rFonts w:ascii="Times New Roman" w:hAnsi="Times New Roman"/>
          <w:color w:val="000000"/>
          <w:szCs w:val="28"/>
        </w:rPr>
        <w:t>,</w:t>
      </w:r>
      <w:r w:rsidRPr="00A01CA7">
        <w:rPr>
          <w:rFonts w:ascii="Times New Roman" w:hAnsi="Times New Roman"/>
          <w:szCs w:val="28"/>
        </w:rPr>
        <w:t xml:space="preserve"> không có mùi hôi, khi ấn ngón tay vào sẽ thấy độ đàn hồi tốt và không chảy nước</w:t>
      </w:r>
    </w:p>
    <w:p w:rsidR="00A64C23" w:rsidRDefault="00A64C23" w:rsidP="00A64C23">
      <w:pPr>
        <w:tabs>
          <w:tab w:val="left" w:pos="3060"/>
        </w:tabs>
        <w:spacing w:line="288" w:lineRule="auto"/>
        <w:rPr>
          <w:noProof/>
        </w:rPr>
      </w:pPr>
      <w:r w:rsidRPr="00A01CA7">
        <w:rPr>
          <w:noProof/>
        </w:rPr>
        <w:drawing>
          <wp:anchor distT="0" distB="0" distL="114300" distR="114300" simplePos="0" relativeHeight="251658240" behindDoc="1" locked="0" layoutInCell="1" allowOverlap="1" wp14:anchorId="730FA1F9" wp14:editId="39C5CF02">
            <wp:simplePos x="0" y="0"/>
            <wp:positionH relativeFrom="margin">
              <wp:posOffset>120015</wp:posOffset>
            </wp:positionH>
            <wp:positionV relativeFrom="paragraph">
              <wp:posOffset>48260</wp:posOffset>
            </wp:positionV>
            <wp:extent cx="2647950" cy="2538730"/>
            <wp:effectExtent l="0" t="0" r="0" b="0"/>
            <wp:wrapTight wrapText="bothSides">
              <wp:wrapPolygon edited="0">
                <wp:start x="0" y="0"/>
                <wp:lineTo x="0" y="21395"/>
                <wp:lineTo x="21445" y="21395"/>
                <wp:lineTo x="21445" y="0"/>
                <wp:lineTo x="0" y="0"/>
              </wp:wrapPolygon>
            </wp:wrapTight>
            <wp:docPr id="2" name="Ảnh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47950" cy="2538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87F34" w:rsidRPr="00A01CA7">
        <w:rPr>
          <w:noProof/>
        </w:rPr>
        <w:drawing>
          <wp:inline distT="0" distB="0" distL="0" distR="0" wp14:anchorId="48433E53" wp14:editId="56BADEFA">
            <wp:extent cx="2680428" cy="2604186"/>
            <wp:effectExtent l="0" t="0" r="5715" b="5715"/>
            <wp:docPr id="1" name="Ảnh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87867" cy="2611414"/>
                    </a:xfrm>
                    <a:prstGeom prst="rect">
                      <a:avLst/>
                    </a:prstGeom>
                    <a:noFill/>
                    <a:ln>
                      <a:noFill/>
                    </a:ln>
                  </pic:spPr>
                </pic:pic>
              </a:graphicData>
            </a:graphic>
          </wp:inline>
        </w:drawing>
      </w:r>
    </w:p>
    <w:p w:rsidR="00A64C23" w:rsidRDefault="002F2188" w:rsidP="00A64C23">
      <w:pPr>
        <w:pStyle w:val="NormalWeb"/>
        <w:spacing w:before="0" w:beforeAutospacing="0" w:after="0" w:afterAutospacing="0" w:line="288" w:lineRule="auto"/>
        <w:rPr>
          <w:noProof/>
        </w:rPr>
      </w:pPr>
      <w:r>
        <w:rPr>
          <w:i/>
          <w:color w:val="000000"/>
          <w:sz w:val="28"/>
          <w:szCs w:val="28"/>
        </w:rPr>
        <w:t xml:space="preserve">* </w:t>
      </w:r>
      <w:r w:rsidR="00A64C23" w:rsidRPr="002B1D81">
        <w:rPr>
          <w:i/>
          <w:color w:val="000000"/>
          <w:sz w:val="28"/>
          <w:szCs w:val="28"/>
        </w:rPr>
        <w:t>Đối với trứng:</w:t>
      </w:r>
      <w:r w:rsidR="00A64C23">
        <w:rPr>
          <w:color w:val="000000"/>
          <w:sz w:val="28"/>
          <w:szCs w:val="28"/>
        </w:rPr>
        <w:t xml:space="preserve"> </w:t>
      </w:r>
      <w:r w:rsidR="00A64C23" w:rsidRPr="002B1D81">
        <w:rPr>
          <w:sz w:val="28"/>
          <w:szCs w:val="28"/>
        </w:rPr>
        <w:t>chọn trứng quả vỏ sạch, màu tươi sáng, vỏ dày không nứt vỡ, cầm trứng đưa lên gần tai lắc nhẹ nếu không nghe thấy tiếng kêu là trứng tươi, hoặc dùng ngón trỏ và ngón cái cầm vào hai đầu của quả trứng giơ về phía ánh sáng, nhìn phía đầu to của quả trứng nếu thấy kích thước bóng khí càng nhỏ thì trứng càng tươi.</w:t>
      </w:r>
      <w:r w:rsidR="00A64C23">
        <w:rPr>
          <w:i/>
        </w:rPr>
        <w:t xml:space="preserve"> </w:t>
      </w:r>
    </w:p>
    <w:p w:rsidR="00A64C23" w:rsidRDefault="00A64C23" w:rsidP="00AB3233">
      <w:pPr>
        <w:tabs>
          <w:tab w:val="left" w:pos="3060"/>
        </w:tabs>
        <w:spacing w:line="288" w:lineRule="auto"/>
        <w:jc w:val="both"/>
        <w:rPr>
          <w:noProof/>
        </w:rPr>
      </w:pPr>
      <w:r>
        <w:rPr>
          <w:noProof/>
        </w:rPr>
        <w:t xml:space="preserve">   </w:t>
      </w:r>
      <w:r w:rsidR="00587F34" w:rsidRPr="0027454E">
        <w:rPr>
          <w:noProof/>
        </w:rPr>
        <w:drawing>
          <wp:inline distT="0" distB="0" distL="0" distR="0" wp14:anchorId="75560FDB" wp14:editId="01AB29A4">
            <wp:extent cx="2612390" cy="2719112"/>
            <wp:effectExtent l="0" t="0" r="0" b="5080"/>
            <wp:docPr id="3" name="Ảnh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15358" cy="2722201"/>
                    </a:xfrm>
                    <a:prstGeom prst="rect">
                      <a:avLst/>
                    </a:prstGeom>
                    <a:noFill/>
                    <a:ln>
                      <a:noFill/>
                    </a:ln>
                  </pic:spPr>
                </pic:pic>
              </a:graphicData>
            </a:graphic>
          </wp:inline>
        </w:drawing>
      </w:r>
      <w:r w:rsidR="00587F34" w:rsidRPr="00A01CA7">
        <w:rPr>
          <w:noProof/>
        </w:rPr>
        <w:t xml:space="preserve"> </w:t>
      </w:r>
      <w:r w:rsidR="00587F34" w:rsidRPr="0027454E">
        <w:rPr>
          <w:noProof/>
        </w:rPr>
        <w:drawing>
          <wp:inline distT="0" distB="0" distL="0" distR="0" wp14:anchorId="5F9514F7" wp14:editId="7552320D">
            <wp:extent cx="2589530" cy="2739146"/>
            <wp:effectExtent l="0" t="0" r="1270" b="4445"/>
            <wp:docPr id="4" name="Ảnh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96298" cy="2746305"/>
                    </a:xfrm>
                    <a:prstGeom prst="rect">
                      <a:avLst/>
                    </a:prstGeom>
                    <a:noFill/>
                    <a:ln>
                      <a:noFill/>
                    </a:ln>
                  </pic:spPr>
                </pic:pic>
              </a:graphicData>
            </a:graphic>
          </wp:inline>
        </w:drawing>
      </w:r>
    </w:p>
    <w:p w:rsidR="00A64C23" w:rsidRDefault="00A64C23" w:rsidP="00A64C23">
      <w:pPr>
        <w:spacing w:line="288" w:lineRule="auto"/>
        <w:jc w:val="both"/>
        <w:rPr>
          <w:rFonts w:ascii="Times New Roman" w:hAnsi="Times New Roman"/>
          <w:szCs w:val="28"/>
        </w:rPr>
      </w:pPr>
      <w:r w:rsidRPr="001B2C70">
        <w:rPr>
          <w:rFonts w:ascii="Times New Roman" w:hAnsi="Times New Roman"/>
          <w:i/>
          <w:szCs w:val="28"/>
        </w:rPr>
        <w:t xml:space="preserve">Đối với các loại cá: </w:t>
      </w:r>
    </w:p>
    <w:p w:rsidR="00A64C23" w:rsidRDefault="00A64C23" w:rsidP="00A64C23">
      <w:pPr>
        <w:spacing w:line="288" w:lineRule="auto"/>
        <w:jc w:val="both"/>
        <w:rPr>
          <w:rFonts w:ascii="Times New Roman" w:hAnsi="Times New Roman"/>
          <w:szCs w:val="28"/>
        </w:rPr>
      </w:pPr>
      <w:r>
        <w:rPr>
          <w:rFonts w:ascii="Times New Roman" w:hAnsi="Times New Roman"/>
          <w:bCs/>
          <w:i/>
          <w:szCs w:val="28"/>
        </w:rPr>
        <w:t xml:space="preserve">* </w:t>
      </w:r>
      <w:r w:rsidRPr="00F22C32">
        <w:rPr>
          <w:rFonts w:ascii="Times New Roman" w:hAnsi="Times New Roman"/>
          <w:bCs/>
          <w:i/>
          <w:szCs w:val="28"/>
        </w:rPr>
        <w:t xml:space="preserve"> Cá nước ngọt</w:t>
      </w:r>
      <w:r>
        <w:rPr>
          <w:rFonts w:ascii="Times New Roman" w:hAnsi="Times New Roman"/>
          <w:bCs/>
          <w:i/>
          <w:szCs w:val="28"/>
        </w:rPr>
        <w:t>:</w:t>
      </w:r>
      <w:r>
        <w:rPr>
          <w:rFonts w:ascii="Times New Roman" w:hAnsi="Times New Roman"/>
          <w:i/>
          <w:szCs w:val="28"/>
        </w:rPr>
        <w:t xml:space="preserve"> </w:t>
      </w:r>
      <w:r w:rsidRPr="00F3026F">
        <w:rPr>
          <w:rFonts w:ascii="Times New Roman" w:hAnsi="Times New Roman"/>
          <w:szCs w:val="28"/>
        </w:rPr>
        <w:t xml:space="preserve">chọn cá sống </w:t>
      </w:r>
      <w:r>
        <w:rPr>
          <w:rFonts w:ascii="Times New Roman" w:hAnsi="Times New Roman"/>
          <w:szCs w:val="28"/>
        </w:rPr>
        <w:t>thịt ngọt và ngon.</w:t>
      </w:r>
      <w:r w:rsidRPr="00F3026F">
        <w:rPr>
          <w:rFonts w:ascii="Times New Roman" w:hAnsi="Times New Roman"/>
          <w:szCs w:val="28"/>
        </w:rPr>
        <w:t xml:space="preserve"> Cá phải còn nguyên vẹn, không trầy xước, tróc vảy. Thân cá béo tròn, to và mướt, mình cá cứng, mang đỏ tươi, </w:t>
      </w:r>
      <w:r>
        <w:rPr>
          <w:rFonts w:ascii="Times New Roman" w:hAnsi="Times New Roman"/>
          <w:szCs w:val="28"/>
        </w:rPr>
        <w:t>bóng.</w:t>
      </w:r>
    </w:p>
    <w:p w:rsidR="00587F34" w:rsidRDefault="00A64C23" w:rsidP="00A64C23">
      <w:pPr>
        <w:tabs>
          <w:tab w:val="left" w:pos="3060"/>
        </w:tabs>
        <w:spacing w:line="288" w:lineRule="auto"/>
        <w:jc w:val="center"/>
        <w:rPr>
          <w:rFonts w:ascii="Times New Roman" w:hAnsi="Times New Roman"/>
          <w:szCs w:val="28"/>
        </w:rPr>
      </w:pPr>
      <w:r>
        <w:rPr>
          <w:rFonts w:ascii="Times New Roman" w:hAnsi="Times New Roman"/>
          <w:i/>
          <w:noProof/>
          <w:szCs w:val="28"/>
        </w:rPr>
        <w:lastRenderedPageBreak/>
        <w:t xml:space="preserve">  </w:t>
      </w:r>
      <w:r w:rsidR="003C1E14">
        <w:rPr>
          <w:rFonts w:ascii="Times New Roman" w:hAnsi="Times New Roman"/>
          <w:i/>
          <w:noProof/>
          <w:szCs w:val="28"/>
        </w:rPr>
        <w:t xml:space="preserve"> </w:t>
      </w:r>
      <w:r w:rsidR="00587F34" w:rsidRPr="00AE4E15">
        <w:rPr>
          <w:rFonts w:ascii="Times New Roman" w:hAnsi="Times New Roman"/>
          <w:i/>
          <w:noProof/>
          <w:szCs w:val="28"/>
        </w:rPr>
        <w:drawing>
          <wp:inline distT="0" distB="0" distL="0" distR="0" wp14:anchorId="23F29FE1" wp14:editId="2DEC3DBA">
            <wp:extent cx="2166500" cy="2632710"/>
            <wp:effectExtent l="0" t="0" r="5715" b="0"/>
            <wp:docPr id="5" name="Ảnh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71253" cy="2638486"/>
                    </a:xfrm>
                    <a:prstGeom prst="rect">
                      <a:avLst/>
                    </a:prstGeom>
                    <a:noFill/>
                    <a:ln>
                      <a:noFill/>
                    </a:ln>
                  </pic:spPr>
                </pic:pic>
              </a:graphicData>
            </a:graphic>
          </wp:inline>
        </w:drawing>
      </w:r>
      <w:r w:rsidR="003C1E14">
        <w:rPr>
          <w:rFonts w:ascii="Times New Roman" w:hAnsi="Times New Roman"/>
          <w:i/>
          <w:noProof/>
          <w:szCs w:val="28"/>
        </w:rPr>
        <w:t xml:space="preserve">     </w:t>
      </w:r>
      <w:r w:rsidR="00587F34" w:rsidRPr="00A01CA7">
        <w:rPr>
          <w:rFonts w:ascii="Times New Roman" w:hAnsi="Times New Roman"/>
          <w:noProof/>
          <w:szCs w:val="28"/>
        </w:rPr>
        <w:drawing>
          <wp:inline distT="0" distB="0" distL="0" distR="0" wp14:anchorId="15EEF4A6" wp14:editId="0B2C5010">
            <wp:extent cx="2209164" cy="2615650"/>
            <wp:effectExtent l="0" t="0" r="1270" b="0"/>
            <wp:docPr id="6" name="Ảnh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22896" cy="2631909"/>
                    </a:xfrm>
                    <a:prstGeom prst="rect">
                      <a:avLst/>
                    </a:prstGeom>
                    <a:noFill/>
                    <a:ln>
                      <a:noFill/>
                    </a:ln>
                  </pic:spPr>
                </pic:pic>
              </a:graphicData>
            </a:graphic>
          </wp:inline>
        </w:drawing>
      </w:r>
    </w:p>
    <w:p w:rsidR="00587F34" w:rsidRPr="00A64C23" w:rsidRDefault="00A64C23" w:rsidP="00A64C23">
      <w:pPr>
        <w:spacing w:line="288" w:lineRule="auto"/>
        <w:jc w:val="both"/>
        <w:rPr>
          <w:rFonts w:ascii="Times New Roman" w:hAnsi="Times New Roman"/>
          <w:i/>
          <w:szCs w:val="28"/>
        </w:rPr>
      </w:pPr>
      <w:r>
        <w:rPr>
          <w:rFonts w:ascii="Times New Roman" w:hAnsi="Times New Roman"/>
          <w:bCs/>
          <w:i/>
          <w:szCs w:val="28"/>
        </w:rPr>
        <w:t xml:space="preserve">* </w:t>
      </w:r>
      <w:r w:rsidRPr="0004780F">
        <w:rPr>
          <w:rFonts w:ascii="Times New Roman" w:hAnsi="Times New Roman"/>
          <w:bCs/>
          <w:i/>
          <w:szCs w:val="28"/>
        </w:rPr>
        <w:t xml:space="preserve"> Cá nước mặn</w:t>
      </w:r>
      <w:r>
        <w:rPr>
          <w:rFonts w:ascii="Times New Roman" w:hAnsi="Times New Roman"/>
          <w:bCs/>
          <w:i/>
          <w:szCs w:val="28"/>
        </w:rPr>
        <w:t>:</w:t>
      </w:r>
      <w:r>
        <w:rPr>
          <w:rFonts w:ascii="Times New Roman" w:hAnsi="Times New Roman"/>
          <w:i/>
          <w:szCs w:val="28"/>
        </w:rPr>
        <w:t xml:space="preserve"> </w:t>
      </w:r>
      <w:r w:rsidRPr="006A55E1">
        <w:rPr>
          <w:rFonts w:ascii="Times New Roman" w:hAnsi="Times New Roman"/>
          <w:szCs w:val="28"/>
        </w:rPr>
        <w:t xml:space="preserve">nhìn bề ngoài cá, nếu còn nhớt bóng, mắt cá còn trong suốt, vảy cá không rời ra, mang cá còn hồng, bỏ con cá vào nước thì cá chìm xuống, đó là con cá tươi. </w:t>
      </w:r>
    </w:p>
    <w:p w:rsidR="00587F34" w:rsidRDefault="003C1E14" w:rsidP="003C1E14">
      <w:pPr>
        <w:tabs>
          <w:tab w:val="left" w:pos="3060"/>
        </w:tabs>
        <w:spacing w:line="288" w:lineRule="auto"/>
        <w:jc w:val="center"/>
        <w:rPr>
          <w:rFonts w:ascii="Times New Roman" w:hAnsi="Times New Roman"/>
          <w:bCs/>
          <w:i/>
          <w:noProof/>
          <w:szCs w:val="28"/>
        </w:rPr>
      </w:pPr>
      <w:r>
        <w:rPr>
          <w:rFonts w:ascii="Times New Roman" w:hAnsi="Times New Roman"/>
          <w:noProof/>
          <w:szCs w:val="28"/>
        </w:rPr>
        <w:t xml:space="preserve">    </w:t>
      </w:r>
      <w:r w:rsidR="00587F34" w:rsidRPr="00AE4E15">
        <w:rPr>
          <w:rFonts w:ascii="Times New Roman" w:hAnsi="Times New Roman"/>
          <w:noProof/>
          <w:szCs w:val="28"/>
        </w:rPr>
        <w:drawing>
          <wp:inline distT="0" distB="0" distL="0" distR="0" wp14:anchorId="200C1434" wp14:editId="0A6FE48A">
            <wp:extent cx="2447028" cy="2668278"/>
            <wp:effectExtent l="0" t="0" r="0" b="0"/>
            <wp:docPr id="7" name="Ảnh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
                    <pic:cNvPicPr>
                      <a:picLocks/>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52417" cy="2674154"/>
                    </a:xfrm>
                    <a:prstGeom prst="rect">
                      <a:avLst/>
                    </a:prstGeom>
                    <a:noFill/>
                    <a:ln>
                      <a:noFill/>
                    </a:ln>
                  </pic:spPr>
                </pic:pic>
              </a:graphicData>
            </a:graphic>
          </wp:inline>
        </w:drawing>
      </w:r>
      <w:r>
        <w:rPr>
          <w:rFonts w:ascii="Times New Roman" w:hAnsi="Times New Roman"/>
          <w:noProof/>
          <w:szCs w:val="28"/>
        </w:rPr>
        <w:t xml:space="preserve">     </w:t>
      </w:r>
      <w:r w:rsidR="00587F34" w:rsidRPr="00AE4E15">
        <w:rPr>
          <w:rFonts w:ascii="Times New Roman" w:hAnsi="Times New Roman"/>
          <w:bCs/>
          <w:i/>
          <w:noProof/>
          <w:szCs w:val="28"/>
        </w:rPr>
        <w:drawing>
          <wp:inline distT="0" distB="0" distL="0" distR="0" wp14:anchorId="36057B2B" wp14:editId="0B52E795">
            <wp:extent cx="2558944" cy="2691034"/>
            <wp:effectExtent l="0" t="0" r="0" b="0"/>
            <wp:docPr id="8" name="Ảnh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68058" cy="2700618"/>
                    </a:xfrm>
                    <a:prstGeom prst="rect">
                      <a:avLst/>
                    </a:prstGeom>
                    <a:noFill/>
                    <a:ln>
                      <a:noFill/>
                    </a:ln>
                  </pic:spPr>
                </pic:pic>
              </a:graphicData>
            </a:graphic>
          </wp:inline>
        </w:drawing>
      </w:r>
    </w:p>
    <w:p w:rsidR="00A64C23" w:rsidRPr="00A64C23" w:rsidRDefault="00A64C23" w:rsidP="00A64C23">
      <w:pPr>
        <w:spacing w:line="288" w:lineRule="auto"/>
        <w:jc w:val="both"/>
        <w:rPr>
          <w:rFonts w:ascii="Times New Roman" w:hAnsi="Times New Roman"/>
          <w:i/>
        </w:rPr>
      </w:pPr>
      <w:r w:rsidRPr="001B2C70">
        <w:rPr>
          <w:rFonts w:ascii="Times New Roman" w:hAnsi="Times New Roman"/>
          <w:i/>
          <w:color w:val="000000"/>
          <w:szCs w:val="28"/>
        </w:rPr>
        <w:t>* Đối với các loại</w:t>
      </w:r>
      <w:r w:rsidRPr="001B2C70">
        <w:rPr>
          <w:rFonts w:ascii="Times New Roman" w:hAnsi="Times New Roman"/>
          <w:i/>
        </w:rPr>
        <w:t xml:space="preserve"> rau ăn </w:t>
      </w:r>
      <w:proofErr w:type="gramStart"/>
      <w:r w:rsidRPr="001B2C70">
        <w:rPr>
          <w:rFonts w:ascii="Times New Roman" w:hAnsi="Times New Roman"/>
          <w:i/>
        </w:rPr>
        <w:t>lá:</w:t>
      </w:r>
      <w:r w:rsidRPr="00DB0FE8">
        <w:rPr>
          <w:rFonts w:ascii="Times New Roman" w:hAnsi="Times New Roman"/>
        </w:rPr>
        <w:t>chọn</w:t>
      </w:r>
      <w:proofErr w:type="gramEnd"/>
      <w:r w:rsidRPr="00DB0FE8">
        <w:rPr>
          <w:rFonts w:ascii="Times New Roman" w:hAnsi="Times New Roman"/>
        </w:rPr>
        <w:t xml:space="preserve"> rau có màu tươi sáng không </w:t>
      </w:r>
      <w:r>
        <w:rPr>
          <w:rFonts w:ascii="Times New Roman" w:hAnsi="Times New Roman"/>
        </w:rPr>
        <w:t xml:space="preserve">héo úa, dập nát, không dính bẩn, </w:t>
      </w:r>
      <w:r>
        <w:rPr>
          <w:rFonts w:ascii="Times New Roman" w:hAnsi="Times New Roman"/>
          <w:szCs w:val="28"/>
        </w:rPr>
        <w:t xml:space="preserve">rau không bị héo, có </w:t>
      </w:r>
      <w:r w:rsidRPr="00A01CA7">
        <w:rPr>
          <w:rFonts w:ascii="Times New Roman" w:hAnsi="Times New Roman"/>
          <w:szCs w:val="28"/>
        </w:rPr>
        <w:t xml:space="preserve">màu đặc trưng và không bị biến dạng, cánh </w:t>
      </w:r>
      <w:r>
        <w:rPr>
          <w:rFonts w:ascii="Times New Roman" w:hAnsi="Times New Roman"/>
          <w:szCs w:val="28"/>
        </w:rPr>
        <w:t xml:space="preserve">lá cứng. Khi </w:t>
      </w:r>
      <w:r w:rsidRPr="00A01CA7">
        <w:rPr>
          <w:rFonts w:ascii="Times New Roman" w:hAnsi="Times New Roman"/>
          <w:szCs w:val="28"/>
        </w:rPr>
        <w:t>cầm cây rau lên, thân cây n</w:t>
      </w:r>
      <w:r>
        <w:rPr>
          <w:rFonts w:ascii="Times New Roman" w:hAnsi="Times New Roman"/>
          <w:szCs w:val="28"/>
        </w:rPr>
        <w:t>ằm thẳng, không mềm rũ xuống. Lá rau phải còn xanh,</w:t>
      </w:r>
      <w:r w:rsidRPr="00A01CA7">
        <w:rPr>
          <w:rFonts w:ascii="Times New Roman" w:hAnsi="Times New Roman"/>
          <w:szCs w:val="28"/>
        </w:rPr>
        <w:t xml:space="preserve"> không có l</w:t>
      </w:r>
      <w:r>
        <w:rPr>
          <w:rFonts w:ascii="Times New Roman" w:hAnsi="Times New Roman"/>
          <w:szCs w:val="28"/>
        </w:rPr>
        <w:t>á dập.</w:t>
      </w:r>
    </w:p>
    <w:p w:rsidR="00587F34" w:rsidRPr="001B2C70" w:rsidRDefault="00587F34" w:rsidP="00AB3233">
      <w:pPr>
        <w:spacing w:line="288" w:lineRule="auto"/>
        <w:jc w:val="both"/>
        <w:rPr>
          <w:rFonts w:ascii="Times New Roman" w:hAnsi="Times New Roman"/>
          <w:i/>
        </w:rPr>
      </w:pPr>
    </w:p>
    <w:p w:rsidR="00587F34" w:rsidRDefault="003C1E14" w:rsidP="002F2188">
      <w:pPr>
        <w:tabs>
          <w:tab w:val="left" w:pos="3060"/>
        </w:tabs>
        <w:spacing w:line="288" w:lineRule="auto"/>
        <w:jc w:val="center"/>
        <w:rPr>
          <w:rFonts w:ascii="Times New Roman" w:hAnsi="Times New Roman"/>
          <w:szCs w:val="28"/>
        </w:rPr>
      </w:pPr>
      <w:r>
        <w:rPr>
          <w:rFonts w:ascii="Times New Roman" w:hAnsi="Times New Roman"/>
          <w:noProof/>
        </w:rPr>
        <w:lastRenderedPageBreak/>
        <w:t xml:space="preserve"> </w:t>
      </w:r>
      <w:r w:rsidR="00587F34" w:rsidRPr="0027454E">
        <w:rPr>
          <w:rFonts w:ascii="Times New Roman" w:hAnsi="Times New Roman"/>
          <w:noProof/>
        </w:rPr>
        <w:drawing>
          <wp:inline distT="0" distB="0" distL="0" distR="0" wp14:anchorId="5544420C" wp14:editId="36A69FD3">
            <wp:extent cx="2686050" cy="2459228"/>
            <wp:effectExtent l="0" t="0" r="0" b="0"/>
            <wp:docPr id="11" name="Ảnh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88184" cy="2461181"/>
                    </a:xfrm>
                    <a:prstGeom prst="rect">
                      <a:avLst/>
                    </a:prstGeom>
                    <a:noFill/>
                    <a:ln>
                      <a:noFill/>
                    </a:ln>
                  </pic:spPr>
                </pic:pic>
              </a:graphicData>
            </a:graphic>
          </wp:inline>
        </w:drawing>
      </w:r>
      <w:r>
        <w:rPr>
          <w:rFonts w:ascii="Times New Roman" w:hAnsi="Times New Roman"/>
          <w:noProof/>
        </w:rPr>
        <w:t xml:space="preserve"> </w:t>
      </w:r>
      <w:r w:rsidR="002F2188">
        <w:rPr>
          <w:rFonts w:ascii="Times New Roman" w:hAnsi="Times New Roman"/>
          <w:szCs w:val="28"/>
        </w:rPr>
        <w:t xml:space="preserve">  </w:t>
      </w:r>
      <w:r w:rsidR="00587F34" w:rsidRPr="0027454E">
        <w:rPr>
          <w:rFonts w:ascii="Times New Roman" w:hAnsi="Times New Roman"/>
          <w:noProof/>
        </w:rPr>
        <w:drawing>
          <wp:inline distT="0" distB="0" distL="0" distR="0" wp14:anchorId="7221A394" wp14:editId="0F8D687E">
            <wp:extent cx="2631692" cy="2442210"/>
            <wp:effectExtent l="0" t="0" r="0" b="0"/>
            <wp:docPr id="12" name="Ảnh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2"/>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8642" cy="2448659"/>
                    </a:xfrm>
                    <a:prstGeom prst="rect">
                      <a:avLst/>
                    </a:prstGeom>
                    <a:noFill/>
                    <a:ln>
                      <a:noFill/>
                    </a:ln>
                  </pic:spPr>
                </pic:pic>
              </a:graphicData>
            </a:graphic>
          </wp:inline>
        </w:drawing>
      </w:r>
    </w:p>
    <w:p w:rsidR="00A64C23" w:rsidRDefault="00587F34" w:rsidP="00A64C23">
      <w:pPr>
        <w:spacing w:line="288" w:lineRule="auto"/>
        <w:ind w:firstLine="720"/>
        <w:jc w:val="both"/>
        <w:rPr>
          <w:rFonts w:ascii="Times New Roman" w:hAnsi="Times New Roman"/>
        </w:rPr>
      </w:pPr>
      <w:r>
        <w:rPr>
          <w:rFonts w:ascii="Times New Roman" w:hAnsi="Times New Roman"/>
        </w:rPr>
        <w:t xml:space="preserve">* </w:t>
      </w:r>
      <w:r w:rsidRPr="001B2C70">
        <w:rPr>
          <w:rFonts w:ascii="Times New Roman" w:hAnsi="Times New Roman"/>
          <w:i/>
        </w:rPr>
        <w:t>Đối với các loại rau ăn củ, quả:</w:t>
      </w:r>
      <w:r w:rsidR="00A64C23">
        <w:rPr>
          <w:rFonts w:ascii="Times New Roman" w:hAnsi="Times New Roman"/>
        </w:rPr>
        <w:t xml:space="preserve"> c</w:t>
      </w:r>
      <w:r w:rsidR="00A64C23" w:rsidRPr="00DB0FE8">
        <w:rPr>
          <w:rFonts w:ascii="Times New Roman" w:hAnsi="Times New Roman"/>
        </w:rPr>
        <w:t>ác loại củ trơn nhẵn, da căng, không bị dập nát, màu sắc củ phải đồng nhấ</w:t>
      </w:r>
      <w:r w:rsidR="00A64C23">
        <w:rPr>
          <w:rFonts w:ascii="Times New Roman" w:hAnsi="Times New Roman"/>
        </w:rPr>
        <w:t xml:space="preserve">t. Không nên chon, </w:t>
      </w:r>
      <w:r w:rsidR="00A64C23" w:rsidRPr="00DB0FE8">
        <w:rPr>
          <w:rFonts w:ascii="Times New Roman" w:hAnsi="Times New Roman"/>
        </w:rPr>
        <w:t xml:space="preserve">mua các loại củ đã mọc mầm vì </w:t>
      </w:r>
      <w:r w:rsidR="00A64C23">
        <w:rPr>
          <w:rFonts w:ascii="Times New Roman" w:hAnsi="Times New Roman"/>
        </w:rPr>
        <w:t xml:space="preserve">những loại thực phẩm này thường </w:t>
      </w:r>
      <w:r w:rsidR="00A64C23" w:rsidRPr="00DB0FE8">
        <w:rPr>
          <w:rFonts w:ascii="Times New Roman" w:hAnsi="Times New Roman"/>
        </w:rPr>
        <w:t xml:space="preserve">ảnh hưởng </w:t>
      </w:r>
      <w:r w:rsidR="00A64C23">
        <w:rPr>
          <w:rFonts w:ascii="Times New Roman" w:hAnsi="Times New Roman"/>
        </w:rPr>
        <w:t xml:space="preserve">không tốt </w:t>
      </w:r>
      <w:r w:rsidR="00A64C23" w:rsidRPr="00DB0FE8">
        <w:rPr>
          <w:rFonts w:ascii="Times New Roman" w:hAnsi="Times New Roman"/>
        </w:rPr>
        <w:t xml:space="preserve">đến </w:t>
      </w:r>
      <w:hyperlink r:id="rId26" w:history="1">
        <w:r w:rsidR="00A64C23" w:rsidRPr="005513C7">
          <w:rPr>
            <w:rStyle w:val="Hyperlink"/>
            <w:rFonts w:ascii="Times New Roman" w:hAnsi="Times New Roman"/>
            <w:color w:val="000000"/>
          </w:rPr>
          <w:t>tiêu hóa</w:t>
        </w:r>
      </w:hyperlink>
      <w:r w:rsidR="00A64C23" w:rsidRPr="005513C7">
        <w:rPr>
          <w:rFonts w:ascii="Times New Roman" w:hAnsi="Times New Roman"/>
          <w:color w:val="000000"/>
        </w:rPr>
        <w:t>.</w:t>
      </w:r>
      <w:r w:rsidR="00A64C23">
        <w:rPr>
          <w:rFonts w:ascii="Times New Roman" w:hAnsi="Times New Roman"/>
          <w:color w:val="000000"/>
        </w:rPr>
        <w:t xml:space="preserve"> </w:t>
      </w:r>
      <w:r w:rsidR="00A64C23" w:rsidRPr="00DB0FE8">
        <w:rPr>
          <w:rFonts w:ascii="Times New Roman" w:hAnsi="Times New Roman"/>
        </w:rPr>
        <w:t>Khi chọ</w:t>
      </w:r>
      <w:r w:rsidR="00A64C23">
        <w:rPr>
          <w:rFonts w:ascii="Times New Roman" w:hAnsi="Times New Roman"/>
        </w:rPr>
        <w:t>n quả đỗ</w:t>
      </w:r>
      <w:r w:rsidR="00A64C23" w:rsidRPr="00DB0FE8">
        <w:rPr>
          <w:rFonts w:ascii="Times New Roman" w:hAnsi="Times New Roman"/>
        </w:rPr>
        <w:t>, mướp đắng nên chọn quả có cuống to màu xanh tươ</w:t>
      </w:r>
      <w:r w:rsidR="00A64C23">
        <w:rPr>
          <w:rFonts w:ascii="Times New Roman" w:hAnsi="Times New Roman"/>
        </w:rPr>
        <w:t xml:space="preserve">i, than mềm, hạt vừa phải, không to, không </w:t>
      </w:r>
      <w:proofErr w:type="gramStart"/>
      <w:r w:rsidR="00A64C23">
        <w:rPr>
          <w:rFonts w:ascii="Times New Roman" w:hAnsi="Times New Roman"/>
        </w:rPr>
        <w:t>nhỏ..</w:t>
      </w:r>
      <w:proofErr w:type="gramEnd"/>
    </w:p>
    <w:p w:rsidR="00587F34" w:rsidRDefault="003C1E14" w:rsidP="002F2188">
      <w:pPr>
        <w:tabs>
          <w:tab w:val="left" w:pos="3060"/>
        </w:tabs>
        <w:spacing w:line="288" w:lineRule="auto"/>
        <w:jc w:val="center"/>
        <w:rPr>
          <w:rFonts w:ascii="Times New Roman" w:hAnsi="Times New Roman"/>
          <w:szCs w:val="28"/>
        </w:rPr>
      </w:pPr>
      <w:r>
        <w:rPr>
          <w:rFonts w:ascii="Times New Roman" w:hAnsi="Times New Roman"/>
          <w:noProof/>
        </w:rPr>
        <w:t xml:space="preserve"> </w:t>
      </w:r>
      <w:r w:rsidR="00587F34" w:rsidRPr="0027454E">
        <w:rPr>
          <w:rFonts w:ascii="Times New Roman" w:hAnsi="Times New Roman"/>
          <w:noProof/>
        </w:rPr>
        <w:drawing>
          <wp:inline distT="0" distB="0" distL="0" distR="0" wp14:anchorId="4F83AFEA" wp14:editId="0A0085F1">
            <wp:extent cx="2646976" cy="2395220"/>
            <wp:effectExtent l="0" t="0" r="1270" b="5080"/>
            <wp:docPr id="13" name="Ảnh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48523" cy="2396620"/>
                    </a:xfrm>
                    <a:prstGeom prst="rect">
                      <a:avLst/>
                    </a:prstGeom>
                    <a:noFill/>
                    <a:ln>
                      <a:noFill/>
                    </a:ln>
                  </pic:spPr>
                </pic:pic>
              </a:graphicData>
            </a:graphic>
          </wp:inline>
        </w:drawing>
      </w:r>
      <w:r>
        <w:rPr>
          <w:rFonts w:ascii="Times New Roman" w:hAnsi="Times New Roman"/>
          <w:noProof/>
        </w:rPr>
        <w:t xml:space="preserve">   </w:t>
      </w:r>
      <w:r w:rsidR="002F2188">
        <w:rPr>
          <w:rFonts w:ascii="Times New Roman" w:hAnsi="Times New Roman"/>
          <w:szCs w:val="28"/>
        </w:rPr>
        <w:t xml:space="preserve"> </w:t>
      </w:r>
      <w:r w:rsidR="00587F34" w:rsidRPr="0027454E">
        <w:rPr>
          <w:rFonts w:ascii="Times New Roman" w:hAnsi="Times New Roman"/>
          <w:noProof/>
        </w:rPr>
        <w:drawing>
          <wp:inline distT="0" distB="0" distL="0" distR="0" wp14:anchorId="348E0EBD" wp14:editId="48D837B6">
            <wp:extent cx="2656840" cy="2474272"/>
            <wp:effectExtent l="0" t="0" r="0" b="2540"/>
            <wp:docPr id="14" name="Ảnh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1140" cy="2478277"/>
                    </a:xfrm>
                    <a:prstGeom prst="rect">
                      <a:avLst/>
                    </a:prstGeom>
                    <a:noFill/>
                    <a:ln>
                      <a:noFill/>
                    </a:ln>
                  </pic:spPr>
                </pic:pic>
              </a:graphicData>
            </a:graphic>
          </wp:inline>
        </w:drawing>
      </w:r>
    </w:p>
    <w:p w:rsidR="00A64C23" w:rsidRDefault="00587F34" w:rsidP="00A64C23">
      <w:pPr>
        <w:spacing w:line="288" w:lineRule="auto"/>
        <w:ind w:firstLine="737"/>
        <w:jc w:val="both"/>
        <w:rPr>
          <w:rFonts w:ascii="Times New Roman" w:hAnsi="Times New Roman"/>
          <w:szCs w:val="28"/>
        </w:rPr>
      </w:pPr>
      <w:r w:rsidRPr="001B2C70">
        <w:rPr>
          <w:rFonts w:ascii="Times New Roman" w:hAnsi="Times New Roman"/>
          <w:i/>
          <w:szCs w:val="28"/>
        </w:rPr>
        <w:t>* Đối với các loại trái cây:</w:t>
      </w:r>
      <w:r w:rsidR="00A64C23" w:rsidRPr="00A64C23">
        <w:rPr>
          <w:rFonts w:ascii="Times New Roman" w:hAnsi="Times New Roman"/>
          <w:szCs w:val="28"/>
        </w:rPr>
        <w:t xml:space="preserve"> </w:t>
      </w:r>
      <w:r w:rsidR="00A64C23" w:rsidRPr="00A01CA7">
        <w:rPr>
          <w:rFonts w:ascii="Times New Roman" w:hAnsi="Times New Roman"/>
          <w:szCs w:val="28"/>
        </w:rPr>
        <w:t>trái cây có vỏ nguyên vẹn, trái không bị dập, nhũn hay có đốm lạ. Đối với loại trái cây có cành như vải, nhãn, nho…thì nên thử bẻ cành, nếu lõi cành bên trong màu xanh, thơm mùi nhựa cây, đó là trái cây mới thu hoạch.</w:t>
      </w:r>
    </w:p>
    <w:p w:rsidR="00587F34" w:rsidRPr="001B2C70" w:rsidRDefault="00587F34" w:rsidP="00AB3233">
      <w:pPr>
        <w:spacing w:line="288" w:lineRule="auto"/>
        <w:jc w:val="both"/>
        <w:rPr>
          <w:rFonts w:ascii="Times New Roman" w:hAnsi="Times New Roman"/>
          <w:i/>
          <w:szCs w:val="28"/>
        </w:rPr>
      </w:pPr>
    </w:p>
    <w:p w:rsidR="00587F34" w:rsidRDefault="0053415C" w:rsidP="0053415C">
      <w:pPr>
        <w:tabs>
          <w:tab w:val="left" w:pos="3060"/>
        </w:tabs>
        <w:spacing w:line="288" w:lineRule="auto"/>
        <w:jc w:val="center"/>
        <w:rPr>
          <w:rFonts w:ascii="Times New Roman" w:hAnsi="Times New Roman"/>
          <w:szCs w:val="28"/>
        </w:rPr>
      </w:pPr>
      <w:r>
        <w:rPr>
          <w:rFonts w:ascii="Times New Roman" w:hAnsi="Times New Roman"/>
          <w:bCs/>
          <w:i/>
          <w:iCs/>
          <w:noProof/>
        </w:rPr>
        <w:lastRenderedPageBreak/>
        <w:t xml:space="preserve"> </w:t>
      </w:r>
      <w:r w:rsidR="00587F34" w:rsidRPr="0027454E">
        <w:rPr>
          <w:rFonts w:ascii="Times New Roman" w:hAnsi="Times New Roman"/>
          <w:bCs/>
          <w:i/>
          <w:iCs/>
          <w:noProof/>
        </w:rPr>
        <w:drawing>
          <wp:inline distT="0" distB="0" distL="0" distR="0" wp14:anchorId="712AF40F" wp14:editId="17E1E2FB">
            <wp:extent cx="1884456" cy="2161894"/>
            <wp:effectExtent l="0" t="0" r="1905" b="0"/>
            <wp:docPr id="19" name="Ảnh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9"/>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01020" cy="2180896"/>
                    </a:xfrm>
                    <a:prstGeom prst="rect">
                      <a:avLst/>
                    </a:prstGeom>
                    <a:noFill/>
                    <a:ln>
                      <a:noFill/>
                    </a:ln>
                  </pic:spPr>
                </pic:pic>
              </a:graphicData>
            </a:graphic>
          </wp:inline>
        </w:drawing>
      </w:r>
      <w:r>
        <w:rPr>
          <w:rFonts w:ascii="Times New Roman" w:hAnsi="Times New Roman"/>
          <w:bCs/>
          <w:i/>
          <w:iCs/>
          <w:noProof/>
        </w:rPr>
        <w:t xml:space="preserve">    </w:t>
      </w:r>
      <w:r w:rsidR="00587F34" w:rsidRPr="0027454E">
        <w:rPr>
          <w:rFonts w:ascii="Times New Roman" w:hAnsi="Times New Roman"/>
          <w:bCs/>
          <w:i/>
          <w:iCs/>
          <w:noProof/>
        </w:rPr>
        <w:drawing>
          <wp:inline distT="0" distB="0" distL="0" distR="0" wp14:anchorId="7CF427D1" wp14:editId="3DA8691F">
            <wp:extent cx="1968488" cy="2134382"/>
            <wp:effectExtent l="0" t="0" r="0" b="0"/>
            <wp:docPr id="20" name="Ảnh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0"/>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87084" cy="2154545"/>
                    </a:xfrm>
                    <a:prstGeom prst="rect">
                      <a:avLst/>
                    </a:prstGeom>
                    <a:noFill/>
                    <a:ln>
                      <a:noFill/>
                    </a:ln>
                  </pic:spPr>
                </pic:pic>
              </a:graphicData>
            </a:graphic>
          </wp:inline>
        </w:drawing>
      </w:r>
    </w:p>
    <w:p w:rsidR="008341D3" w:rsidRPr="008341D3" w:rsidRDefault="00D32419" w:rsidP="008341D3">
      <w:pPr>
        <w:spacing w:line="288" w:lineRule="auto"/>
        <w:jc w:val="both"/>
        <w:rPr>
          <w:rFonts w:ascii="Times New Roman" w:hAnsi="Times New Roman"/>
          <w:i/>
        </w:rPr>
      </w:pPr>
      <w:r w:rsidRPr="000F635B">
        <w:rPr>
          <w:rFonts w:ascii="Times New Roman" w:hAnsi="Times New Roman"/>
          <w:i/>
        </w:rPr>
        <w:t>* Chọn thực phẩm là đồ hộp</w:t>
      </w:r>
      <w:r>
        <w:rPr>
          <w:rFonts w:ascii="Times New Roman" w:hAnsi="Times New Roman"/>
          <w:i/>
        </w:rPr>
        <w:t>:</w:t>
      </w:r>
      <w:r w:rsidR="008341D3" w:rsidRPr="008341D3">
        <w:rPr>
          <w:rFonts w:ascii="Times New Roman" w:hAnsi="Times New Roman"/>
          <w:i/>
        </w:rPr>
        <w:t xml:space="preserve"> </w:t>
      </w:r>
      <w:r w:rsidR="008341D3">
        <w:rPr>
          <w:rFonts w:ascii="Times New Roman" w:hAnsi="Times New Roman"/>
        </w:rPr>
        <w:t xml:space="preserve">chọn </w:t>
      </w:r>
      <w:r w:rsidR="008341D3">
        <w:rPr>
          <w:rFonts w:ascii="Times New Roman" w:hAnsi="Times New Roman"/>
          <w:szCs w:val="28"/>
        </w:rPr>
        <w:t>h</w:t>
      </w:r>
      <w:r w:rsidR="008341D3" w:rsidRPr="00095CC3">
        <w:rPr>
          <w:rFonts w:ascii="Times New Roman" w:hAnsi="Times New Roman"/>
          <w:szCs w:val="28"/>
        </w:rPr>
        <w:t>ộp sáng bóng không gỉ, kín không phồng, khi ấn thấy nắp hộp trở lại bình thường, khi mở hộp véc ni còn nguyên không hoen ố.</w:t>
      </w:r>
      <w:r w:rsidR="008341D3">
        <w:rPr>
          <w:rFonts w:ascii="Times New Roman" w:hAnsi="Times New Roman"/>
          <w:szCs w:val="28"/>
        </w:rPr>
        <w:t xml:space="preserve"> </w:t>
      </w:r>
      <w:r w:rsidR="008341D3" w:rsidRPr="00095CC3">
        <w:rPr>
          <w:rFonts w:ascii="Times New Roman" w:hAnsi="Times New Roman"/>
          <w:szCs w:val="28"/>
        </w:rPr>
        <w:t xml:space="preserve">Thực phẩm đầy đủ nhãn mác, có nguồn gốc xuất xứ rõ ràng, còn hạn sử dụng, có đăng ký chất lượng sản phẩm. </w:t>
      </w:r>
    </w:p>
    <w:p w:rsidR="008341D3" w:rsidRPr="00D32419" w:rsidRDefault="001519C6" w:rsidP="00D60496">
      <w:pPr>
        <w:tabs>
          <w:tab w:val="left" w:pos="3060"/>
        </w:tabs>
        <w:spacing w:line="288" w:lineRule="auto"/>
        <w:jc w:val="center"/>
        <w:rPr>
          <w:rFonts w:ascii="Times New Roman" w:hAnsi="Times New Roman"/>
        </w:rPr>
      </w:pPr>
      <w:r>
        <w:rPr>
          <w:rFonts w:ascii="Times New Roman" w:hAnsi="Times New Roman"/>
          <w:noProof/>
        </w:rPr>
        <w:t xml:space="preserve">      </w:t>
      </w:r>
      <w:r w:rsidR="00D32419" w:rsidRPr="000118F4">
        <w:rPr>
          <w:rFonts w:ascii="Times New Roman" w:hAnsi="Times New Roman"/>
          <w:i/>
        </w:rPr>
        <w:t>* Chọn thực phẩm bao gói sẵn:</w:t>
      </w:r>
      <w:r w:rsidR="008341D3" w:rsidRPr="008341D3">
        <w:rPr>
          <w:rFonts w:ascii="Times New Roman" w:hAnsi="Times New Roman"/>
        </w:rPr>
        <w:t xml:space="preserve"> </w:t>
      </w:r>
      <w:r w:rsidR="008341D3" w:rsidRPr="000118F4">
        <w:rPr>
          <w:rStyle w:val="Strong"/>
          <w:rFonts w:ascii="Times New Roman" w:hAnsi="Times New Roman"/>
          <w:b w:val="0"/>
          <w:szCs w:val="28"/>
        </w:rPr>
        <w:t>xem nhãn mác:</w:t>
      </w:r>
      <w:r w:rsidR="008341D3">
        <w:rPr>
          <w:rFonts w:ascii="Times New Roman" w:hAnsi="Times New Roman"/>
        </w:rPr>
        <w:t xml:space="preserve"> tên thực phẩm, t</w:t>
      </w:r>
      <w:r w:rsidR="008341D3" w:rsidRPr="000118F4">
        <w:rPr>
          <w:rFonts w:ascii="Times New Roman" w:hAnsi="Times New Roman"/>
        </w:rPr>
        <w:t>ên, địa chỉ thương nhân</w:t>
      </w:r>
      <w:r w:rsidR="008341D3">
        <w:rPr>
          <w:rFonts w:ascii="Times New Roman" w:hAnsi="Times New Roman"/>
        </w:rPr>
        <w:t xml:space="preserve"> chịu trách nhiệm về hàng hoá, định lượng của thực phẩm, thành phần cấu tạo, chỉ tiêu chất lượng chủ yếu, n</w:t>
      </w:r>
      <w:r w:rsidR="008341D3" w:rsidRPr="000118F4">
        <w:rPr>
          <w:rFonts w:ascii="Times New Roman" w:hAnsi="Times New Roman"/>
        </w:rPr>
        <w:t>gày sản xuất, thời h</w:t>
      </w:r>
      <w:r w:rsidR="008341D3">
        <w:rPr>
          <w:rFonts w:ascii="Times New Roman" w:hAnsi="Times New Roman"/>
        </w:rPr>
        <w:t>ạn sử dụng, thời hạn bảo quản, h</w:t>
      </w:r>
      <w:r w:rsidR="008341D3" w:rsidRPr="000118F4">
        <w:rPr>
          <w:rFonts w:ascii="Times New Roman" w:hAnsi="Times New Roman"/>
        </w:rPr>
        <w:t>ướng dẫ</w:t>
      </w:r>
      <w:r w:rsidR="008341D3">
        <w:rPr>
          <w:rFonts w:ascii="Times New Roman" w:hAnsi="Times New Roman"/>
        </w:rPr>
        <w:t>n bảo quản, hướng dẫn sử dụng, x</w:t>
      </w:r>
      <w:r w:rsidR="008341D3" w:rsidRPr="000118F4">
        <w:rPr>
          <w:rFonts w:ascii="Times New Roman" w:hAnsi="Times New Roman"/>
        </w:rPr>
        <w:t xml:space="preserve">uất xứ </w:t>
      </w:r>
    </w:p>
    <w:p w:rsidR="00D32419" w:rsidRPr="000118F4" w:rsidRDefault="00D32419" w:rsidP="00AB3233">
      <w:pPr>
        <w:spacing w:line="288" w:lineRule="auto"/>
        <w:rPr>
          <w:rFonts w:ascii="Times New Roman" w:hAnsi="Times New Roman"/>
          <w:i/>
        </w:rPr>
      </w:pPr>
    </w:p>
    <w:p w:rsidR="00D32419" w:rsidRDefault="00D60496" w:rsidP="001519C6">
      <w:pPr>
        <w:tabs>
          <w:tab w:val="left" w:pos="3060"/>
        </w:tabs>
        <w:spacing w:line="288" w:lineRule="auto"/>
        <w:jc w:val="center"/>
        <w:rPr>
          <w:rFonts w:ascii="Times New Roman" w:hAnsi="Times New Roman"/>
          <w:szCs w:val="28"/>
        </w:rPr>
      </w:pPr>
      <w:r w:rsidRPr="00BE0BB3">
        <w:rPr>
          <w:rFonts w:ascii="Times New Roman" w:hAnsi="Times New Roman"/>
          <w:noProof/>
        </w:rPr>
        <w:drawing>
          <wp:inline distT="0" distB="0" distL="0" distR="0" wp14:anchorId="408BE079" wp14:editId="512F60D1">
            <wp:extent cx="1727868" cy="2120264"/>
            <wp:effectExtent l="0" t="0" r="5715" b="0"/>
            <wp:docPr id="21" name="Ảnh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1"/>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44096" cy="2140177"/>
                    </a:xfrm>
                    <a:prstGeom prst="rect">
                      <a:avLst/>
                    </a:prstGeom>
                    <a:noFill/>
                    <a:ln>
                      <a:noFill/>
                    </a:ln>
                  </pic:spPr>
                </pic:pic>
              </a:graphicData>
            </a:graphic>
          </wp:inline>
        </w:drawing>
      </w:r>
      <w:r w:rsidR="001519C6">
        <w:rPr>
          <w:rFonts w:ascii="Times New Roman" w:hAnsi="Times New Roman"/>
          <w:i/>
          <w:noProof/>
          <w:color w:val="000000"/>
          <w:szCs w:val="28"/>
        </w:rPr>
        <w:t xml:space="preserve"> </w:t>
      </w:r>
      <w:r w:rsidR="00D32419" w:rsidRPr="00BE0BB3">
        <w:rPr>
          <w:rFonts w:ascii="Times New Roman" w:hAnsi="Times New Roman"/>
          <w:i/>
          <w:noProof/>
          <w:color w:val="000000"/>
          <w:szCs w:val="28"/>
        </w:rPr>
        <w:drawing>
          <wp:inline distT="0" distB="0" distL="0" distR="0" wp14:anchorId="15DFA222" wp14:editId="3F5BBD21">
            <wp:extent cx="2052954" cy="2124124"/>
            <wp:effectExtent l="0" t="0" r="5080" b="0"/>
            <wp:docPr id="23" name="Ảnh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3"/>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7235" cy="2128554"/>
                    </a:xfrm>
                    <a:prstGeom prst="rect">
                      <a:avLst/>
                    </a:prstGeom>
                    <a:noFill/>
                    <a:ln>
                      <a:noFill/>
                    </a:ln>
                  </pic:spPr>
                </pic:pic>
              </a:graphicData>
            </a:graphic>
          </wp:inline>
        </w:drawing>
      </w:r>
      <w:r w:rsidR="001519C6">
        <w:rPr>
          <w:rFonts w:ascii="Times New Roman" w:hAnsi="Times New Roman"/>
          <w:i/>
          <w:noProof/>
          <w:color w:val="000000"/>
          <w:szCs w:val="28"/>
        </w:rPr>
        <w:t xml:space="preserve">   </w:t>
      </w:r>
      <w:r w:rsidRPr="00BE0BB3">
        <w:rPr>
          <w:rFonts w:ascii="Times New Roman" w:hAnsi="Times New Roman"/>
          <w:noProof/>
        </w:rPr>
        <w:drawing>
          <wp:inline distT="0" distB="0" distL="0" distR="0" wp14:anchorId="01EE642D" wp14:editId="3185B1F8">
            <wp:extent cx="1766904" cy="2129262"/>
            <wp:effectExtent l="0" t="0" r="5080" b="4445"/>
            <wp:docPr id="22" name="Ảnh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2"/>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4074" cy="2149954"/>
                    </a:xfrm>
                    <a:prstGeom prst="rect">
                      <a:avLst/>
                    </a:prstGeom>
                    <a:noFill/>
                    <a:ln>
                      <a:noFill/>
                    </a:ln>
                  </pic:spPr>
                </pic:pic>
              </a:graphicData>
            </a:graphic>
          </wp:inline>
        </w:drawing>
      </w:r>
    </w:p>
    <w:p w:rsidR="00D32419" w:rsidRDefault="00D32419" w:rsidP="00AB3233">
      <w:pPr>
        <w:spacing w:line="288" w:lineRule="auto"/>
        <w:jc w:val="both"/>
        <w:rPr>
          <w:rFonts w:ascii="Times New Roman" w:hAnsi="Times New Roman"/>
          <w:b/>
          <w:i/>
          <w:color w:val="000000"/>
          <w:szCs w:val="28"/>
        </w:rPr>
      </w:pPr>
      <w:r>
        <w:rPr>
          <w:rFonts w:ascii="Times New Roman" w:hAnsi="Times New Roman"/>
          <w:b/>
          <w:bCs/>
        </w:rPr>
        <w:t>1</w:t>
      </w:r>
      <w:r w:rsidRPr="000150E9">
        <w:rPr>
          <w:rFonts w:ascii="Times New Roman" w:hAnsi="Times New Roman"/>
          <w:b/>
          <w:bCs/>
        </w:rPr>
        <w:t xml:space="preserve">.4. </w:t>
      </w:r>
      <w:r w:rsidRPr="000150E9">
        <w:rPr>
          <w:rFonts w:ascii="Times New Roman" w:hAnsi="Times New Roman"/>
          <w:b/>
          <w:i/>
          <w:color w:val="000000"/>
          <w:szCs w:val="28"/>
        </w:rPr>
        <w:t>Cách chọn các loại</w:t>
      </w:r>
      <w:r w:rsidRPr="000150E9">
        <w:rPr>
          <w:rFonts w:ascii="Times New Roman" w:hAnsi="Times New Roman"/>
          <w:b/>
        </w:rPr>
        <w:t xml:space="preserve"> </w:t>
      </w:r>
      <w:r w:rsidRPr="000150E9">
        <w:rPr>
          <w:rFonts w:ascii="Times New Roman" w:hAnsi="Times New Roman"/>
          <w:b/>
          <w:i/>
          <w:color w:val="000000"/>
          <w:szCs w:val="28"/>
        </w:rPr>
        <w:t xml:space="preserve">thực phẩm chứa tinh bột </w:t>
      </w:r>
      <w:proofErr w:type="gramStart"/>
      <w:r w:rsidRPr="000150E9">
        <w:rPr>
          <w:rFonts w:ascii="Times New Roman" w:hAnsi="Times New Roman"/>
          <w:b/>
          <w:i/>
          <w:color w:val="000000"/>
          <w:szCs w:val="28"/>
        </w:rPr>
        <w:t>( lương</w:t>
      </w:r>
      <w:proofErr w:type="gramEnd"/>
      <w:r w:rsidRPr="000150E9">
        <w:rPr>
          <w:rFonts w:ascii="Times New Roman" w:hAnsi="Times New Roman"/>
          <w:b/>
          <w:i/>
          <w:color w:val="000000"/>
          <w:szCs w:val="28"/>
        </w:rPr>
        <w:t xml:space="preserve"> thực ):</w:t>
      </w:r>
    </w:p>
    <w:p w:rsidR="008341D3" w:rsidRPr="008341D3" w:rsidRDefault="008341D3" w:rsidP="008341D3">
      <w:pPr>
        <w:pStyle w:val="NormalWeb"/>
        <w:spacing w:before="0" w:beforeAutospacing="0" w:after="0" w:afterAutospacing="0" w:line="288" w:lineRule="auto"/>
        <w:jc w:val="both"/>
        <w:rPr>
          <w:i/>
          <w:sz w:val="28"/>
          <w:szCs w:val="28"/>
        </w:rPr>
      </w:pPr>
      <w:r w:rsidRPr="000150E9">
        <w:rPr>
          <w:i/>
          <w:sz w:val="28"/>
          <w:szCs w:val="28"/>
        </w:rPr>
        <w:t>* Gạo:</w:t>
      </w:r>
      <w:r>
        <w:rPr>
          <w:i/>
          <w:sz w:val="28"/>
          <w:szCs w:val="28"/>
        </w:rPr>
        <w:t xml:space="preserve"> </w:t>
      </w:r>
      <w:r w:rsidRPr="001542D8">
        <w:rPr>
          <w:sz w:val="28"/>
          <w:szCs w:val="28"/>
        </w:rPr>
        <w:t xml:space="preserve">quan sát và sờ vào gạo. Gạo mới là gạo khô, không bị ẩm mốc, các hạt đều nhau, hình tròn hay dài tùy giống lúa, trong, không đục, không xỉn, không có mạt cám, không có màu sắc biến đổi. Nếu cắn thử thấy hạt gạo giòn, không vỡ vụn hay bở bục. Ngửi mùi gạo có mùi thơm đặc trưng. </w:t>
      </w:r>
    </w:p>
    <w:p w:rsidR="00D32419" w:rsidRDefault="001519C6" w:rsidP="001519C6">
      <w:pPr>
        <w:tabs>
          <w:tab w:val="left" w:pos="3060"/>
        </w:tabs>
        <w:spacing w:line="288" w:lineRule="auto"/>
        <w:jc w:val="center"/>
        <w:rPr>
          <w:rFonts w:ascii="Times New Roman" w:hAnsi="Times New Roman"/>
          <w:szCs w:val="28"/>
        </w:rPr>
      </w:pPr>
      <w:r>
        <w:rPr>
          <w:noProof/>
          <w:szCs w:val="28"/>
        </w:rPr>
        <w:lastRenderedPageBreak/>
        <w:t xml:space="preserve"> </w:t>
      </w:r>
      <w:r w:rsidR="00D32419" w:rsidRPr="00BE0BB3">
        <w:rPr>
          <w:noProof/>
          <w:szCs w:val="28"/>
        </w:rPr>
        <w:drawing>
          <wp:inline distT="0" distB="0" distL="0" distR="0" wp14:anchorId="062819F5" wp14:editId="4B7874EA">
            <wp:extent cx="2472690" cy="2688256"/>
            <wp:effectExtent l="0" t="0" r="3810" b="0"/>
            <wp:docPr id="27" name="Ảnh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7"/>
                    <pic:cNvPicPr>
                      <a:picLocks/>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79509" cy="2695670"/>
                    </a:xfrm>
                    <a:prstGeom prst="rect">
                      <a:avLst/>
                    </a:prstGeom>
                    <a:noFill/>
                    <a:ln>
                      <a:noFill/>
                    </a:ln>
                  </pic:spPr>
                </pic:pic>
              </a:graphicData>
            </a:graphic>
          </wp:inline>
        </w:drawing>
      </w:r>
      <w:r>
        <w:rPr>
          <w:noProof/>
          <w:szCs w:val="28"/>
        </w:rPr>
        <w:t xml:space="preserve">    </w:t>
      </w:r>
      <w:r w:rsidR="00D32419" w:rsidRPr="00EC5173">
        <w:rPr>
          <w:i/>
          <w:noProof/>
          <w:szCs w:val="28"/>
        </w:rPr>
        <w:drawing>
          <wp:inline distT="0" distB="0" distL="0" distR="0" wp14:anchorId="7878A469" wp14:editId="47484016">
            <wp:extent cx="2299290" cy="2710180"/>
            <wp:effectExtent l="0" t="0" r="6350" b="0"/>
            <wp:docPr id="28" name="Ảnh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8"/>
                    <pic:cNvPicPr>
                      <a:picLocks/>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06671" cy="2718880"/>
                    </a:xfrm>
                    <a:prstGeom prst="rect">
                      <a:avLst/>
                    </a:prstGeom>
                    <a:noFill/>
                    <a:ln>
                      <a:noFill/>
                    </a:ln>
                  </pic:spPr>
                </pic:pic>
              </a:graphicData>
            </a:graphic>
          </wp:inline>
        </w:drawing>
      </w:r>
    </w:p>
    <w:p w:rsidR="008341D3" w:rsidRDefault="00D32419" w:rsidP="008341D3">
      <w:pPr>
        <w:pStyle w:val="NormalWeb"/>
        <w:spacing w:before="0" w:beforeAutospacing="0" w:after="0" w:afterAutospacing="0" w:line="288" w:lineRule="auto"/>
        <w:jc w:val="both"/>
        <w:rPr>
          <w:sz w:val="28"/>
          <w:szCs w:val="28"/>
        </w:rPr>
      </w:pPr>
      <w:r w:rsidRPr="000A3872">
        <w:rPr>
          <w:i/>
          <w:sz w:val="28"/>
          <w:szCs w:val="28"/>
        </w:rPr>
        <w:t>*Ngô (Bắp):</w:t>
      </w:r>
      <w:r w:rsidR="008341D3" w:rsidRPr="008341D3">
        <w:rPr>
          <w:sz w:val="28"/>
          <w:szCs w:val="28"/>
        </w:rPr>
        <w:t xml:space="preserve"> </w:t>
      </w:r>
      <w:r w:rsidR="008341D3" w:rsidRPr="001542D8">
        <w:rPr>
          <w:sz w:val="28"/>
          <w:szCs w:val="28"/>
        </w:rPr>
        <w:t>lựa chọn những bắp ngô chắc (khi cầm trên tay), có vỏ xanh bên ngoài, hạt bắp đều, óng mượt, tươi sáng.</w:t>
      </w:r>
    </w:p>
    <w:p w:rsidR="00D32419" w:rsidRPr="000A3872" w:rsidRDefault="00D32419" w:rsidP="00AB3233">
      <w:pPr>
        <w:pStyle w:val="NormalWeb"/>
        <w:spacing w:before="0" w:beforeAutospacing="0" w:after="0" w:afterAutospacing="0" w:line="288" w:lineRule="auto"/>
        <w:jc w:val="both"/>
        <w:rPr>
          <w:i/>
          <w:sz w:val="28"/>
          <w:szCs w:val="28"/>
        </w:rPr>
      </w:pPr>
    </w:p>
    <w:p w:rsidR="00D32419" w:rsidRDefault="001519C6" w:rsidP="001519C6">
      <w:pPr>
        <w:tabs>
          <w:tab w:val="left" w:pos="3060"/>
        </w:tabs>
        <w:spacing w:line="288" w:lineRule="auto"/>
        <w:jc w:val="center"/>
        <w:rPr>
          <w:rFonts w:ascii="Times New Roman" w:hAnsi="Times New Roman"/>
          <w:szCs w:val="28"/>
        </w:rPr>
      </w:pPr>
      <w:r>
        <w:rPr>
          <w:noProof/>
          <w:szCs w:val="28"/>
        </w:rPr>
        <w:t xml:space="preserve"> </w:t>
      </w:r>
      <w:r w:rsidR="00D32419" w:rsidRPr="00BE0BB3">
        <w:rPr>
          <w:noProof/>
          <w:szCs w:val="28"/>
        </w:rPr>
        <w:drawing>
          <wp:inline distT="0" distB="0" distL="0" distR="0" wp14:anchorId="6BA1F41D" wp14:editId="3F1EE091">
            <wp:extent cx="2152848" cy="2286634"/>
            <wp:effectExtent l="0" t="0" r="0" b="0"/>
            <wp:docPr id="30" name="Ảnh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0"/>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69959" cy="2304808"/>
                    </a:xfrm>
                    <a:prstGeom prst="rect">
                      <a:avLst/>
                    </a:prstGeom>
                    <a:noFill/>
                    <a:ln>
                      <a:noFill/>
                    </a:ln>
                  </pic:spPr>
                </pic:pic>
              </a:graphicData>
            </a:graphic>
          </wp:inline>
        </w:drawing>
      </w:r>
      <w:r>
        <w:rPr>
          <w:noProof/>
          <w:szCs w:val="28"/>
        </w:rPr>
        <w:t xml:space="preserve">    </w:t>
      </w:r>
      <w:r w:rsidR="00D32419" w:rsidRPr="001542D8">
        <w:rPr>
          <w:noProof/>
          <w:szCs w:val="28"/>
        </w:rPr>
        <w:drawing>
          <wp:inline distT="0" distB="0" distL="0" distR="0" wp14:anchorId="093370F2" wp14:editId="1580AD76">
            <wp:extent cx="2375920" cy="2310764"/>
            <wp:effectExtent l="0" t="0" r="5715" b="0"/>
            <wp:docPr id="29" name="Picture 2" descr="ANd9GcRgNZY7-LMZUh1hj9m4rR48OgcAZOClfWhf8209j4HvjCg8TEC7tw"/>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ANd9GcRgNZY7-LMZUh1hj9m4rR48OgcAZOClfWhf8209j4HvjCg8TEC7tw"/>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92473" cy="2326863"/>
                    </a:xfrm>
                    <a:prstGeom prst="rect">
                      <a:avLst/>
                    </a:prstGeom>
                    <a:noFill/>
                    <a:ln>
                      <a:noFill/>
                    </a:ln>
                  </pic:spPr>
                </pic:pic>
              </a:graphicData>
            </a:graphic>
          </wp:inline>
        </w:drawing>
      </w:r>
    </w:p>
    <w:p w:rsidR="00D32419" w:rsidRPr="008341D3" w:rsidRDefault="00D32419" w:rsidP="008341D3">
      <w:pPr>
        <w:tabs>
          <w:tab w:val="left" w:pos="810"/>
        </w:tabs>
        <w:spacing w:line="288" w:lineRule="auto"/>
        <w:jc w:val="both"/>
        <w:rPr>
          <w:rFonts w:ascii="Times New Roman" w:hAnsi="Times New Roman"/>
          <w:szCs w:val="28"/>
        </w:rPr>
      </w:pPr>
      <w:r w:rsidRPr="00FB1773">
        <w:rPr>
          <w:rFonts w:ascii="Times New Roman" w:hAnsi="Times New Roman"/>
          <w:i/>
          <w:szCs w:val="28"/>
        </w:rPr>
        <w:t>* Khoai lang</w:t>
      </w:r>
      <w:r w:rsidR="008341D3" w:rsidRPr="001542D8">
        <w:rPr>
          <w:rFonts w:ascii="Times New Roman" w:hAnsi="Times New Roman"/>
          <w:szCs w:val="28"/>
        </w:rPr>
        <w:t xml:space="preserve"> chọn củ khoai lang còn cứng, tươi, không bị thâm, dập nát, bị nứt, sứt hay gãy vụn, không được chảy nhựa, không được hà, sùng, không có sâu bọ, không lẫn thuốc trừ sâu, </w:t>
      </w:r>
      <w:proofErr w:type="gramStart"/>
      <w:r w:rsidR="008341D3" w:rsidRPr="001542D8">
        <w:rPr>
          <w:rFonts w:ascii="Times New Roman" w:hAnsi="Times New Roman"/>
          <w:szCs w:val="28"/>
        </w:rPr>
        <w:t>không  có</w:t>
      </w:r>
      <w:proofErr w:type="gramEnd"/>
      <w:r w:rsidR="008341D3" w:rsidRPr="001542D8">
        <w:rPr>
          <w:rFonts w:ascii="Times New Roman" w:hAnsi="Times New Roman"/>
          <w:szCs w:val="28"/>
        </w:rPr>
        <w:t xml:space="preserve"> mùi hôi chua, mốc meo, hoặc mùi vị gì lạ. </w:t>
      </w:r>
    </w:p>
    <w:p w:rsidR="001519C6" w:rsidRDefault="001F77BB" w:rsidP="001F77BB">
      <w:pPr>
        <w:tabs>
          <w:tab w:val="left" w:pos="3060"/>
        </w:tabs>
        <w:spacing w:line="288" w:lineRule="auto"/>
        <w:jc w:val="center"/>
        <w:rPr>
          <w:rStyle w:val="Emphasis"/>
          <w:b/>
          <w:bCs/>
          <w:i w:val="0"/>
          <w:szCs w:val="28"/>
        </w:rPr>
      </w:pPr>
      <w:r>
        <w:rPr>
          <w:noProof/>
          <w:szCs w:val="28"/>
        </w:rPr>
        <w:lastRenderedPageBreak/>
        <w:t xml:space="preserve"> </w:t>
      </w:r>
      <w:r w:rsidR="00D32419" w:rsidRPr="001542D8">
        <w:rPr>
          <w:noProof/>
          <w:szCs w:val="28"/>
        </w:rPr>
        <w:drawing>
          <wp:inline distT="0" distB="0" distL="0" distR="0" wp14:anchorId="5D7A5302" wp14:editId="38CF6D7D">
            <wp:extent cx="1948815" cy="2428875"/>
            <wp:effectExtent l="0" t="0" r="0" b="0"/>
            <wp:docPr id="33" name="Picture 15" descr="Description: Description: khoai lang.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Description: Description: khoai lang.jpg"/>
                    <pic:cNvPicPr>
                      <a:picLocks/>
                    </pic:cNvPicPr>
                  </pic:nvPicPr>
                  <pic:blipFill>
                    <a:blip r:embed="rId38">
                      <a:extLst>
                        <a:ext uri="{28A0092B-C50C-407E-A947-70E740481C1C}">
                          <a14:useLocalDpi xmlns:a14="http://schemas.microsoft.com/office/drawing/2010/main" val="0"/>
                        </a:ext>
                      </a:extLst>
                    </a:blip>
                    <a:srcRect b="5547"/>
                    <a:stretch>
                      <a:fillRect/>
                    </a:stretch>
                  </pic:blipFill>
                  <pic:spPr bwMode="auto">
                    <a:xfrm>
                      <a:off x="0" y="0"/>
                      <a:ext cx="1969119" cy="2454180"/>
                    </a:xfrm>
                    <a:prstGeom prst="rect">
                      <a:avLst/>
                    </a:prstGeom>
                    <a:noFill/>
                    <a:ln>
                      <a:noFill/>
                    </a:ln>
                  </pic:spPr>
                </pic:pic>
              </a:graphicData>
            </a:graphic>
          </wp:inline>
        </w:drawing>
      </w:r>
      <w:r>
        <w:rPr>
          <w:noProof/>
          <w:szCs w:val="28"/>
        </w:rPr>
        <w:t xml:space="preserve">      </w:t>
      </w:r>
      <w:r w:rsidR="00D32419" w:rsidRPr="00BE0BB3">
        <w:rPr>
          <w:noProof/>
          <w:szCs w:val="28"/>
        </w:rPr>
        <w:drawing>
          <wp:inline distT="0" distB="0" distL="0" distR="0" wp14:anchorId="0668C716" wp14:editId="7CAA4B4A">
            <wp:extent cx="2083718" cy="2438400"/>
            <wp:effectExtent l="0" t="0" r="0" b="0"/>
            <wp:docPr id="34" name="Ảnh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4"/>
                    <pic:cNvPicPr>
                      <a:picLocks/>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21311" cy="2482392"/>
                    </a:xfrm>
                    <a:prstGeom prst="rect">
                      <a:avLst/>
                    </a:prstGeom>
                    <a:noFill/>
                    <a:ln>
                      <a:noFill/>
                    </a:ln>
                  </pic:spPr>
                </pic:pic>
              </a:graphicData>
            </a:graphic>
          </wp:inline>
        </w:drawing>
      </w:r>
    </w:p>
    <w:p w:rsidR="00D32419" w:rsidRDefault="00951696" w:rsidP="001519C6">
      <w:pPr>
        <w:tabs>
          <w:tab w:val="left" w:pos="3060"/>
        </w:tabs>
        <w:spacing w:line="288" w:lineRule="auto"/>
        <w:rPr>
          <w:rStyle w:val="Emphasis"/>
          <w:b/>
          <w:bCs/>
          <w:szCs w:val="28"/>
        </w:rPr>
      </w:pPr>
      <w:r w:rsidRPr="00E02FDC">
        <w:rPr>
          <w:rStyle w:val="Emphasis"/>
          <w:b/>
          <w:bCs/>
          <w:szCs w:val="28"/>
        </w:rPr>
        <w:t xml:space="preserve">* </w:t>
      </w:r>
      <w:r w:rsidR="00D32419" w:rsidRPr="00E02FDC">
        <w:rPr>
          <w:rStyle w:val="Emphasis"/>
          <w:b/>
          <w:bCs/>
          <w:szCs w:val="28"/>
        </w:rPr>
        <w:t>Cô nuôi kết hợp với giáo viên tổ chức cho trẻ ăn ở trên lớp.</w:t>
      </w:r>
    </w:p>
    <w:p w:rsidR="00EA3B9E" w:rsidRPr="00E02FDC" w:rsidRDefault="00EA3B9E" w:rsidP="00EA3B9E">
      <w:pPr>
        <w:tabs>
          <w:tab w:val="left" w:pos="3060"/>
        </w:tabs>
        <w:spacing w:line="288" w:lineRule="auto"/>
        <w:jc w:val="center"/>
        <w:rPr>
          <w:szCs w:val="28"/>
        </w:rPr>
      </w:pPr>
      <w:r>
        <w:rPr>
          <w:noProof/>
        </w:rPr>
        <w:drawing>
          <wp:inline distT="0" distB="0" distL="0" distR="0" wp14:anchorId="791111ED" wp14:editId="4D0DDDE9">
            <wp:extent cx="3322320" cy="24917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325856" cy="2494392"/>
                    </a:xfrm>
                    <a:prstGeom prst="rect">
                      <a:avLst/>
                    </a:prstGeom>
                  </pic:spPr>
                </pic:pic>
              </a:graphicData>
            </a:graphic>
          </wp:inline>
        </w:drawing>
      </w:r>
    </w:p>
    <w:p w:rsidR="00D32419" w:rsidRDefault="00D32419" w:rsidP="00AB3233">
      <w:pPr>
        <w:tabs>
          <w:tab w:val="left" w:pos="3060"/>
        </w:tabs>
        <w:spacing w:line="288" w:lineRule="auto"/>
        <w:jc w:val="both"/>
        <w:rPr>
          <w:rFonts w:ascii="Times New Roman" w:hAnsi="Times New Roman"/>
          <w:szCs w:val="28"/>
        </w:rPr>
      </w:pPr>
    </w:p>
    <w:p w:rsidR="0053415C" w:rsidRDefault="0053415C" w:rsidP="00AB3233">
      <w:pPr>
        <w:tabs>
          <w:tab w:val="left" w:pos="3060"/>
        </w:tabs>
        <w:spacing w:line="288" w:lineRule="auto"/>
        <w:jc w:val="both"/>
        <w:rPr>
          <w:rFonts w:ascii="Times New Roman" w:hAnsi="Times New Roman"/>
          <w:szCs w:val="28"/>
        </w:rPr>
      </w:pPr>
    </w:p>
    <w:p w:rsidR="0053415C" w:rsidRDefault="0053415C" w:rsidP="00AB3233">
      <w:pPr>
        <w:tabs>
          <w:tab w:val="left" w:pos="3060"/>
        </w:tabs>
        <w:spacing w:line="288" w:lineRule="auto"/>
        <w:jc w:val="both"/>
        <w:rPr>
          <w:rFonts w:ascii="Times New Roman" w:hAnsi="Times New Roman"/>
          <w:szCs w:val="28"/>
        </w:rPr>
      </w:pPr>
    </w:p>
    <w:p w:rsidR="0053415C" w:rsidRDefault="0053415C" w:rsidP="00AB3233">
      <w:pPr>
        <w:tabs>
          <w:tab w:val="left" w:pos="3060"/>
        </w:tabs>
        <w:spacing w:line="288" w:lineRule="auto"/>
        <w:jc w:val="both"/>
        <w:rPr>
          <w:rFonts w:ascii="Times New Roman" w:hAnsi="Times New Roman"/>
          <w:szCs w:val="28"/>
        </w:rPr>
      </w:pPr>
    </w:p>
    <w:p w:rsidR="00B22EF7" w:rsidRDefault="00B22EF7" w:rsidP="00AB3233">
      <w:pPr>
        <w:tabs>
          <w:tab w:val="left" w:pos="3060"/>
        </w:tabs>
        <w:spacing w:line="288" w:lineRule="auto"/>
        <w:jc w:val="both"/>
        <w:rPr>
          <w:rFonts w:ascii="Times New Roman" w:hAnsi="Times New Roman"/>
          <w:szCs w:val="28"/>
        </w:rPr>
      </w:pPr>
    </w:p>
    <w:p w:rsidR="00B22EF7" w:rsidRDefault="00B22EF7" w:rsidP="00AB3233">
      <w:pPr>
        <w:tabs>
          <w:tab w:val="left" w:pos="3060"/>
        </w:tabs>
        <w:spacing w:line="288" w:lineRule="auto"/>
        <w:jc w:val="both"/>
        <w:rPr>
          <w:rFonts w:ascii="Times New Roman" w:hAnsi="Times New Roman"/>
          <w:szCs w:val="28"/>
        </w:rPr>
      </w:pPr>
    </w:p>
    <w:p w:rsidR="00B22EF7" w:rsidRDefault="00B22EF7" w:rsidP="00AB3233">
      <w:pPr>
        <w:tabs>
          <w:tab w:val="left" w:pos="3060"/>
        </w:tabs>
        <w:spacing w:line="288" w:lineRule="auto"/>
        <w:jc w:val="both"/>
        <w:rPr>
          <w:rFonts w:ascii="Times New Roman" w:hAnsi="Times New Roman"/>
          <w:szCs w:val="28"/>
        </w:rPr>
      </w:pPr>
    </w:p>
    <w:p w:rsidR="00B22EF7" w:rsidRDefault="00B22EF7" w:rsidP="00AB3233">
      <w:pPr>
        <w:tabs>
          <w:tab w:val="left" w:pos="3060"/>
        </w:tabs>
        <w:spacing w:line="288" w:lineRule="auto"/>
        <w:jc w:val="both"/>
        <w:rPr>
          <w:rFonts w:ascii="Times New Roman" w:hAnsi="Times New Roman"/>
          <w:szCs w:val="28"/>
        </w:rPr>
      </w:pPr>
    </w:p>
    <w:p w:rsidR="00B22EF7" w:rsidRDefault="00B22EF7" w:rsidP="00AB3233">
      <w:pPr>
        <w:tabs>
          <w:tab w:val="left" w:pos="3060"/>
        </w:tabs>
        <w:spacing w:line="288" w:lineRule="auto"/>
        <w:jc w:val="both"/>
        <w:rPr>
          <w:rFonts w:ascii="Times New Roman" w:hAnsi="Times New Roman"/>
          <w:szCs w:val="28"/>
        </w:rPr>
      </w:pPr>
    </w:p>
    <w:p w:rsidR="00B22EF7" w:rsidRDefault="00B22EF7" w:rsidP="00AB3233">
      <w:pPr>
        <w:tabs>
          <w:tab w:val="left" w:pos="3060"/>
        </w:tabs>
        <w:spacing w:line="288" w:lineRule="auto"/>
        <w:jc w:val="both"/>
        <w:rPr>
          <w:rFonts w:ascii="Times New Roman" w:hAnsi="Times New Roman"/>
          <w:szCs w:val="28"/>
        </w:rPr>
      </w:pPr>
    </w:p>
    <w:p w:rsidR="00B22EF7" w:rsidRDefault="00B22EF7" w:rsidP="00AB3233">
      <w:pPr>
        <w:tabs>
          <w:tab w:val="left" w:pos="3060"/>
        </w:tabs>
        <w:spacing w:line="288" w:lineRule="auto"/>
        <w:jc w:val="both"/>
        <w:rPr>
          <w:rFonts w:ascii="Times New Roman" w:hAnsi="Times New Roman"/>
          <w:szCs w:val="28"/>
        </w:rPr>
      </w:pPr>
    </w:p>
    <w:p w:rsidR="00B22EF7" w:rsidRDefault="00B22EF7" w:rsidP="00AB3233">
      <w:pPr>
        <w:tabs>
          <w:tab w:val="left" w:pos="3060"/>
        </w:tabs>
        <w:spacing w:line="288" w:lineRule="auto"/>
        <w:jc w:val="both"/>
        <w:rPr>
          <w:rFonts w:ascii="Times New Roman" w:hAnsi="Times New Roman"/>
          <w:szCs w:val="28"/>
        </w:rPr>
      </w:pPr>
    </w:p>
    <w:p w:rsidR="00B22EF7" w:rsidRDefault="00B22EF7" w:rsidP="00AB3233">
      <w:pPr>
        <w:tabs>
          <w:tab w:val="left" w:pos="3060"/>
        </w:tabs>
        <w:spacing w:line="288" w:lineRule="auto"/>
        <w:jc w:val="both"/>
        <w:rPr>
          <w:rFonts w:ascii="Times New Roman" w:hAnsi="Times New Roman"/>
          <w:szCs w:val="28"/>
        </w:rPr>
      </w:pPr>
    </w:p>
    <w:p w:rsidR="0053415C" w:rsidRPr="0053415C" w:rsidRDefault="0053415C" w:rsidP="0053415C">
      <w:pPr>
        <w:jc w:val="center"/>
        <w:rPr>
          <w:rFonts w:ascii="Times New Roman" w:hAnsi="Times New Roman"/>
          <w:b/>
          <w:szCs w:val="28"/>
        </w:rPr>
      </w:pPr>
      <w:r w:rsidRPr="0053415C">
        <w:rPr>
          <w:rFonts w:ascii="Times New Roman" w:hAnsi="Times New Roman"/>
          <w:b/>
          <w:szCs w:val="28"/>
        </w:rPr>
        <w:lastRenderedPageBreak/>
        <w:t>THỰC ĐƠN CHÁU</w:t>
      </w:r>
    </w:p>
    <w:p w:rsidR="0053415C" w:rsidRPr="0053415C" w:rsidRDefault="0053415C" w:rsidP="0053415C">
      <w:pPr>
        <w:jc w:val="center"/>
        <w:rPr>
          <w:rFonts w:ascii="Times New Roman" w:hAnsi="Times New Roman"/>
          <w:b/>
          <w:sz w:val="26"/>
          <w:szCs w:val="28"/>
        </w:rPr>
      </w:pPr>
      <w:proofErr w:type="gramStart"/>
      <w:r w:rsidRPr="0053415C">
        <w:rPr>
          <w:rFonts w:ascii="Times New Roman" w:hAnsi="Times New Roman"/>
          <w:b/>
          <w:sz w:val="26"/>
          <w:szCs w:val="28"/>
        </w:rPr>
        <w:t>( Tuần</w:t>
      </w:r>
      <w:proofErr w:type="gramEnd"/>
      <w:r w:rsidRPr="0053415C">
        <w:rPr>
          <w:rFonts w:ascii="Times New Roman" w:hAnsi="Times New Roman"/>
          <w:b/>
          <w:sz w:val="26"/>
          <w:szCs w:val="28"/>
        </w:rPr>
        <w:t xml:space="preserve"> 1 + Tuần 3 năm học 2022- 2023 )</w:t>
      </w:r>
    </w:p>
    <w:tbl>
      <w:tblPr>
        <w:tblW w:w="5178"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2971"/>
        <w:gridCol w:w="1727"/>
        <w:gridCol w:w="2085"/>
        <w:gridCol w:w="1984"/>
      </w:tblGrid>
      <w:tr w:rsidR="0053415C" w:rsidRPr="0053415C" w:rsidTr="0053415C">
        <w:tc>
          <w:tcPr>
            <w:tcW w:w="329" w:type="pct"/>
            <w:vMerge w:val="restart"/>
          </w:tcPr>
          <w:p w:rsidR="0053415C" w:rsidRPr="0053415C" w:rsidRDefault="0053415C" w:rsidP="00B22EF7">
            <w:pPr>
              <w:jc w:val="center"/>
              <w:rPr>
                <w:rFonts w:ascii="Times New Roman" w:hAnsi="Times New Roman"/>
                <w:b/>
                <w:color w:val="000000"/>
                <w:sz w:val="22"/>
              </w:rPr>
            </w:pPr>
            <w:r w:rsidRPr="0053415C">
              <w:rPr>
                <w:rFonts w:ascii="Times New Roman" w:hAnsi="Times New Roman"/>
                <w:b/>
                <w:color w:val="000000"/>
                <w:sz w:val="22"/>
              </w:rPr>
              <w:t>Thứ</w:t>
            </w:r>
          </w:p>
        </w:tc>
        <w:tc>
          <w:tcPr>
            <w:tcW w:w="1583" w:type="pct"/>
            <w:vMerge w:val="restart"/>
          </w:tcPr>
          <w:p w:rsidR="0053415C" w:rsidRPr="0053415C" w:rsidRDefault="0053415C" w:rsidP="00B22EF7">
            <w:pPr>
              <w:jc w:val="center"/>
              <w:rPr>
                <w:rFonts w:ascii="Times New Roman" w:hAnsi="Times New Roman"/>
                <w:b/>
                <w:color w:val="000000"/>
                <w:sz w:val="22"/>
              </w:rPr>
            </w:pPr>
            <w:r w:rsidRPr="0053415C">
              <w:rPr>
                <w:rFonts w:ascii="Times New Roman" w:hAnsi="Times New Roman"/>
                <w:b/>
                <w:color w:val="000000"/>
                <w:sz w:val="22"/>
              </w:rPr>
              <w:t>BỮA TRƯ A</w:t>
            </w:r>
          </w:p>
        </w:tc>
        <w:tc>
          <w:tcPr>
            <w:tcW w:w="3088" w:type="pct"/>
            <w:gridSpan w:val="3"/>
          </w:tcPr>
          <w:p w:rsidR="0053415C" w:rsidRPr="0053415C" w:rsidRDefault="0053415C" w:rsidP="00B22EF7">
            <w:pPr>
              <w:jc w:val="center"/>
              <w:rPr>
                <w:rFonts w:ascii="Times New Roman" w:hAnsi="Times New Roman"/>
                <w:b/>
                <w:color w:val="000000"/>
                <w:sz w:val="22"/>
              </w:rPr>
            </w:pPr>
            <w:r w:rsidRPr="0053415C">
              <w:rPr>
                <w:rFonts w:ascii="Times New Roman" w:hAnsi="Times New Roman"/>
                <w:b/>
                <w:color w:val="000000"/>
                <w:sz w:val="22"/>
              </w:rPr>
              <w:t>BỮA CHIỀU</w:t>
            </w:r>
          </w:p>
        </w:tc>
      </w:tr>
      <w:tr w:rsidR="0053415C" w:rsidRPr="0053415C" w:rsidTr="0053415C">
        <w:tc>
          <w:tcPr>
            <w:tcW w:w="329" w:type="pct"/>
            <w:vMerge/>
          </w:tcPr>
          <w:p w:rsidR="0053415C" w:rsidRPr="0053415C" w:rsidRDefault="0053415C" w:rsidP="00B22EF7">
            <w:pPr>
              <w:jc w:val="center"/>
              <w:rPr>
                <w:rFonts w:ascii="Times New Roman" w:hAnsi="Times New Roman"/>
                <w:b/>
                <w:color w:val="000000"/>
                <w:sz w:val="22"/>
              </w:rPr>
            </w:pPr>
          </w:p>
        </w:tc>
        <w:tc>
          <w:tcPr>
            <w:tcW w:w="1583" w:type="pct"/>
            <w:vMerge/>
          </w:tcPr>
          <w:p w:rsidR="0053415C" w:rsidRPr="0053415C" w:rsidRDefault="0053415C" w:rsidP="00B22EF7">
            <w:pPr>
              <w:jc w:val="center"/>
              <w:rPr>
                <w:rFonts w:ascii="Times New Roman" w:hAnsi="Times New Roman"/>
                <w:b/>
                <w:color w:val="000000"/>
                <w:sz w:val="22"/>
              </w:rPr>
            </w:pPr>
          </w:p>
        </w:tc>
        <w:tc>
          <w:tcPr>
            <w:tcW w:w="2031" w:type="pct"/>
            <w:gridSpan w:val="2"/>
          </w:tcPr>
          <w:p w:rsidR="0053415C" w:rsidRPr="0053415C" w:rsidRDefault="0053415C" w:rsidP="00B22EF7">
            <w:pPr>
              <w:jc w:val="center"/>
              <w:rPr>
                <w:rFonts w:ascii="Times New Roman" w:hAnsi="Times New Roman"/>
                <w:b/>
                <w:color w:val="000000"/>
                <w:sz w:val="22"/>
              </w:rPr>
            </w:pPr>
            <w:r w:rsidRPr="0053415C">
              <w:rPr>
                <w:rFonts w:ascii="Times New Roman" w:hAnsi="Times New Roman"/>
                <w:b/>
                <w:color w:val="000000"/>
                <w:sz w:val="22"/>
              </w:rPr>
              <w:t>NHÀ TRẺ</w:t>
            </w:r>
          </w:p>
        </w:tc>
        <w:tc>
          <w:tcPr>
            <w:tcW w:w="1056" w:type="pct"/>
          </w:tcPr>
          <w:p w:rsidR="0053415C" w:rsidRPr="0053415C" w:rsidRDefault="0053415C" w:rsidP="00B22EF7">
            <w:pPr>
              <w:jc w:val="center"/>
              <w:rPr>
                <w:rFonts w:ascii="Times New Roman" w:hAnsi="Times New Roman"/>
                <w:b/>
                <w:color w:val="000000"/>
                <w:sz w:val="22"/>
              </w:rPr>
            </w:pPr>
            <w:r w:rsidRPr="0053415C">
              <w:rPr>
                <w:rFonts w:ascii="Times New Roman" w:hAnsi="Times New Roman"/>
                <w:b/>
                <w:color w:val="000000"/>
                <w:sz w:val="22"/>
              </w:rPr>
              <w:t>MẪU GIÁO</w:t>
            </w:r>
          </w:p>
        </w:tc>
      </w:tr>
      <w:tr w:rsidR="0053415C" w:rsidRPr="0053415C" w:rsidTr="0053415C">
        <w:tc>
          <w:tcPr>
            <w:tcW w:w="329" w:type="pct"/>
            <w:vMerge/>
          </w:tcPr>
          <w:p w:rsidR="0053415C" w:rsidRPr="0053415C" w:rsidRDefault="0053415C" w:rsidP="00B22EF7">
            <w:pPr>
              <w:jc w:val="center"/>
              <w:rPr>
                <w:rFonts w:ascii="Times New Roman" w:hAnsi="Times New Roman"/>
                <w:b/>
                <w:color w:val="000000"/>
                <w:sz w:val="22"/>
              </w:rPr>
            </w:pPr>
          </w:p>
        </w:tc>
        <w:tc>
          <w:tcPr>
            <w:tcW w:w="1583" w:type="pct"/>
            <w:vMerge/>
          </w:tcPr>
          <w:p w:rsidR="0053415C" w:rsidRPr="0053415C" w:rsidRDefault="0053415C" w:rsidP="00B22EF7">
            <w:pPr>
              <w:jc w:val="center"/>
              <w:rPr>
                <w:rFonts w:ascii="Times New Roman" w:hAnsi="Times New Roman"/>
                <w:b/>
                <w:color w:val="000000"/>
                <w:sz w:val="22"/>
              </w:rPr>
            </w:pPr>
          </w:p>
        </w:tc>
        <w:tc>
          <w:tcPr>
            <w:tcW w:w="920" w:type="pct"/>
          </w:tcPr>
          <w:p w:rsidR="0053415C" w:rsidRPr="0053415C" w:rsidRDefault="0053415C" w:rsidP="00B22EF7">
            <w:pPr>
              <w:jc w:val="center"/>
              <w:rPr>
                <w:rFonts w:ascii="Times New Roman" w:hAnsi="Times New Roman"/>
                <w:b/>
                <w:color w:val="000000"/>
                <w:sz w:val="22"/>
              </w:rPr>
            </w:pPr>
            <w:r w:rsidRPr="0053415C">
              <w:rPr>
                <w:rFonts w:ascii="Times New Roman" w:hAnsi="Times New Roman"/>
                <w:b/>
                <w:color w:val="000000"/>
                <w:sz w:val="22"/>
              </w:rPr>
              <w:t>PHỤ CHIỀU</w:t>
            </w:r>
          </w:p>
        </w:tc>
        <w:tc>
          <w:tcPr>
            <w:tcW w:w="1111" w:type="pct"/>
          </w:tcPr>
          <w:p w:rsidR="0053415C" w:rsidRPr="0053415C" w:rsidRDefault="0053415C" w:rsidP="00B22EF7">
            <w:pPr>
              <w:jc w:val="center"/>
              <w:rPr>
                <w:rFonts w:ascii="Times New Roman" w:hAnsi="Times New Roman"/>
                <w:b/>
                <w:color w:val="000000"/>
                <w:sz w:val="22"/>
              </w:rPr>
            </w:pPr>
            <w:r w:rsidRPr="0053415C">
              <w:rPr>
                <w:rFonts w:ascii="Times New Roman" w:hAnsi="Times New Roman"/>
                <w:b/>
                <w:color w:val="000000"/>
                <w:sz w:val="22"/>
              </w:rPr>
              <w:t>CHÍNH CHIỀU</w:t>
            </w:r>
          </w:p>
        </w:tc>
        <w:tc>
          <w:tcPr>
            <w:tcW w:w="1056" w:type="pct"/>
          </w:tcPr>
          <w:p w:rsidR="0053415C" w:rsidRPr="0053415C" w:rsidRDefault="0053415C" w:rsidP="00B22EF7">
            <w:pPr>
              <w:jc w:val="center"/>
              <w:rPr>
                <w:rFonts w:ascii="Times New Roman" w:hAnsi="Times New Roman"/>
                <w:b/>
                <w:color w:val="000000"/>
                <w:sz w:val="22"/>
              </w:rPr>
            </w:pPr>
            <w:r w:rsidRPr="0053415C">
              <w:rPr>
                <w:rFonts w:ascii="Times New Roman" w:hAnsi="Times New Roman"/>
                <w:b/>
                <w:color w:val="000000"/>
                <w:sz w:val="22"/>
              </w:rPr>
              <w:t>PHỤ CHIỀU</w:t>
            </w:r>
          </w:p>
        </w:tc>
      </w:tr>
      <w:tr w:rsidR="0053415C" w:rsidRPr="0053415C" w:rsidTr="0053415C">
        <w:trPr>
          <w:trHeight w:val="637"/>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center"/>
              <w:rPr>
                <w:rFonts w:ascii="Times New Roman" w:hAnsi="Times New Roman"/>
                <w:color w:val="000000"/>
                <w:sz w:val="26"/>
                <w:szCs w:val="28"/>
              </w:rPr>
            </w:pPr>
            <w:r w:rsidRPr="0053415C">
              <w:rPr>
                <w:rFonts w:ascii="Times New Roman" w:hAnsi="Times New Roman"/>
                <w:color w:val="000000"/>
                <w:sz w:val="26"/>
                <w:szCs w:val="28"/>
              </w:rPr>
              <w:t>2</w:t>
            </w:r>
          </w:p>
          <w:p w:rsidR="0053415C" w:rsidRPr="0053415C" w:rsidRDefault="0053415C" w:rsidP="00B22EF7">
            <w:pPr>
              <w:jc w:val="center"/>
              <w:rPr>
                <w:rFonts w:ascii="Times New Roman" w:hAnsi="Times New Roman"/>
                <w:color w:val="000000"/>
                <w:sz w:val="26"/>
                <w:szCs w:val="28"/>
              </w:rPr>
            </w:pPr>
          </w:p>
        </w:tc>
        <w:tc>
          <w:tcPr>
            <w:tcW w:w="1583"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Thịt bò, thịt lợn hầm củ quả</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anh rau thập cẩm nấu cua</w:t>
            </w:r>
          </w:p>
        </w:tc>
        <w:tc>
          <w:tcPr>
            <w:tcW w:w="920"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center"/>
              <w:rPr>
                <w:rFonts w:ascii="Times New Roman" w:hAnsi="Times New Roman"/>
                <w:color w:val="000000"/>
                <w:sz w:val="26"/>
                <w:szCs w:val="28"/>
              </w:rPr>
            </w:pPr>
            <w:r w:rsidRPr="0053415C">
              <w:rPr>
                <w:rFonts w:ascii="Times New Roman" w:hAnsi="Times New Roman"/>
                <w:color w:val="000000"/>
                <w:sz w:val="26"/>
                <w:szCs w:val="28"/>
              </w:rPr>
              <w:t>Sữa chua</w:t>
            </w:r>
          </w:p>
        </w:tc>
        <w:tc>
          <w:tcPr>
            <w:tcW w:w="1111"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háo chim câu</w:t>
            </w:r>
          </w:p>
          <w:p w:rsidR="0053415C" w:rsidRPr="0053415C" w:rsidRDefault="0053415C" w:rsidP="00B22EF7">
            <w:pPr>
              <w:jc w:val="both"/>
              <w:rPr>
                <w:rFonts w:ascii="Times New Roman" w:hAnsi="Times New Roman"/>
                <w:color w:val="000000"/>
                <w:sz w:val="26"/>
                <w:szCs w:val="28"/>
              </w:rPr>
            </w:pPr>
          </w:p>
        </w:tc>
        <w:tc>
          <w:tcPr>
            <w:tcW w:w="1056"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háo chim câu</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Sữa chua</w:t>
            </w:r>
          </w:p>
        </w:tc>
      </w:tr>
      <w:tr w:rsidR="0053415C" w:rsidRPr="0053415C" w:rsidTr="0053415C">
        <w:trPr>
          <w:trHeight w:val="677"/>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center"/>
              <w:rPr>
                <w:rFonts w:ascii="Times New Roman" w:hAnsi="Times New Roman"/>
                <w:color w:val="000000"/>
                <w:sz w:val="26"/>
                <w:szCs w:val="28"/>
              </w:rPr>
            </w:pPr>
            <w:r w:rsidRPr="0053415C">
              <w:rPr>
                <w:rFonts w:ascii="Times New Roman" w:hAnsi="Times New Roman"/>
                <w:color w:val="000000"/>
                <w:sz w:val="26"/>
                <w:szCs w:val="28"/>
              </w:rPr>
              <w:t>3</w:t>
            </w:r>
          </w:p>
        </w:tc>
        <w:tc>
          <w:tcPr>
            <w:tcW w:w="1583"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Thịt gà, thịt lợn om cốt dừa</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 xml:space="preserve">Su su xào thịt </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 xml:space="preserve">Canh củ thập cẩm nấu thịt </w:t>
            </w:r>
          </w:p>
        </w:tc>
        <w:tc>
          <w:tcPr>
            <w:tcW w:w="920"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center"/>
              <w:rPr>
                <w:rFonts w:ascii="Times New Roman" w:hAnsi="Times New Roman"/>
                <w:color w:val="000000"/>
                <w:sz w:val="22"/>
              </w:rPr>
            </w:pPr>
            <w:r w:rsidRPr="0053415C">
              <w:rPr>
                <w:rFonts w:ascii="Times New Roman" w:hAnsi="Times New Roman"/>
                <w:color w:val="000000"/>
                <w:sz w:val="26"/>
                <w:szCs w:val="28"/>
              </w:rPr>
              <w:t>Sữa Meta Care Kinder</w:t>
            </w:r>
          </w:p>
        </w:tc>
        <w:tc>
          <w:tcPr>
            <w:tcW w:w="1111"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ơm cá lăng sốt cà chua</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anh bầu nấu thịt</w:t>
            </w:r>
          </w:p>
        </w:tc>
        <w:tc>
          <w:tcPr>
            <w:tcW w:w="1056"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Bún canh cá lăng</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Sữa Meta Care Kinder</w:t>
            </w:r>
          </w:p>
        </w:tc>
      </w:tr>
      <w:tr w:rsidR="0053415C" w:rsidRPr="0053415C" w:rsidTr="0053415C">
        <w:trPr>
          <w:trHeight w:val="657"/>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center"/>
              <w:rPr>
                <w:rFonts w:ascii="Times New Roman" w:hAnsi="Times New Roman"/>
                <w:color w:val="000000"/>
                <w:sz w:val="26"/>
                <w:szCs w:val="28"/>
              </w:rPr>
            </w:pPr>
            <w:r w:rsidRPr="0053415C">
              <w:rPr>
                <w:rFonts w:ascii="Times New Roman" w:hAnsi="Times New Roman"/>
                <w:color w:val="000000"/>
                <w:sz w:val="26"/>
                <w:szCs w:val="28"/>
              </w:rPr>
              <w:t>4</w:t>
            </w:r>
          </w:p>
        </w:tc>
        <w:tc>
          <w:tcPr>
            <w:tcW w:w="1583"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Trứng cút, thịt lợn om nấm</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anh cải nấu ngao</w:t>
            </w:r>
          </w:p>
        </w:tc>
        <w:tc>
          <w:tcPr>
            <w:tcW w:w="920"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center"/>
              <w:rPr>
                <w:rFonts w:ascii="Times New Roman" w:hAnsi="Times New Roman"/>
                <w:color w:val="000000"/>
                <w:sz w:val="22"/>
              </w:rPr>
            </w:pPr>
            <w:r w:rsidRPr="0053415C">
              <w:rPr>
                <w:rFonts w:ascii="Times New Roman" w:hAnsi="Times New Roman"/>
                <w:color w:val="000000"/>
                <w:sz w:val="26"/>
                <w:szCs w:val="28"/>
              </w:rPr>
              <w:t>Sữa chua</w:t>
            </w:r>
          </w:p>
        </w:tc>
        <w:tc>
          <w:tcPr>
            <w:tcW w:w="1111"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Súp tôm gà</w:t>
            </w:r>
          </w:p>
          <w:p w:rsidR="0053415C" w:rsidRPr="0053415C" w:rsidRDefault="0053415C" w:rsidP="00B22EF7">
            <w:pPr>
              <w:jc w:val="both"/>
              <w:rPr>
                <w:rFonts w:ascii="Times New Roman" w:hAnsi="Times New Roman"/>
                <w:b/>
                <w:color w:val="000000"/>
                <w:sz w:val="26"/>
                <w:szCs w:val="28"/>
              </w:rPr>
            </w:pPr>
            <w:r w:rsidRPr="0053415C">
              <w:rPr>
                <w:rFonts w:ascii="Times New Roman" w:hAnsi="Times New Roman"/>
                <w:b/>
                <w:color w:val="000000"/>
                <w:sz w:val="26"/>
                <w:szCs w:val="28"/>
              </w:rPr>
              <w:t xml:space="preserve">  </w:t>
            </w:r>
          </w:p>
        </w:tc>
        <w:tc>
          <w:tcPr>
            <w:tcW w:w="1056"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Súp tôm gà</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Sữa chua</w:t>
            </w:r>
          </w:p>
        </w:tc>
      </w:tr>
      <w:tr w:rsidR="0053415C" w:rsidRPr="0053415C" w:rsidTr="0053415C">
        <w:trPr>
          <w:trHeight w:val="719"/>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center"/>
              <w:rPr>
                <w:rFonts w:ascii="Times New Roman" w:hAnsi="Times New Roman"/>
                <w:color w:val="000000"/>
                <w:sz w:val="26"/>
                <w:szCs w:val="28"/>
              </w:rPr>
            </w:pPr>
            <w:r w:rsidRPr="0053415C">
              <w:rPr>
                <w:rFonts w:ascii="Times New Roman" w:hAnsi="Times New Roman"/>
                <w:color w:val="000000"/>
                <w:sz w:val="26"/>
                <w:szCs w:val="28"/>
              </w:rPr>
              <w:t>5</w:t>
            </w:r>
          </w:p>
        </w:tc>
        <w:tc>
          <w:tcPr>
            <w:tcW w:w="1583"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Tôm, thịt lợn sốt đậu hũ non</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anh bí nấu tôm, thịt lợn</w:t>
            </w:r>
          </w:p>
        </w:tc>
        <w:tc>
          <w:tcPr>
            <w:tcW w:w="920"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center"/>
              <w:rPr>
                <w:rFonts w:ascii="Times New Roman" w:hAnsi="Times New Roman"/>
                <w:color w:val="000000"/>
                <w:sz w:val="22"/>
              </w:rPr>
            </w:pPr>
            <w:r w:rsidRPr="0053415C">
              <w:rPr>
                <w:rFonts w:ascii="Times New Roman" w:hAnsi="Times New Roman"/>
                <w:color w:val="000000"/>
                <w:sz w:val="26"/>
                <w:szCs w:val="28"/>
              </w:rPr>
              <w:t>Sữa Meta Care Kinder</w:t>
            </w:r>
          </w:p>
        </w:tc>
        <w:tc>
          <w:tcPr>
            <w:tcW w:w="1111"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háo ngan</w:t>
            </w:r>
          </w:p>
        </w:tc>
        <w:tc>
          <w:tcPr>
            <w:tcW w:w="1056"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háo ngan</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Sữa Meta Care Kinder</w:t>
            </w:r>
          </w:p>
        </w:tc>
      </w:tr>
      <w:tr w:rsidR="0053415C" w:rsidRPr="0053415C" w:rsidTr="0053415C">
        <w:trPr>
          <w:trHeight w:val="682"/>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B22EF7">
            <w:pPr>
              <w:jc w:val="center"/>
              <w:rPr>
                <w:rFonts w:ascii="Times New Roman" w:hAnsi="Times New Roman"/>
                <w:color w:val="000000"/>
                <w:sz w:val="26"/>
                <w:szCs w:val="28"/>
              </w:rPr>
            </w:pPr>
            <w:r w:rsidRPr="0053415C">
              <w:rPr>
                <w:rFonts w:ascii="Times New Roman" w:hAnsi="Times New Roman"/>
                <w:color w:val="000000"/>
                <w:sz w:val="26"/>
                <w:szCs w:val="28"/>
              </w:rPr>
              <w:t>6</w:t>
            </w:r>
          </w:p>
          <w:p w:rsidR="0053415C" w:rsidRPr="0053415C" w:rsidRDefault="0053415C" w:rsidP="00B22EF7">
            <w:pPr>
              <w:jc w:val="center"/>
              <w:rPr>
                <w:rFonts w:ascii="Times New Roman" w:hAnsi="Times New Roman"/>
                <w:color w:val="000000"/>
                <w:sz w:val="26"/>
                <w:szCs w:val="28"/>
              </w:rPr>
            </w:pPr>
          </w:p>
        </w:tc>
        <w:tc>
          <w:tcPr>
            <w:tcW w:w="1583"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Mực, thịt lợn sốt cà chua</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Canh bắp cải nấu thịt lợn</w:t>
            </w:r>
          </w:p>
        </w:tc>
        <w:tc>
          <w:tcPr>
            <w:tcW w:w="920"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center"/>
              <w:rPr>
                <w:rFonts w:ascii="Times New Roman" w:hAnsi="Times New Roman"/>
                <w:color w:val="000000"/>
                <w:sz w:val="26"/>
                <w:szCs w:val="28"/>
              </w:rPr>
            </w:pPr>
            <w:r w:rsidRPr="0053415C">
              <w:rPr>
                <w:rFonts w:ascii="Times New Roman" w:hAnsi="Times New Roman"/>
                <w:color w:val="000000"/>
                <w:sz w:val="26"/>
                <w:szCs w:val="28"/>
              </w:rPr>
              <w:t>Sữa chua</w:t>
            </w:r>
          </w:p>
        </w:tc>
        <w:tc>
          <w:tcPr>
            <w:tcW w:w="1111"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Phở bò</w:t>
            </w:r>
          </w:p>
          <w:p w:rsidR="0053415C" w:rsidRPr="0053415C" w:rsidRDefault="0053415C" w:rsidP="00B22EF7">
            <w:pPr>
              <w:jc w:val="both"/>
              <w:rPr>
                <w:rFonts w:ascii="Times New Roman" w:hAnsi="Times New Roman"/>
                <w:color w:val="000000"/>
                <w:sz w:val="26"/>
                <w:szCs w:val="28"/>
              </w:rPr>
            </w:pPr>
          </w:p>
        </w:tc>
        <w:tc>
          <w:tcPr>
            <w:tcW w:w="1056" w:type="pct"/>
            <w:tcBorders>
              <w:top w:val="single" w:sz="4" w:space="0" w:color="auto"/>
              <w:left w:val="single" w:sz="4" w:space="0" w:color="auto"/>
              <w:bottom w:val="single" w:sz="4" w:space="0" w:color="auto"/>
              <w:right w:val="single" w:sz="4" w:space="0" w:color="auto"/>
            </w:tcBorders>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Phở bò</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Sữa chua</w:t>
            </w:r>
          </w:p>
        </w:tc>
      </w:tr>
      <w:tr w:rsidR="0053415C" w:rsidRPr="0053415C" w:rsidTr="0053415C">
        <w:trPr>
          <w:trHeight w:val="629"/>
        </w:trPr>
        <w:tc>
          <w:tcPr>
            <w:tcW w:w="329" w:type="pct"/>
          </w:tcPr>
          <w:p w:rsidR="0053415C" w:rsidRPr="0053415C" w:rsidRDefault="0053415C" w:rsidP="00B22EF7">
            <w:pPr>
              <w:jc w:val="center"/>
              <w:rPr>
                <w:rFonts w:ascii="Times New Roman" w:hAnsi="Times New Roman"/>
                <w:color w:val="000000"/>
                <w:sz w:val="26"/>
                <w:szCs w:val="28"/>
              </w:rPr>
            </w:pPr>
            <w:r w:rsidRPr="0053415C">
              <w:rPr>
                <w:rFonts w:ascii="Times New Roman" w:hAnsi="Times New Roman"/>
                <w:color w:val="000000"/>
                <w:sz w:val="26"/>
                <w:szCs w:val="28"/>
              </w:rPr>
              <w:t>7</w:t>
            </w:r>
          </w:p>
        </w:tc>
        <w:tc>
          <w:tcPr>
            <w:tcW w:w="1583" w:type="pct"/>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Trứng, thịt lợn đảo bông</w:t>
            </w:r>
          </w:p>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 xml:space="preserve">Canh bầu nấu tôm tươi </w:t>
            </w:r>
          </w:p>
        </w:tc>
        <w:tc>
          <w:tcPr>
            <w:tcW w:w="920" w:type="pct"/>
          </w:tcPr>
          <w:p w:rsidR="0053415C" w:rsidRPr="0053415C" w:rsidRDefault="0053415C" w:rsidP="00B22EF7">
            <w:pPr>
              <w:jc w:val="center"/>
              <w:rPr>
                <w:rFonts w:ascii="Times New Roman" w:hAnsi="Times New Roman"/>
                <w:color w:val="000000"/>
                <w:sz w:val="22"/>
              </w:rPr>
            </w:pPr>
            <w:r w:rsidRPr="0053415C">
              <w:rPr>
                <w:rFonts w:ascii="Times New Roman" w:hAnsi="Times New Roman"/>
                <w:color w:val="000000"/>
                <w:sz w:val="26"/>
                <w:szCs w:val="28"/>
              </w:rPr>
              <w:t>Sữa Meta Care Kinder</w:t>
            </w:r>
          </w:p>
        </w:tc>
        <w:tc>
          <w:tcPr>
            <w:tcW w:w="1111" w:type="pct"/>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Mỳ gà</w:t>
            </w:r>
          </w:p>
        </w:tc>
        <w:tc>
          <w:tcPr>
            <w:tcW w:w="1056" w:type="pct"/>
          </w:tcPr>
          <w:p w:rsidR="0053415C" w:rsidRPr="0053415C" w:rsidRDefault="0053415C" w:rsidP="00B22EF7">
            <w:pPr>
              <w:jc w:val="both"/>
              <w:rPr>
                <w:rFonts w:ascii="Times New Roman" w:hAnsi="Times New Roman"/>
                <w:color w:val="000000"/>
                <w:sz w:val="26"/>
                <w:szCs w:val="28"/>
              </w:rPr>
            </w:pPr>
            <w:r w:rsidRPr="0053415C">
              <w:rPr>
                <w:rFonts w:ascii="Times New Roman" w:hAnsi="Times New Roman"/>
                <w:color w:val="000000"/>
                <w:sz w:val="26"/>
                <w:szCs w:val="28"/>
              </w:rPr>
              <w:t>Mỳ gà</w:t>
            </w:r>
          </w:p>
          <w:p w:rsidR="0053415C" w:rsidRPr="0053415C" w:rsidRDefault="00B22EF7" w:rsidP="00B22EF7">
            <w:pPr>
              <w:jc w:val="both"/>
              <w:rPr>
                <w:rFonts w:ascii="Times New Roman" w:hAnsi="Times New Roman"/>
                <w:color w:val="000000"/>
                <w:sz w:val="26"/>
                <w:szCs w:val="28"/>
              </w:rPr>
            </w:pPr>
            <w:r>
              <w:rPr>
                <w:rFonts w:ascii="Times New Roman" w:hAnsi="Times New Roman"/>
                <w:color w:val="000000"/>
                <w:sz w:val="26"/>
                <w:szCs w:val="28"/>
              </w:rPr>
              <w:t xml:space="preserve">Sữa Meta Care </w:t>
            </w:r>
          </w:p>
        </w:tc>
      </w:tr>
    </w:tbl>
    <w:p w:rsidR="0053415C" w:rsidRPr="0053415C" w:rsidRDefault="0053415C" w:rsidP="0053415C">
      <w:pPr>
        <w:jc w:val="center"/>
        <w:rPr>
          <w:rFonts w:ascii="Times New Roman" w:hAnsi="Times New Roman"/>
          <w:b/>
          <w:sz w:val="26"/>
          <w:szCs w:val="28"/>
        </w:rPr>
      </w:pPr>
      <w:r w:rsidRPr="0053415C">
        <w:rPr>
          <w:rFonts w:ascii="Times New Roman" w:hAnsi="Times New Roman"/>
          <w:b/>
          <w:sz w:val="26"/>
          <w:szCs w:val="28"/>
        </w:rPr>
        <w:t xml:space="preserve"> </w:t>
      </w:r>
      <w:proofErr w:type="gramStart"/>
      <w:r w:rsidRPr="0053415C">
        <w:rPr>
          <w:rFonts w:ascii="Times New Roman" w:hAnsi="Times New Roman"/>
          <w:b/>
          <w:sz w:val="26"/>
          <w:szCs w:val="28"/>
        </w:rPr>
        <w:t>( Tuần</w:t>
      </w:r>
      <w:proofErr w:type="gramEnd"/>
      <w:r w:rsidRPr="0053415C">
        <w:rPr>
          <w:rFonts w:ascii="Times New Roman" w:hAnsi="Times New Roman"/>
          <w:b/>
          <w:sz w:val="26"/>
          <w:szCs w:val="28"/>
        </w:rPr>
        <w:t xml:space="preserve"> 2 + Tuần 4 năm học 2022- 2023)</w:t>
      </w:r>
    </w:p>
    <w:tbl>
      <w:tblPr>
        <w:tblW w:w="5178"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3016"/>
        <w:gridCol w:w="1639"/>
        <w:gridCol w:w="2127"/>
        <w:gridCol w:w="1984"/>
      </w:tblGrid>
      <w:tr w:rsidR="0053415C" w:rsidRPr="0053415C" w:rsidTr="0053415C">
        <w:tc>
          <w:tcPr>
            <w:tcW w:w="329" w:type="pct"/>
            <w:vMerge w:val="restart"/>
          </w:tcPr>
          <w:p w:rsidR="0053415C" w:rsidRPr="0053415C" w:rsidRDefault="0053415C" w:rsidP="0053415C">
            <w:pPr>
              <w:jc w:val="center"/>
              <w:rPr>
                <w:rFonts w:ascii="Times New Roman" w:hAnsi="Times New Roman"/>
                <w:b/>
                <w:color w:val="000000"/>
                <w:sz w:val="22"/>
              </w:rPr>
            </w:pPr>
            <w:r w:rsidRPr="0053415C">
              <w:rPr>
                <w:rFonts w:ascii="Times New Roman" w:hAnsi="Times New Roman"/>
                <w:b/>
                <w:color w:val="000000"/>
                <w:sz w:val="22"/>
              </w:rPr>
              <w:t>Thứ</w:t>
            </w:r>
          </w:p>
        </w:tc>
        <w:tc>
          <w:tcPr>
            <w:tcW w:w="1607" w:type="pct"/>
            <w:vMerge w:val="restart"/>
          </w:tcPr>
          <w:p w:rsidR="0053415C" w:rsidRPr="0053415C" w:rsidRDefault="0053415C" w:rsidP="0053415C">
            <w:pPr>
              <w:jc w:val="center"/>
              <w:rPr>
                <w:rFonts w:ascii="Times New Roman" w:hAnsi="Times New Roman"/>
                <w:b/>
                <w:color w:val="000000"/>
                <w:sz w:val="22"/>
              </w:rPr>
            </w:pPr>
            <w:r w:rsidRPr="0053415C">
              <w:rPr>
                <w:rFonts w:ascii="Times New Roman" w:hAnsi="Times New Roman"/>
                <w:b/>
                <w:color w:val="000000"/>
                <w:sz w:val="22"/>
              </w:rPr>
              <w:t>BỮA TRƯA</w:t>
            </w:r>
          </w:p>
        </w:tc>
        <w:tc>
          <w:tcPr>
            <w:tcW w:w="3063" w:type="pct"/>
            <w:gridSpan w:val="3"/>
          </w:tcPr>
          <w:p w:rsidR="0053415C" w:rsidRPr="0053415C" w:rsidRDefault="0053415C" w:rsidP="0053415C">
            <w:pPr>
              <w:jc w:val="center"/>
              <w:rPr>
                <w:rFonts w:ascii="Times New Roman" w:hAnsi="Times New Roman"/>
                <w:b/>
                <w:color w:val="000000"/>
                <w:sz w:val="22"/>
              </w:rPr>
            </w:pPr>
            <w:r w:rsidRPr="0053415C">
              <w:rPr>
                <w:rFonts w:ascii="Times New Roman" w:hAnsi="Times New Roman"/>
                <w:b/>
                <w:color w:val="000000"/>
                <w:sz w:val="22"/>
              </w:rPr>
              <w:t>BỮA CHIỀU</w:t>
            </w:r>
          </w:p>
        </w:tc>
      </w:tr>
      <w:tr w:rsidR="0053415C" w:rsidRPr="0053415C" w:rsidTr="0053415C">
        <w:tc>
          <w:tcPr>
            <w:tcW w:w="329" w:type="pct"/>
            <w:vMerge/>
          </w:tcPr>
          <w:p w:rsidR="0053415C" w:rsidRPr="0053415C" w:rsidRDefault="0053415C" w:rsidP="0053415C">
            <w:pPr>
              <w:jc w:val="center"/>
              <w:rPr>
                <w:rFonts w:ascii="Times New Roman" w:hAnsi="Times New Roman"/>
                <w:b/>
                <w:color w:val="000000"/>
                <w:sz w:val="22"/>
              </w:rPr>
            </w:pPr>
          </w:p>
        </w:tc>
        <w:tc>
          <w:tcPr>
            <w:tcW w:w="1607" w:type="pct"/>
            <w:vMerge/>
          </w:tcPr>
          <w:p w:rsidR="0053415C" w:rsidRPr="0053415C" w:rsidRDefault="0053415C" w:rsidP="0053415C">
            <w:pPr>
              <w:jc w:val="center"/>
              <w:rPr>
                <w:rFonts w:ascii="Times New Roman" w:hAnsi="Times New Roman"/>
                <w:b/>
                <w:color w:val="000000"/>
                <w:sz w:val="22"/>
              </w:rPr>
            </w:pPr>
          </w:p>
        </w:tc>
        <w:tc>
          <w:tcPr>
            <w:tcW w:w="2006" w:type="pct"/>
            <w:gridSpan w:val="2"/>
          </w:tcPr>
          <w:p w:rsidR="0053415C" w:rsidRPr="0053415C" w:rsidRDefault="0053415C" w:rsidP="0053415C">
            <w:pPr>
              <w:jc w:val="center"/>
              <w:rPr>
                <w:rFonts w:ascii="Times New Roman" w:hAnsi="Times New Roman"/>
                <w:b/>
                <w:color w:val="000000"/>
                <w:sz w:val="22"/>
              </w:rPr>
            </w:pPr>
            <w:r w:rsidRPr="0053415C">
              <w:rPr>
                <w:rFonts w:ascii="Times New Roman" w:hAnsi="Times New Roman"/>
                <w:b/>
                <w:color w:val="000000"/>
                <w:sz w:val="22"/>
              </w:rPr>
              <w:t>NHÀ TRẺ</w:t>
            </w:r>
          </w:p>
        </w:tc>
        <w:tc>
          <w:tcPr>
            <w:tcW w:w="1057" w:type="pct"/>
          </w:tcPr>
          <w:p w:rsidR="0053415C" w:rsidRPr="0053415C" w:rsidRDefault="0053415C" w:rsidP="0053415C">
            <w:pPr>
              <w:jc w:val="center"/>
              <w:rPr>
                <w:rFonts w:ascii="Times New Roman" w:hAnsi="Times New Roman"/>
                <w:b/>
                <w:color w:val="000000"/>
                <w:sz w:val="22"/>
              </w:rPr>
            </w:pPr>
            <w:r w:rsidRPr="0053415C">
              <w:rPr>
                <w:rFonts w:ascii="Times New Roman" w:hAnsi="Times New Roman"/>
                <w:b/>
                <w:color w:val="000000"/>
                <w:sz w:val="22"/>
              </w:rPr>
              <w:t>MẪU GIÁO</w:t>
            </w:r>
          </w:p>
        </w:tc>
      </w:tr>
      <w:tr w:rsidR="0053415C" w:rsidRPr="0053415C" w:rsidTr="0053415C">
        <w:tc>
          <w:tcPr>
            <w:tcW w:w="329" w:type="pct"/>
            <w:vMerge/>
          </w:tcPr>
          <w:p w:rsidR="0053415C" w:rsidRPr="0053415C" w:rsidRDefault="0053415C" w:rsidP="0053415C">
            <w:pPr>
              <w:jc w:val="center"/>
              <w:rPr>
                <w:rFonts w:ascii="Times New Roman" w:hAnsi="Times New Roman"/>
                <w:b/>
                <w:color w:val="000000"/>
                <w:sz w:val="22"/>
              </w:rPr>
            </w:pPr>
          </w:p>
        </w:tc>
        <w:tc>
          <w:tcPr>
            <w:tcW w:w="1607" w:type="pct"/>
            <w:vMerge/>
          </w:tcPr>
          <w:p w:rsidR="0053415C" w:rsidRPr="0053415C" w:rsidRDefault="0053415C" w:rsidP="0053415C">
            <w:pPr>
              <w:jc w:val="center"/>
              <w:rPr>
                <w:rFonts w:ascii="Times New Roman" w:hAnsi="Times New Roman"/>
                <w:b/>
                <w:color w:val="000000"/>
                <w:sz w:val="22"/>
              </w:rPr>
            </w:pPr>
          </w:p>
        </w:tc>
        <w:tc>
          <w:tcPr>
            <w:tcW w:w="873" w:type="pct"/>
          </w:tcPr>
          <w:p w:rsidR="0053415C" w:rsidRPr="0053415C" w:rsidRDefault="0053415C" w:rsidP="0053415C">
            <w:pPr>
              <w:jc w:val="center"/>
              <w:rPr>
                <w:rFonts w:ascii="Times New Roman" w:hAnsi="Times New Roman"/>
                <w:b/>
                <w:color w:val="000000"/>
                <w:sz w:val="22"/>
              </w:rPr>
            </w:pPr>
            <w:r w:rsidRPr="0053415C">
              <w:rPr>
                <w:rFonts w:ascii="Times New Roman" w:hAnsi="Times New Roman"/>
                <w:b/>
                <w:color w:val="000000"/>
                <w:sz w:val="22"/>
              </w:rPr>
              <w:t>PHỤ CHIỀU</w:t>
            </w:r>
          </w:p>
        </w:tc>
        <w:tc>
          <w:tcPr>
            <w:tcW w:w="1133" w:type="pct"/>
          </w:tcPr>
          <w:p w:rsidR="0053415C" w:rsidRPr="0053415C" w:rsidRDefault="0053415C" w:rsidP="0053415C">
            <w:pPr>
              <w:jc w:val="center"/>
              <w:rPr>
                <w:rFonts w:ascii="Times New Roman" w:hAnsi="Times New Roman"/>
                <w:b/>
                <w:color w:val="000000"/>
                <w:sz w:val="22"/>
              </w:rPr>
            </w:pPr>
            <w:r w:rsidRPr="0053415C">
              <w:rPr>
                <w:rFonts w:ascii="Times New Roman" w:hAnsi="Times New Roman"/>
                <w:b/>
                <w:color w:val="000000"/>
                <w:sz w:val="22"/>
              </w:rPr>
              <w:t>CHÍNH CHIỀU</w:t>
            </w:r>
          </w:p>
        </w:tc>
        <w:tc>
          <w:tcPr>
            <w:tcW w:w="1057" w:type="pct"/>
          </w:tcPr>
          <w:p w:rsidR="0053415C" w:rsidRPr="0053415C" w:rsidRDefault="0053415C" w:rsidP="0053415C">
            <w:pPr>
              <w:jc w:val="center"/>
              <w:rPr>
                <w:rFonts w:ascii="Times New Roman" w:hAnsi="Times New Roman"/>
                <w:b/>
                <w:color w:val="000000"/>
                <w:sz w:val="22"/>
              </w:rPr>
            </w:pPr>
            <w:r w:rsidRPr="0053415C">
              <w:rPr>
                <w:rFonts w:ascii="Times New Roman" w:hAnsi="Times New Roman"/>
                <w:b/>
                <w:color w:val="000000"/>
                <w:sz w:val="22"/>
              </w:rPr>
              <w:t>PHỤ CHIỀU</w:t>
            </w:r>
          </w:p>
        </w:tc>
      </w:tr>
      <w:tr w:rsidR="0053415C" w:rsidRPr="0053415C" w:rsidTr="0053415C">
        <w:trPr>
          <w:trHeight w:val="682"/>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center"/>
              <w:rPr>
                <w:rFonts w:ascii="Times New Roman" w:hAnsi="Times New Roman"/>
                <w:color w:val="000000"/>
                <w:sz w:val="26"/>
                <w:szCs w:val="28"/>
              </w:rPr>
            </w:pPr>
            <w:r w:rsidRPr="0053415C">
              <w:rPr>
                <w:rFonts w:ascii="Times New Roman" w:hAnsi="Times New Roman"/>
                <w:color w:val="000000"/>
                <w:sz w:val="26"/>
                <w:szCs w:val="28"/>
              </w:rPr>
              <w:t>2</w:t>
            </w:r>
          </w:p>
          <w:p w:rsidR="0053415C" w:rsidRPr="0053415C" w:rsidRDefault="0053415C" w:rsidP="0053415C">
            <w:pPr>
              <w:jc w:val="center"/>
              <w:rPr>
                <w:rFonts w:ascii="Times New Roman" w:hAnsi="Times New Roman"/>
                <w:color w:val="000000"/>
                <w:sz w:val="26"/>
                <w:szCs w:val="28"/>
              </w:rPr>
            </w:pPr>
          </w:p>
        </w:tc>
        <w:tc>
          <w:tcPr>
            <w:tcW w:w="1607"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Trứng cút, thịt lợn kho tàu</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anh cải nấu ngao</w:t>
            </w:r>
          </w:p>
          <w:p w:rsidR="0053415C" w:rsidRPr="0053415C" w:rsidRDefault="0053415C" w:rsidP="0053415C">
            <w:pPr>
              <w:jc w:val="both"/>
              <w:rPr>
                <w:rFonts w:ascii="Times New Roman" w:hAnsi="Times New Roman"/>
                <w:color w:val="000000"/>
                <w:sz w:val="26"/>
                <w:szCs w:val="28"/>
              </w:rPr>
            </w:pPr>
          </w:p>
        </w:tc>
        <w:tc>
          <w:tcPr>
            <w:tcW w:w="873"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center"/>
              <w:rPr>
                <w:rFonts w:ascii="Times New Roman" w:hAnsi="Times New Roman"/>
                <w:color w:val="000000"/>
                <w:sz w:val="26"/>
                <w:szCs w:val="28"/>
              </w:rPr>
            </w:pPr>
            <w:r w:rsidRPr="0053415C">
              <w:rPr>
                <w:rFonts w:ascii="Times New Roman" w:hAnsi="Times New Roman"/>
                <w:color w:val="000000"/>
                <w:sz w:val="26"/>
                <w:szCs w:val="28"/>
              </w:rPr>
              <w:t>Sữa chua</w:t>
            </w:r>
          </w:p>
        </w:tc>
        <w:tc>
          <w:tcPr>
            <w:tcW w:w="1133"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ơm, thịt gà cari</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anh bầu nấu thịt lợn</w:t>
            </w:r>
          </w:p>
        </w:tc>
        <w:tc>
          <w:tcPr>
            <w:tcW w:w="1057"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Phở gà</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Sữa chua</w:t>
            </w:r>
          </w:p>
        </w:tc>
      </w:tr>
      <w:tr w:rsidR="0053415C" w:rsidRPr="0053415C" w:rsidTr="0053415C">
        <w:trPr>
          <w:trHeight w:val="677"/>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center"/>
              <w:rPr>
                <w:rFonts w:ascii="Times New Roman" w:hAnsi="Times New Roman"/>
                <w:color w:val="000000"/>
                <w:sz w:val="26"/>
                <w:szCs w:val="28"/>
              </w:rPr>
            </w:pPr>
            <w:r w:rsidRPr="0053415C">
              <w:rPr>
                <w:rFonts w:ascii="Times New Roman" w:hAnsi="Times New Roman"/>
                <w:color w:val="000000"/>
                <w:sz w:val="26"/>
                <w:szCs w:val="28"/>
              </w:rPr>
              <w:t>3</w:t>
            </w:r>
          </w:p>
        </w:tc>
        <w:tc>
          <w:tcPr>
            <w:tcW w:w="1607"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 xml:space="preserve">Thịt bò, thịt lợn hầm nấm </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anh rau mùng tơi nấu cua</w:t>
            </w:r>
          </w:p>
          <w:p w:rsidR="0053415C" w:rsidRPr="0053415C" w:rsidRDefault="0053415C" w:rsidP="0053415C">
            <w:pPr>
              <w:jc w:val="both"/>
              <w:rPr>
                <w:rFonts w:ascii="Times New Roman" w:hAnsi="Times New Roman"/>
                <w:color w:val="000000"/>
                <w:sz w:val="26"/>
                <w:szCs w:val="28"/>
              </w:rPr>
            </w:pPr>
          </w:p>
        </w:tc>
        <w:tc>
          <w:tcPr>
            <w:tcW w:w="873"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center"/>
              <w:rPr>
                <w:rFonts w:ascii="Times New Roman" w:hAnsi="Times New Roman"/>
                <w:color w:val="000000"/>
                <w:sz w:val="22"/>
              </w:rPr>
            </w:pPr>
            <w:r w:rsidRPr="0053415C">
              <w:rPr>
                <w:rFonts w:ascii="Times New Roman" w:hAnsi="Times New Roman"/>
                <w:color w:val="000000"/>
                <w:sz w:val="26"/>
                <w:szCs w:val="28"/>
              </w:rPr>
              <w:t>Sữa Meta Care Kinder</w:t>
            </w:r>
          </w:p>
        </w:tc>
        <w:tc>
          <w:tcPr>
            <w:tcW w:w="1133"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háo tôm bí đỏ</w:t>
            </w:r>
          </w:p>
          <w:p w:rsidR="0053415C" w:rsidRPr="0053415C" w:rsidRDefault="0053415C" w:rsidP="0053415C">
            <w:pPr>
              <w:jc w:val="both"/>
              <w:rPr>
                <w:rFonts w:ascii="Times New Roman" w:hAnsi="Times New Roman"/>
                <w:color w:val="000000"/>
                <w:sz w:val="26"/>
                <w:szCs w:val="28"/>
              </w:rPr>
            </w:pPr>
          </w:p>
        </w:tc>
        <w:tc>
          <w:tcPr>
            <w:tcW w:w="1057"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háo tôm bí đỏ</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Sữa Meta Care Kinder</w:t>
            </w:r>
          </w:p>
        </w:tc>
      </w:tr>
      <w:tr w:rsidR="0053415C" w:rsidRPr="0053415C" w:rsidTr="0053415C">
        <w:trPr>
          <w:trHeight w:val="657"/>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center"/>
              <w:rPr>
                <w:rFonts w:ascii="Times New Roman" w:hAnsi="Times New Roman"/>
                <w:color w:val="000000"/>
                <w:sz w:val="26"/>
                <w:szCs w:val="28"/>
              </w:rPr>
            </w:pPr>
            <w:r w:rsidRPr="0053415C">
              <w:rPr>
                <w:rFonts w:ascii="Times New Roman" w:hAnsi="Times New Roman"/>
                <w:color w:val="000000"/>
                <w:sz w:val="26"/>
                <w:szCs w:val="28"/>
              </w:rPr>
              <w:t>4</w:t>
            </w:r>
          </w:p>
        </w:tc>
        <w:tc>
          <w:tcPr>
            <w:tcW w:w="1607"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á lăng, thịt lợn sốt cà chua</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 xml:space="preserve">Canh bầu (bí) nấu thịt lợn </w:t>
            </w:r>
          </w:p>
          <w:p w:rsidR="0053415C" w:rsidRPr="0053415C" w:rsidRDefault="0053415C" w:rsidP="0053415C">
            <w:pPr>
              <w:jc w:val="both"/>
              <w:rPr>
                <w:rFonts w:ascii="Times New Roman" w:hAnsi="Times New Roman"/>
                <w:color w:val="000000"/>
                <w:sz w:val="26"/>
                <w:szCs w:val="28"/>
              </w:rPr>
            </w:pPr>
          </w:p>
        </w:tc>
        <w:tc>
          <w:tcPr>
            <w:tcW w:w="873"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center"/>
              <w:rPr>
                <w:rFonts w:ascii="Times New Roman" w:hAnsi="Times New Roman"/>
                <w:color w:val="000000"/>
                <w:sz w:val="22"/>
              </w:rPr>
            </w:pPr>
            <w:r w:rsidRPr="0053415C">
              <w:rPr>
                <w:rFonts w:ascii="Times New Roman" w:hAnsi="Times New Roman"/>
                <w:color w:val="000000"/>
                <w:sz w:val="26"/>
                <w:szCs w:val="28"/>
              </w:rPr>
              <w:t>Sữa chua</w:t>
            </w:r>
          </w:p>
        </w:tc>
        <w:tc>
          <w:tcPr>
            <w:tcW w:w="1133"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Súp gà</w:t>
            </w:r>
          </w:p>
          <w:p w:rsidR="0053415C" w:rsidRPr="0053415C" w:rsidRDefault="0053415C" w:rsidP="0053415C">
            <w:pPr>
              <w:jc w:val="both"/>
              <w:rPr>
                <w:rFonts w:ascii="Times New Roman" w:hAnsi="Times New Roman"/>
                <w:color w:val="000000"/>
                <w:sz w:val="26"/>
                <w:szCs w:val="28"/>
              </w:rPr>
            </w:pPr>
          </w:p>
          <w:p w:rsidR="0053415C" w:rsidRPr="0053415C" w:rsidRDefault="0053415C" w:rsidP="0053415C">
            <w:pPr>
              <w:jc w:val="both"/>
              <w:rPr>
                <w:rFonts w:ascii="Times New Roman" w:hAnsi="Times New Roman"/>
                <w:b/>
                <w:color w:val="000000"/>
                <w:sz w:val="26"/>
                <w:szCs w:val="28"/>
              </w:rPr>
            </w:pPr>
          </w:p>
        </w:tc>
        <w:tc>
          <w:tcPr>
            <w:tcW w:w="1057"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Súp gà</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Sữa chua</w:t>
            </w:r>
          </w:p>
        </w:tc>
      </w:tr>
      <w:tr w:rsidR="0053415C" w:rsidRPr="0053415C" w:rsidTr="0053415C">
        <w:trPr>
          <w:trHeight w:val="719"/>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center"/>
              <w:rPr>
                <w:rFonts w:ascii="Times New Roman" w:hAnsi="Times New Roman"/>
                <w:color w:val="000000"/>
                <w:sz w:val="26"/>
                <w:szCs w:val="28"/>
              </w:rPr>
            </w:pPr>
            <w:r w:rsidRPr="0053415C">
              <w:rPr>
                <w:rFonts w:ascii="Times New Roman" w:hAnsi="Times New Roman"/>
                <w:color w:val="000000"/>
                <w:sz w:val="26"/>
                <w:szCs w:val="28"/>
              </w:rPr>
              <w:t>5</w:t>
            </w:r>
          </w:p>
        </w:tc>
        <w:tc>
          <w:tcPr>
            <w:tcW w:w="1607"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Thịt gà, thịt lợn xào nấm sò</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Khoai tây xào</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 xml:space="preserve">Canh củ thập cẩm nấu thịt </w:t>
            </w:r>
          </w:p>
          <w:p w:rsidR="0053415C" w:rsidRPr="0053415C" w:rsidRDefault="0053415C" w:rsidP="0053415C">
            <w:pPr>
              <w:jc w:val="both"/>
              <w:rPr>
                <w:rFonts w:ascii="Times New Roman" w:hAnsi="Times New Roman"/>
                <w:color w:val="000000"/>
                <w:sz w:val="26"/>
                <w:szCs w:val="28"/>
              </w:rPr>
            </w:pPr>
          </w:p>
        </w:tc>
        <w:tc>
          <w:tcPr>
            <w:tcW w:w="873"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center"/>
              <w:rPr>
                <w:rFonts w:ascii="Times New Roman" w:hAnsi="Times New Roman"/>
                <w:color w:val="000000"/>
                <w:sz w:val="22"/>
              </w:rPr>
            </w:pPr>
            <w:r w:rsidRPr="0053415C">
              <w:rPr>
                <w:rFonts w:ascii="Times New Roman" w:hAnsi="Times New Roman"/>
                <w:color w:val="000000"/>
                <w:sz w:val="26"/>
                <w:szCs w:val="28"/>
              </w:rPr>
              <w:t>Sữa Meta Care Kinder</w:t>
            </w:r>
          </w:p>
        </w:tc>
        <w:tc>
          <w:tcPr>
            <w:tcW w:w="1133"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Bún riêu cua</w:t>
            </w:r>
          </w:p>
          <w:p w:rsidR="0053415C" w:rsidRPr="0053415C" w:rsidRDefault="0053415C" w:rsidP="0053415C">
            <w:pPr>
              <w:jc w:val="both"/>
              <w:rPr>
                <w:rFonts w:ascii="Times New Roman" w:hAnsi="Times New Roman"/>
                <w:color w:val="000000"/>
                <w:sz w:val="26"/>
                <w:szCs w:val="28"/>
              </w:rPr>
            </w:pPr>
          </w:p>
        </w:tc>
        <w:tc>
          <w:tcPr>
            <w:tcW w:w="1057"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Bún riêu cua</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Sữa Meta Care Kinder</w:t>
            </w:r>
          </w:p>
        </w:tc>
      </w:tr>
      <w:tr w:rsidR="0053415C" w:rsidRPr="0053415C" w:rsidTr="0053415C">
        <w:trPr>
          <w:trHeight w:val="637"/>
        </w:trPr>
        <w:tc>
          <w:tcPr>
            <w:tcW w:w="329"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center"/>
              <w:rPr>
                <w:rFonts w:ascii="Times New Roman" w:hAnsi="Times New Roman"/>
                <w:color w:val="000000"/>
                <w:sz w:val="26"/>
                <w:szCs w:val="28"/>
              </w:rPr>
            </w:pPr>
            <w:r w:rsidRPr="0053415C">
              <w:rPr>
                <w:rFonts w:ascii="Times New Roman" w:hAnsi="Times New Roman"/>
                <w:color w:val="000000"/>
                <w:sz w:val="26"/>
                <w:szCs w:val="28"/>
              </w:rPr>
              <w:t>6</w:t>
            </w:r>
          </w:p>
          <w:p w:rsidR="0053415C" w:rsidRPr="0053415C" w:rsidRDefault="0053415C" w:rsidP="0053415C">
            <w:pPr>
              <w:jc w:val="center"/>
              <w:rPr>
                <w:rFonts w:ascii="Times New Roman" w:hAnsi="Times New Roman"/>
                <w:color w:val="000000"/>
                <w:sz w:val="26"/>
                <w:szCs w:val="28"/>
              </w:rPr>
            </w:pPr>
          </w:p>
        </w:tc>
        <w:tc>
          <w:tcPr>
            <w:tcW w:w="1607"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Tôm, thịt lợn xào ngũ sắc</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anh bí nấu tôm, thịt lợn</w:t>
            </w:r>
          </w:p>
          <w:p w:rsidR="0053415C" w:rsidRPr="0053415C" w:rsidRDefault="0053415C" w:rsidP="0053415C">
            <w:pPr>
              <w:jc w:val="both"/>
              <w:rPr>
                <w:rFonts w:ascii="Times New Roman" w:hAnsi="Times New Roman"/>
                <w:color w:val="000000"/>
                <w:sz w:val="26"/>
                <w:szCs w:val="28"/>
              </w:rPr>
            </w:pPr>
          </w:p>
        </w:tc>
        <w:tc>
          <w:tcPr>
            <w:tcW w:w="873" w:type="pct"/>
            <w:tcBorders>
              <w:top w:val="single" w:sz="4" w:space="0" w:color="auto"/>
              <w:left w:val="single" w:sz="4" w:space="0" w:color="auto"/>
              <w:bottom w:val="single" w:sz="4" w:space="0" w:color="auto"/>
              <w:right w:val="single" w:sz="4" w:space="0" w:color="auto"/>
            </w:tcBorders>
          </w:tcPr>
          <w:p w:rsidR="0053415C" w:rsidRPr="0053415C" w:rsidRDefault="0053415C" w:rsidP="0053415C">
            <w:pPr>
              <w:jc w:val="center"/>
              <w:rPr>
                <w:rFonts w:ascii="Times New Roman" w:hAnsi="Times New Roman"/>
                <w:color w:val="000000"/>
                <w:sz w:val="26"/>
                <w:szCs w:val="28"/>
              </w:rPr>
            </w:pPr>
            <w:r w:rsidRPr="0053415C">
              <w:rPr>
                <w:rFonts w:ascii="Times New Roman" w:hAnsi="Times New Roman"/>
                <w:color w:val="000000"/>
                <w:sz w:val="26"/>
                <w:szCs w:val="28"/>
              </w:rPr>
              <w:t>Sữa chua</w:t>
            </w:r>
          </w:p>
        </w:tc>
        <w:tc>
          <w:tcPr>
            <w:tcW w:w="1133"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háo vịt</w:t>
            </w:r>
          </w:p>
        </w:tc>
        <w:tc>
          <w:tcPr>
            <w:tcW w:w="1057" w:type="pct"/>
            <w:tcBorders>
              <w:top w:val="single" w:sz="4" w:space="0" w:color="auto"/>
              <w:left w:val="single" w:sz="4" w:space="0" w:color="auto"/>
              <w:bottom w:val="single" w:sz="4" w:space="0" w:color="auto"/>
              <w:right w:val="single" w:sz="4" w:space="0" w:color="auto"/>
            </w:tcBorders>
            <w:vAlign w:val="center"/>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háo vịt</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Sữa chua</w:t>
            </w:r>
          </w:p>
        </w:tc>
      </w:tr>
      <w:tr w:rsidR="0053415C" w:rsidRPr="0053415C" w:rsidTr="0053415C">
        <w:trPr>
          <w:trHeight w:val="629"/>
        </w:trPr>
        <w:tc>
          <w:tcPr>
            <w:tcW w:w="329" w:type="pct"/>
          </w:tcPr>
          <w:p w:rsidR="0053415C" w:rsidRPr="0053415C" w:rsidRDefault="0053415C" w:rsidP="0053415C">
            <w:pPr>
              <w:jc w:val="center"/>
              <w:rPr>
                <w:rFonts w:ascii="Times New Roman" w:hAnsi="Times New Roman"/>
                <w:color w:val="000000"/>
                <w:sz w:val="26"/>
                <w:szCs w:val="28"/>
              </w:rPr>
            </w:pPr>
            <w:r w:rsidRPr="0053415C">
              <w:rPr>
                <w:rFonts w:ascii="Times New Roman" w:hAnsi="Times New Roman"/>
                <w:color w:val="000000"/>
                <w:sz w:val="26"/>
                <w:szCs w:val="28"/>
              </w:rPr>
              <w:t>7</w:t>
            </w:r>
          </w:p>
        </w:tc>
        <w:tc>
          <w:tcPr>
            <w:tcW w:w="1607" w:type="pct"/>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Thịt lợn sốt cà chua</w:t>
            </w:r>
          </w:p>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Canh rau bắp cải nấu thịt</w:t>
            </w:r>
          </w:p>
        </w:tc>
        <w:tc>
          <w:tcPr>
            <w:tcW w:w="873" w:type="pct"/>
          </w:tcPr>
          <w:p w:rsidR="0053415C" w:rsidRPr="0053415C" w:rsidRDefault="0053415C" w:rsidP="0053415C">
            <w:pPr>
              <w:jc w:val="center"/>
              <w:rPr>
                <w:rFonts w:ascii="Times New Roman" w:hAnsi="Times New Roman"/>
                <w:color w:val="000000"/>
                <w:sz w:val="22"/>
              </w:rPr>
            </w:pPr>
            <w:r w:rsidRPr="0053415C">
              <w:rPr>
                <w:rFonts w:ascii="Times New Roman" w:hAnsi="Times New Roman"/>
                <w:color w:val="000000"/>
                <w:sz w:val="26"/>
                <w:szCs w:val="28"/>
              </w:rPr>
              <w:t>Sữa Meta Care Kinder</w:t>
            </w:r>
          </w:p>
        </w:tc>
        <w:tc>
          <w:tcPr>
            <w:tcW w:w="1133" w:type="pct"/>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Bún ngan</w:t>
            </w:r>
          </w:p>
        </w:tc>
        <w:tc>
          <w:tcPr>
            <w:tcW w:w="1057" w:type="pct"/>
          </w:tcPr>
          <w:p w:rsidR="0053415C" w:rsidRPr="0053415C" w:rsidRDefault="0053415C" w:rsidP="0053415C">
            <w:pPr>
              <w:jc w:val="both"/>
              <w:rPr>
                <w:rFonts w:ascii="Times New Roman" w:hAnsi="Times New Roman"/>
                <w:color w:val="000000"/>
                <w:sz w:val="26"/>
                <w:szCs w:val="28"/>
              </w:rPr>
            </w:pPr>
            <w:r w:rsidRPr="0053415C">
              <w:rPr>
                <w:rFonts w:ascii="Times New Roman" w:hAnsi="Times New Roman"/>
                <w:color w:val="000000"/>
                <w:sz w:val="26"/>
                <w:szCs w:val="28"/>
              </w:rPr>
              <w:t>Bún ngan</w:t>
            </w:r>
          </w:p>
          <w:p w:rsidR="0053415C" w:rsidRPr="0053415C" w:rsidRDefault="00B22EF7" w:rsidP="0053415C">
            <w:pPr>
              <w:jc w:val="both"/>
              <w:rPr>
                <w:rFonts w:ascii="Times New Roman" w:hAnsi="Times New Roman"/>
                <w:color w:val="000000"/>
                <w:sz w:val="26"/>
                <w:szCs w:val="28"/>
              </w:rPr>
            </w:pPr>
            <w:r>
              <w:rPr>
                <w:rFonts w:ascii="Times New Roman" w:hAnsi="Times New Roman"/>
                <w:color w:val="000000"/>
                <w:sz w:val="26"/>
                <w:szCs w:val="28"/>
              </w:rPr>
              <w:t xml:space="preserve">Sữa Meta Care </w:t>
            </w:r>
          </w:p>
        </w:tc>
      </w:tr>
    </w:tbl>
    <w:p w:rsidR="0053415C" w:rsidRPr="00F93D95" w:rsidRDefault="0053415C" w:rsidP="0053415C">
      <w:pPr>
        <w:tabs>
          <w:tab w:val="left" w:pos="3060"/>
        </w:tabs>
        <w:jc w:val="both"/>
        <w:rPr>
          <w:rFonts w:ascii="Times New Roman" w:hAnsi="Times New Roman"/>
          <w:szCs w:val="28"/>
        </w:rPr>
      </w:pPr>
    </w:p>
    <w:sectPr w:rsidR="0053415C" w:rsidRPr="00F93D95" w:rsidSect="00CA4A28">
      <w:headerReference w:type="default" r:id="rId41"/>
      <w:footerReference w:type="even" r:id="rId42"/>
      <w:footerReference w:type="default" r:id="rId43"/>
      <w:headerReference w:type="first" r:id="rId44"/>
      <w:pgSz w:w="11907" w:h="16840" w:code="9"/>
      <w:pgMar w:top="1134" w:right="1134"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5284" w:rsidRDefault="00605284">
      <w:r>
        <w:separator/>
      </w:r>
    </w:p>
  </w:endnote>
  <w:endnote w:type="continuationSeparator" w:id="0">
    <w:p w:rsidR="00605284" w:rsidRDefault="006052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VnTimeH">
    <w:altName w:val="Arial"/>
    <w:charset w:val="00"/>
    <w:family w:val="swiss"/>
    <w:pitch w:val="variable"/>
    <w:sig w:usb0="00000001"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BB3" w:rsidRDefault="00267BB3" w:rsidP="0013090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67BB3" w:rsidRDefault="00267BB3" w:rsidP="00D0035C">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BB3" w:rsidRDefault="00267BB3" w:rsidP="0013090E">
    <w:pPr>
      <w:pBdr>
        <w:bottom w:val="single" w:sz="4" w:space="1" w:color="auto"/>
      </w:pBdr>
      <w:jc w:val="both"/>
      <w:rPr>
        <w:rFonts w:ascii="Times New Roman" w:hAnsi="Times New Roman"/>
        <w:i/>
        <w:sz w:val="26"/>
        <w:szCs w:val="26"/>
      </w:rPr>
    </w:pPr>
    <w:r w:rsidRPr="008F2D5E">
      <w:rPr>
        <w:rFonts w:ascii="Times New Roman" w:hAnsi="Times New Roman"/>
        <w:i/>
        <w:sz w:val="26"/>
        <w:szCs w:val="26"/>
      </w:rPr>
      <w:t xml:space="preserve">              </w:t>
    </w:r>
  </w:p>
  <w:p w:rsidR="00267BB3" w:rsidRDefault="00267BB3" w:rsidP="0013090E">
    <w:pPr>
      <w:pStyle w:val="Footer"/>
      <w:framePr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A560F2">
      <w:rPr>
        <w:rStyle w:val="PageNumber"/>
        <w:noProof/>
      </w:rPr>
      <w:t>25</w:t>
    </w:r>
    <w:r>
      <w:rPr>
        <w:rStyle w:val="PageNumber"/>
      </w:rPr>
      <w:fldChar w:fldCharType="end"/>
    </w:r>
    <w:r>
      <w:rPr>
        <w:rStyle w:val="PageNumber"/>
      </w:rPr>
      <w:t>/</w:t>
    </w:r>
    <w:r w:rsidR="004D4EB2">
      <w:rPr>
        <w:rStyle w:val="PageNumber"/>
      </w:rPr>
      <w:t>19</w:t>
    </w:r>
  </w:p>
  <w:p w:rsidR="004D4EB2" w:rsidRDefault="004D4EB2" w:rsidP="0013090E">
    <w:pPr>
      <w:pStyle w:val="Footer"/>
      <w:framePr w:wrap="around" w:vAnchor="text" w:hAnchor="margin" w:xAlign="center" w:y="1"/>
      <w:jc w:val="center"/>
      <w:rPr>
        <w:rStyle w:val="PageNumber"/>
      </w:rPr>
    </w:pPr>
  </w:p>
  <w:p w:rsidR="00267BB3" w:rsidRPr="009F2191" w:rsidRDefault="00267BB3" w:rsidP="0013090E">
    <w:pPr>
      <w:pStyle w:val="Footer"/>
      <w:rPr>
        <w:b/>
        <w:sz w:val="24"/>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5284" w:rsidRDefault="00605284">
      <w:r>
        <w:separator/>
      </w:r>
    </w:p>
  </w:footnote>
  <w:footnote w:type="continuationSeparator" w:id="0">
    <w:p w:rsidR="00605284" w:rsidRDefault="0060528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BB3" w:rsidRDefault="00267BB3" w:rsidP="0013090E">
    <w:pPr>
      <w:pStyle w:val="Header"/>
      <w:pBdr>
        <w:bottom w:val="single" w:sz="4" w:space="1" w:color="auto"/>
      </w:pBdr>
      <w:rPr>
        <w:rFonts w:ascii="Times New Roman" w:hAnsi="Times New Roman"/>
        <w:bCs/>
        <w:i/>
        <w:iCs/>
        <w:sz w:val="24"/>
        <w:szCs w:val="20"/>
      </w:rPr>
    </w:pPr>
    <w:r>
      <w:rPr>
        <w:rFonts w:ascii="Times New Roman" w:hAnsi="Times New Roman"/>
        <w:b/>
        <w:i/>
        <w:sz w:val="24"/>
      </w:rPr>
      <w:t xml:space="preserve"> </w:t>
    </w:r>
    <w:r w:rsidRPr="00DD2AED">
      <w:rPr>
        <w:rFonts w:ascii="Times New Roman" w:hAnsi="Times New Roman"/>
        <w:bCs/>
        <w:i/>
        <w:iCs/>
        <w:sz w:val="24"/>
        <w:szCs w:val="20"/>
      </w:rPr>
      <w:t>Một</w:t>
    </w:r>
    <w:r>
      <w:rPr>
        <w:rFonts w:ascii="Times New Roman" w:hAnsi="Times New Roman"/>
        <w:bCs/>
        <w:i/>
        <w:iCs/>
        <w:sz w:val="24"/>
        <w:szCs w:val="20"/>
      </w:rPr>
      <w:t xml:space="preserve"> số kinh nghiệm chế biến món ăn cho trẻ </w:t>
    </w:r>
    <w:proofErr w:type="gramStart"/>
    <w:r>
      <w:rPr>
        <w:rFonts w:ascii="Times New Roman" w:hAnsi="Times New Roman"/>
        <w:bCs/>
        <w:i/>
        <w:iCs/>
        <w:sz w:val="24"/>
        <w:szCs w:val="20"/>
      </w:rPr>
      <w:t>trong  trường</w:t>
    </w:r>
    <w:proofErr w:type="gramEnd"/>
    <w:r>
      <w:rPr>
        <w:rFonts w:ascii="Times New Roman" w:hAnsi="Times New Roman"/>
        <w:bCs/>
        <w:i/>
        <w:iCs/>
        <w:sz w:val="24"/>
        <w:szCs w:val="20"/>
      </w:rPr>
      <w:t xml:space="preserve"> mầm non</w:t>
    </w:r>
  </w:p>
  <w:p w:rsidR="00267BB3" w:rsidRPr="007C727E" w:rsidRDefault="00267BB3" w:rsidP="0013090E">
    <w:pPr>
      <w:pStyle w:val="Header"/>
      <w:rPr>
        <w:rFonts w:ascii="Times New Roman" w:hAnsi="Times New Roman"/>
        <w:bCs/>
        <w:i/>
        <w:iCs/>
        <w:sz w:val="24"/>
        <w:szCs w:val="20"/>
      </w:rPr>
    </w:pPr>
    <w:r>
      <w:rPr>
        <w:rFonts w:ascii="Times New Roman" w:hAnsi="Times New Roman"/>
        <w:b/>
        <w:i/>
        <w:sz w:val="24"/>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BB3" w:rsidRDefault="00267BB3" w:rsidP="004E71A8">
    <w:pPr>
      <w:pStyle w:val="Header"/>
      <w:pBdr>
        <w:bottom w:val="single" w:sz="4" w:space="1" w:color="auto"/>
      </w:pBdr>
      <w:rPr>
        <w:rFonts w:ascii="Times New Roman" w:hAnsi="Times New Roman"/>
        <w:bCs/>
        <w:i/>
        <w:iCs/>
        <w:sz w:val="24"/>
        <w:szCs w:val="20"/>
      </w:rPr>
    </w:pPr>
    <w:r w:rsidRPr="00DD2AED">
      <w:rPr>
        <w:rFonts w:ascii="Times New Roman" w:hAnsi="Times New Roman"/>
        <w:bCs/>
        <w:i/>
        <w:iCs/>
        <w:sz w:val="24"/>
        <w:szCs w:val="20"/>
      </w:rPr>
      <w:t>Một</w:t>
    </w:r>
    <w:r>
      <w:rPr>
        <w:rFonts w:ascii="Times New Roman" w:hAnsi="Times New Roman"/>
        <w:bCs/>
        <w:i/>
        <w:iCs/>
        <w:sz w:val="24"/>
        <w:szCs w:val="20"/>
      </w:rPr>
      <w:t xml:space="preserve"> số kinh nghiệm chế biến món ăn cho trẻ </w:t>
    </w:r>
    <w:proofErr w:type="gramStart"/>
    <w:r>
      <w:rPr>
        <w:rFonts w:ascii="Times New Roman" w:hAnsi="Times New Roman"/>
        <w:bCs/>
        <w:i/>
        <w:iCs/>
        <w:sz w:val="24"/>
        <w:szCs w:val="20"/>
      </w:rPr>
      <w:t>trong  trường</w:t>
    </w:r>
    <w:proofErr w:type="gramEnd"/>
    <w:r>
      <w:rPr>
        <w:rFonts w:ascii="Times New Roman" w:hAnsi="Times New Roman"/>
        <w:bCs/>
        <w:i/>
        <w:iCs/>
        <w:sz w:val="24"/>
        <w:szCs w:val="20"/>
      </w:rPr>
      <w:t xml:space="preserve"> mầm non</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696D32"/>
    <w:multiLevelType w:val="multilevel"/>
    <w:tmpl w:val="D306220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B776356"/>
    <w:multiLevelType w:val="multilevel"/>
    <w:tmpl w:val="272E7A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D952302"/>
    <w:multiLevelType w:val="hybridMultilevel"/>
    <w:tmpl w:val="3F66B454"/>
    <w:lvl w:ilvl="0" w:tplc="D05CFDEE">
      <w:start w:val="1"/>
      <w:numFmt w:val="bullet"/>
      <w:lvlText w:val="-"/>
      <w:lvlJc w:val="left"/>
      <w:pPr>
        <w:tabs>
          <w:tab w:val="num" w:pos="1155"/>
        </w:tabs>
        <w:ind w:left="1155" w:hanging="360"/>
      </w:pPr>
      <w:rPr>
        <w:rFonts w:ascii="Times New Roman" w:eastAsia="Times New Roman" w:hAnsi="Times New Roman" w:cs="Times New Roman" w:hint="default"/>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 w15:restartNumberingAfterBreak="0">
    <w:nsid w:val="2AD4467D"/>
    <w:multiLevelType w:val="hybridMultilevel"/>
    <w:tmpl w:val="888AAF9C"/>
    <w:lvl w:ilvl="0" w:tplc="7A9C45A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6B4447C"/>
    <w:multiLevelType w:val="hybridMultilevel"/>
    <w:tmpl w:val="9300FF76"/>
    <w:lvl w:ilvl="0" w:tplc="B108F062">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5" w15:restartNumberingAfterBreak="0">
    <w:nsid w:val="4A881356"/>
    <w:multiLevelType w:val="multilevel"/>
    <w:tmpl w:val="216A614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CAB04A4"/>
    <w:multiLevelType w:val="multilevel"/>
    <w:tmpl w:val="784438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6E26A3B"/>
    <w:multiLevelType w:val="hybridMultilevel"/>
    <w:tmpl w:val="14FE981E"/>
    <w:lvl w:ilvl="0" w:tplc="3F143906">
      <w:start w:val="3"/>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5C02052D"/>
    <w:multiLevelType w:val="hybridMultilevel"/>
    <w:tmpl w:val="1654F1D2"/>
    <w:lvl w:ilvl="0" w:tplc="402667F8">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700B1B19"/>
    <w:multiLevelType w:val="multilevel"/>
    <w:tmpl w:val="93EC37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54E76E1"/>
    <w:multiLevelType w:val="hybridMultilevel"/>
    <w:tmpl w:val="F77CD5D0"/>
    <w:lvl w:ilvl="0" w:tplc="6694AC6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7"/>
  </w:num>
  <w:num w:numId="2">
    <w:abstractNumId w:val="2"/>
  </w:num>
  <w:num w:numId="3">
    <w:abstractNumId w:val="8"/>
  </w:num>
  <w:num w:numId="4">
    <w:abstractNumId w:val="4"/>
  </w:num>
  <w:num w:numId="5">
    <w:abstractNumId w:val="3"/>
  </w:num>
  <w:num w:numId="6">
    <w:abstractNumId w:val="5"/>
  </w:num>
  <w:num w:numId="7">
    <w:abstractNumId w:val="0"/>
  </w:num>
  <w:num w:numId="8">
    <w:abstractNumId w:val="9"/>
  </w:num>
  <w:num w:numId="9">
    <w:abstractNumId w:val="6"/>
  </w:num>
  <w:num w:numId="10">
    <w:abstractNumId w:val="1"/>
  </w:num>
  <w:num w:numId="11">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37"/>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DBF"/>
    <w:rsid w:val="00001574"/>
    <w:rsid w:val="00003069"/>
    <w:rsid w:val="000056C5"/>
    <w:rsid w:val="00005EE6"/>
    <w:rsid w:val="0000606B"/>
    <w:rsid w:val="000068A1"/>
    <w:rsid w:val="00006BAE"/>
    <w:rsid w:val="00007748"/>
    <w:rsid w:val="00007C27"/>
    <w:rsid w:val="000106A7"/>
    <w:rsid w:val="000118F4"/>
    <w:rsid w:val="000143CB"/>
    <w:rsid w:val="000150E9"/>
    <w:rsid w:val="00015E1C"/>
    <w:rsid w:val="0001606F"/>
    <w:rsid w:val="0001619D"/>
    <w:rsid w:val="00016371"/>
    <w:rsid w:val="0001639C"/>
    <w:rsid w:val="0001674C"/>
    <w:rsid w:val="00016B22"/>
    <w:rsid w:val="0001768D"/>
    <w:rsid w:val="00020005"/>
    <w:rsid w:val="00020062"/>
    <w:rsid w:val="0002017B"/>
    <w:rsid w:val="00020292"/>
    <w:rsid w:val="0002059E"/>
    <w:rsid w:val="00020F79"/>
    <w:rsid w:val="000224DB"/>
    <w:rsid w:val="000224EF"/>
    <w:rsid w:val="00022CB7"/>
    <w:rsid w:val="00025876"/>
    <w:rsid w:val="00026A76"/>
    <w:rsid w:val="00027506"/>
    <w:rsid w:val="0003140E"/>
    <w:rsid w:val="00032D86"/>
    <w:rsid w:val="00034541"/>
    <w:rsid w:val="000354D8"/>
    <w:rsid w:val="00036194"/>
    <w:rsid w:val="00037133"/>
    <w:rsid w:val="000371F6"/>
    <w:rsid w:val="00040186"/>
    <w:rsid w:val="00045E27"/>
    <w:rsid w:val="000468E9"/>
    <w:rsid w:val="0004780F"/>
    <w:rsid w:val="000478B4"/>
    <w:rsid w:val="00050ECE"/>
    <w:rsid w:val="0005104B"/>
    <w:rsid w:val="00051916"/>
    <w:rsid w:val="00051DF9"/>
    <w:rsid w:val="000525AB"/>
    <w:rsid w:val="000534CA"/>
    <w:rsid w:val="00054320"/>
    <w:rsid w:val="00054AA0"/>
    <w:rsid w:val="00054F28"/>
    <w:rsid w:val="00055369"/>
    <w:rsid w:val="00056230"/>
    <w:rsid w:val="000604B9"/>
    <w:rsid w:val="00061008"/>
    <w:rsid w:val="00061694"/>
    <w:rsid w:val="00063039"/>
    <w:rsid w:val="0006489A"/>
    <w:rsid w:val="00065DA1"/>
    <w:rsid w:val="000661EA"/>
    <w:rsid w:val="00066C61"/>
    <w:rsid w:val="00066EAF"/>
    <w:rsid w:val="000713A5"/>
    <w:rsid w:val="00071804"/>
    <w:rsid w:val="000736A9"/>
    <w:rsid w:val="00073809"/>
    <w:rsid w:val="00073B44"/>
    <w:rsid w:val="000745AF"/>
    <w:rsid w:val="000754D4"/>
    <w:rsid w:val="00077F58"/>
    <w:rsid w:val="00080AD3"/>
    <w:rsid w:val="00081106"/>
    <w:rsid w:val="0008118E"/>
    <w:rsid w:val="00082416"/>
    <w:rsid w:val="000837CA"/>
    <w:rsid w:val="00084AFF"/>
    <w:rsid w:val="00085EAE"/>
    <w:rsid w:val="00086802"/>
    <w:rsid w:val="0008799F"/>
    <w:rsid w:val="00092215"/>
    <w:rsid w:val="00095CC3"/>
    <w:rsid w:val="00095F10"/>
    <w:rsid w:val="0009603D"/>
    <w:rsid w:val="000A1C74"/>
    <w:rsid w:val="000A2C40"/>
    <w:rsid w:val="000A34ED"/>
    <w:rsid w:val="000A36A4"/>
    <w:rsid w:val="000A3872"/>
    <w:rsid w:val="000A4476"/>
    <w:rsid w:val="000A4B0B"/>
    <w:rsid w:val="000B0AB1"/>
    <w:rsid w:val="000B0C50"/>
    <w:rsid w:val="000B0E98"/>
    <w:rsid w:val="000B24A2"/>
    <w:rsid w:val="000B2C89"/>
    <w:rsid w:val="000B3260"/>
    <w:rsid w:val="000B3337"/>
    <w:rsid w:val="000B378E"/>
    <w:rsid w:val="000B4ABE"/>
    <w:rsid w:val="000B5927"/>
    <w:rsid w:val="000B6355"/>
    <w:rsid w:val="000B67D5"/>
    <w:rsid w:val="000B72A3"/>
    <w:rsid w:val="000C0214"/>
    <w:rsid w:val="000C0351"/>
    <w:rsid w:val="000C0999"/>
    <w:rsid w:val="000C2344"/>
    <w:rsid w:val="000C2455"/>
    <w:rsid w:val="000C2C26"/>
    <w:rsid w:val="000C3D2D"/>
    <w:rsid w:val="000C3DD8"/>
    <w:rsid w:val="000C597A"/>
    <w:rsid w:val="000C5D01"/>
    <w:rsid w:val="000C7E48"/>
    <w:rsid w:val="000D005D"/>
    <w:rsid w:val="000D02F4"/>
    <w:rsid w:val="000D1FC2"/>
    <w:rsid w:val="000D27E9"/>
    <w:rsid w:val="000D2810"/>
    <w:rsid w:val="000D5B3D"/>
    <w:rsid w:val="000D5B47"/>
    <w:rsid w:val="000D67A4"/>
    <w:rsid w:val="000D6E54"/>
    <w:rsid w:val="000E276E"/>
    <w:rsid w:val="000E3180"/>
    <w:rsid w:val="000E3F3C"/>
    <w:rsid w:val="000E4374"/>
    <w:rsid w:val="000E54E9"/>
    <w:rsid w:val="000E569F"/>
    <w:rsid w:val="000E7185"/>
    <w:rsid w:val="000F12BF"/>
    <w:rsid w:val="000F14CE"/>
    <w:rsid w:val="000F2F96"/>
    <w:rsid w:val="000F4EA7"/>
    <w:rsid w:val="000F4FF2"/>
    <w:rsid w:val="000F51D7"/>
    <w:rsid w:val="000F5811"/>
    <w:rsid w:val="000F62E3"/>
    <w:rsid w:val="000F635B"/>
    <w:rsid w:val="000F75DA"/>
    <w:rsid w:val="0010271C"/>
    <w:rsid w:val="0010608B"/>
    <w:rsid w:val="0010686C"/>
    <w:rsid w:val="00110BEA"/>
    <w:rsid w:val="001119DF"/>
    <w:rsid w:val="001122B7"/>
    <w:rsid w:val="00112425"/>
    <w:rsid w:val="00112540"/>
    <w:rsid w:val="00112E83"/>
    <w:rsid w:val="0011311B"/>
    <w:rsid w:val="00115128"/>
    <w:rsid w:val="00116722"/>
    <w:rsid w:val="00116A47"/>
    <w:rsid w:val="00120B73"/>
    <w:rsid w:val="00120D3E"/>
    <w:rsid w:val="00121768"/>
    <w:rsid w:val="001235AE"/>
    <w:rsid w:val="0012777A"/>
    <w:rsid w:val="00127F54"/>
    <w:rsid w:val="0013090E"/>
    <w:rsid w:val="001315B7"/>
    <w:rsid w:val="001317A2"/>
    <w:rsid w:val="00131C7A"/>
    <w:rsid w:val="001359AA"/>
    <w:rsid w:val="001373DD"/>
    <w:rsid w:val="00137AEB"/>
    <w:rsid w:val="00137B00"/>
    <w:rsid w:val="0014162E"/>
    <w:rsid w:val="001428C5"/>
    <w:rsid w:val="00147723"/>
    <w:rsid w:val="00147E3B"/>
    <w:rsid w:val="00147F21"/>
    <w:rsid w:val="00151824"/>
    <w:rsid w:val="001519C6"/>
    <w:rsid w:val="0015268C"/>
    <w:rsid w:val="001528A3"/>
    <w:rsid w:val="0015313F"/>
    <w:rsid w:val="0015350A"/>
    <w:rsid w:val="00153D76"/>
    <w:rsid w:val="00156128"/>
    <w:rsid w:val="001566EB"/>
    <w:rsid w:val="00156E27"/>
    <w:rsid w:val="00157230"/>
    <w:rsid w:val="00157B45"/>
    <w:rsid w:val="001611DB"/>
    <w:rsid w:val="00161CAF"/>
    <w:rsid w:val="00163A53"/>
    <w:rsid w:val="001649C1"/>
    <w:rsid w:val="001650E6"/>
    <w:rsid w:val="00165722"/>
    <w:rsid w:val="00166268"/>
    <w:rsid w:val="001664FD"/>
    <w:rsid w:val="001670B5"/>
    <w:rsid w:val="001670DA"/>
    <w:rsid w:val="0017138E"/>
    <w:rsid w:val="0017164A"/>
    <w:rsid w:val="00171B9A"/>
    <w:rsid w:val="00171EC1"/>
    <w:rsid w:val="00172C87"/>
    <w:rsid w:val="00172DCC"/>
    <w:rsid w:val="00175424"/>
    <w:rsid w:val="00175C1D"/>
    <w:rsid w:val="0017607C"/>
    <w:rsid w:val="00176EBF"/>
    <w:rsid w:val="00177499"/>
    <w:rsid w:val="00177AC2"/>
    <w:rsid w:val="001814F4"/>
    <w:rsid w:val="00182007"/>
    <w:rsid w:val="00184503"/>
    <w:rsid w:val="00184C18"/>
    <w:rsid w:val="00185C2C"/>
    <w:rsid w:val="00186031"/>
    <w:rsid w:val="00186DD3"/>
    <w:rsid w:val="0019155B"/>
    <w:rsid w:val="00191EEB"/>
    <w:rsid w:val="0019467B"/>
    <w:rsid w:val="001963A4"/>
    <w:rsid w:val="0019710F"/>
    <w:rsid w:val="001A0323"/>
    <w:rsid w:val="001A08FC"/>
    <w:rsid w:val="001A0E87"/>
    <w:rsid w:val="001A15D7"/>
    <w:rsid w:val="001A1A53"/>
    <w:rsid w:val="001A217D"/>
    <w:rsid w:val="001A4572"/>
    <w:rsid w:val="001A561B"/>
    <w:rsid w:val="001A5701"/>
    <w:rsid w:val="001A6DC4"/>
    <w:rsid w:val="001B1326"/>
    <w:rsid w:val="001B26C5"/>
    <w:rsid w:val="001B2817"/>
    <w:rsid w:val="001B2C70"/>
    <w:rsid w:val="001B3740"/>
    <w:rsid w:val="001B46FD"/>
    <w:rsid w:val="001B4AAC"/>
    <w:rsid w:val="001B4B48"/>
    <w:rsid w:val="001B4F6E"/>
    <w:rsid w:val="001B65CA"/>
    <w:rsid w:val="001B6D10"/>
    <w:rsid w:val="001C276C"/>
    <w:rsid w:val="001C2C19"/>
    <w:rsid w:val="001C372E"/>
    <w:rsid w:val="001C421D"/>
    <w:rsid w:val="001C446E"/>
    <w:rsid w:val="001C6428"/>
    <w:rsid w:val="001C6F22"/>
    <w:rsid w:val="001C7F3B"/>
    <w:rsid w:val="001D05F0"/>
    <w:rsid w:val="001D0ED3"/>
    <w:rsid w:val="001D173B"/>
    <w:rsid w:val="001D347C"/>
    <w:rsid w:val="001D3857"/>
    <w:rsid w:val="001D5116"/>
    <w:rsid w:val="001D5394"/>
    <w:rsid w:val="001D6C47"/>
    <w:rsid w:val="001D78F2"/>
    <w:rsid w:val="001D7C4B"/>
    <w:rsid w:val="001D7DB9"/>
    <w:rsid w:val="001E24A8"/>
    <w:rsid w:val="001E31FE"/>
    <w:rsid w:val="001E399E"/>
    <w:rsid w:val="001E4086"/>
    <w:rsid w:val="001E4D32"/>
    <w:rsid w:val="001E6249"/>
    <w:rsid w:val="001E6A76"/>
    <w:rsid w:val="001E7171"/>
    <w:rsid w:val="001E7536"/>
    <w:rsid w:val="001F1879"/>
    <w:rsid w:val="001F3B63"/>
    <w:rsid w:val="001F4680"/>
    <w:rsid w:val="001F59D7"/>
    <w:rsid w:val="001F7737"/>
    <w:rsid w:val="001F77BB"/>
    <w:rsid w:val="00200789"/>
    <w:rsid w:val="00200799"/>
    <w:rsid w:val="00203600"/>
    <w:rsid w:val="002037D3"/>
    <w:rsid w:val="00203AF2"/>
    <w:rsid w:val="00203EAD"/>
    <w:rsid w:val="00204E65"/>
    <w:rsid w:val="00206C9B"/>
    <w:rsid w:val="002074D2"/>
    <w:rsid w:val="002103DE"/>
    <w:rsid w:val="002115D3"/>
    <w:rsid w:val="002119A9"/>
    <w:rsid w:val="002121C8"/>
    <w:rsid w:val="00212265"/>
    <w:rsid w:val="002124A1"/>
    <w:rsid w:val="00213EC5"/>
    <w:rsid w:val="00214002"/>
    <w:rsid w:val="00215B20"/>
    <w:rsid w:val="00216E85"/>
    <w:rsid w:val="002170CC"/>
    <w:rsid w:val="00217122"/>
    <w:rsid w:val="0021796B"/>
    <w:rsid w:val="002203F6"/>
    <w:rsid w:val="002204E6"/>
    <w:rsid w:val="002205D1"/>
    <w:rsid w:val="00223C2F"/>
    <w:rsid w:val="00225EB6"/>
    <w:rsid w:val="002275EB"/>
    <w:rsid w:val="00227E78"/>
    <w:rsid w:val="00230C7A"/>
    <w:rsid w:val="00230DF7"/>
    <w:rsid w:val="00230F6C"/>
    <w:rsid w:val="00235172"/>
    <w:rsid w:val="00235359"/>
    <w:rsid w:val="0023584E"/>
    <w:rsid w:val="00235F44"/>
    <w:rsid w:val="00237125"/>
    <w:rsid w:val="00237AF1"/>
    <w:rsid w:val="0024027B"/>
    <w:rsid w:val="002417DB"/>
    <w:rsid w:val="00242428"/>
    <w:rsid w:val="00242AA7"/>
    <w:rsid w:val="00244928"/>
    <w:rsid w:val="0024564A"/>
    <w:rsid w:val="002458FE"/>
    <w:rsid w:val="00246412"/>
    <w:rsid w:val="00247191"/>
    <w:rsid w:val="00247458"/>
    <w:rsid w:val="00247738"/>
    <w:rsid w:val="00250D41"/>
    <w:rsid w:val="00250F0C"/>
    <w:rsid w:val="002518F2"/>
    <w:rsid w:val="00251C31"/>
    <w:rsid w:val="00251CC0"/>
    <w:rsid w:val="00252DA3"/>
    <w:rsid w:val="0025483D"/>
    <w:rsid w:val="002556F1"/>
    <w:rsid w:val="00255D63"/>
    <w:rsid w:val="00257437"/>
    <w:rsid w:val="002574CE"/>
    <w:rsid w:val="0026110B"/>
    <w:rsid w:val="0026196E"/>
    <w:rsid w:val="00263711"/>
    <w:rsid w:val="00263C01"/>
    <w:rsid w:val="0026465B"/>
    <w:rsid w:val="002646FB"/>
    <w:rsid w:val="002660FE"/>
    <w:rsid w:val="002669CF"/>
    <w:rsid w:val="00267BB3"/>
    <w:rsid w:val="00267D32"/>
    <w:rsid w:val="00270AFA"/>
    <w:rsid w:val="00272253"/>
    <w:rsid w:val="002722A0"/>
    <w:rsid w:val="002724EB"/>
    <w:rsid w:val="00274AAC"/>
    <w:rsid w:val="002754AD"/>
    <w:rsid w:val="0027716F"/>
    <w:rsid w:val="00280A30"/>
    <w:rsid w:val="0028115E"/>
    <w:rsid w:val="00282739"/>
    <w:rsid w:val="00283130"/>
    <w:rsid w:val="0028373A"/>
    <w:rsid w:val="00283CE9"/>
    <w:rsid w:val="00285972"/>
    <w:rsid w:val="00285A7F"/>
    <w:rsid w:val="00285AA9"/>
    <w:rsid w:val="002869AE"/>
    <w:rsid w:val="00286D1A"/>
    <w:rsid w:val="0029136F"/>
    <w:rsid w:val="00291F4A"/>
    <w:rsid w:val="002926FA"/>
    <w:rsid w:val="002931CD"/>
    <w:rsid w:val="00294589"/>
    <w:rsid w:val="002948C9"/>
    <w:rsid w:val="002963FF"/>
    <w:rsid w:val="00296971"/>
    <w:rsid w:val="002970A9"/>
    <w:rsid w:val="00297732"/>
    <w:rsid w:val="002A01E4"/>
    <w:rsid w:val="002A1843"/>
    <w:rsid w:val="002A2BBC"/>
    <w:rsid w:val="002A2DE0"/>
    <w:rsid w:val="002A49BE"/>
    <w:rsid w:val="002A5E8A"/>
    <w:rsid w:val="002A69DF"/>
    <w:rsid w:val="002A6BB8"/>
    <w:rsid w:val="002A6C9A"/>
    <w:rsid w:val="002A720B"/>
    <w:rsid w:val="002A741E"/>
    <w:rsid w:val="002B0C34"/>
    <w:rsid w:val="002B0DDF"/>
    <w:rsid w:val="002B19A6"/>
    <w:rsid w:val="002B1D81"/>
    <w:rsid w:val="002B2520"/>
    <w:rsid w:val="002B3830"/>
    <w:rsid w:val="002B4DF6"/>
    <w:rsid w:val="002B4E45"/>
    <w:rsid w:val="002B5B90"/>
    <w:rsid w:val="002B6160"/>
    <w:rsid w:val="002B65BC"/>
    <w:rsid w:val="002C0DBF"/>
    <w:rsid w:val="002C2756"/>
    <w:rsid w:val="002C38C9"/>
    <w:rsid w:val="002C4D91"/>
    <w:rsid w:val="002C6F76"/>
    <w:rsid w:val="002D0E11"/>
    <w:rsid w:val="002D252F"/>
    <w:rsid w:val="002D2774"/>
    <w:rsid w:val="002D2DD1"/>
    <w:rsid w:val="002D3196"/>
    <w:rsid w:val="002D5078"/>
    <w:rsid w:val="002D6D49"/>
    <w:rsid w:val="002E4FD9"/>
    <w:rsid w:val="002E67E3"/>
    <w:rsid w:val="002E6BA3"/>
    <w:rsid w:val="002E6CBA"/>
    <w:rsid w:val="002F2188"/>
    <w:rsid w:val="002F304F"/>
    <w:rsid w:val="002F4509"/>
    <w:rsid w:val="002F4CF8"/>
    <w:rsid w:val="002F622E"/>
    <w:rsid w:val="002F6435"/>
    <w:rsid w:val="002F7783"/>
    <w:rsid w:val="003030F6"/>
    <w:rsid w:val="003032FC"/>
    <w:rsid w:val="003053F8"/>
    <w:rsid w:val="00305B94"/>
    <w:rsid w:val="00305D66"/>
    <w:rsid w:val="003076EE"/>
    <w:rsid w:val="0030782C"/>
    <w:rsid w:val="00310438"/>
    <w:rsid w:val="003133C0"/>
    <w:rsid w:val="00314894"/>
    <w:rsid w:val="003150C8"/>
    <w:rsid w:val="0031515F"/>
    <w:rsid w:val="0031592D"/>
    <w:rsid w:val="00316BAD"/>
    <w:rsid w:val="00316C2E"/>
    <w:rsid w:val="003201A2"/>
    <w:rsid w:val="00320259"/>
    <w:rsid w:val="003208F3"/>
    <w:rsid w:val="00320E4B"/>
    <w:rsid w:val="00321D91"/>
    <w:rsid w:val="00322123"/>
    <w:rsid w:val="003221F7"/>
    <w:rsid w:val="003235FC"/>
    <w:rsid w:val="003236A3"/>
    <w:rsid w:val="00323F9D"/>
    <w:rsid w:val="00324972"/>
    <w:rsid w:val="0032699B"/>
    <w:rsid w:val="00326ACA"/>
    <w:rsid w:val="00326E75"/>
    <w:rsid w:val="003314D7"/>
    <w:rsid w:val="003315F4"/>
    <w:rsid w:val="0033183E"/>
    <w:rsid w:val="00332580"/>
    <w:rsid w:val="00332C7B"/>
    <w:rsid w:val="00332D23"/>
    <w:rsid w:val="00332D81"/>
    <w:rsid w:val="00333387"/>
    <w:rsid w:val="00333AF3"/>
    <w:rsid w:val="00334392"/>
    <w:rsid w:val="00334FFD"/>
    <w:rsid w:val="0033659A"/>
    <w:rsid w:val="00340875"/>
    <w:rsid w:val="0034147D"/>
    <w:rsid w:val="00341D61"/>
    <w:rsid w:val="003427A6"/>
    <w:rsid w:val="00343015"/>
    <w:rsid w:val="00343FD7"/>
    <w:rsid w:val="00344219"/>
    <w:rsid w:val="00345C88"/>
    <w:rsid w:val="00345FB5"/>
    <w:rsid w:val="0034603A"/>
    <w:rsid w:val="00347917"/>
    <w:rsid w:val="00347F98"/>
    <w:rsid w:val="003507C9"/>
    <w:rsid w:val="0035108D"/>
    <w:rsid w:val="003526C1"/>
    <w:rsid w:val="0035405D"/>
    <w:rsid w:val="00354827"/>
    <w:rsid w:val="003551C5"/>
    <w:rsid w:val="00355B6F"/>
    <w:rsid w:val="00355F4C"/>
    <w:rsid w:val="003565E1"/>
    <w:rsid w:val="00356F79"/>
    <w:rsid w:val="00357F79"/>
    <w:rsid w:val="00361886"/>
    <w:rsid w:val="00361CD0"/>
    <w:rsid w:val="00362FFD"/>
    <w:rsid w:val="003641F1"/>
    <w:rsid w:val="0036448A"/>
    <w:rsid w:val="003652EA"/>
    <w:rsid w:val="00366307"/>
    <w:rsid w:val="00366660"/>
    <w:rsid w:val="00366A77"/>
    <w:rsid w:val="00367A1C"/>
    <w:rsid w:val="00370661"/>
    <w:rsid w:val="00370F0D"/>
    <w:rsid w:val="00370F2C"/>
    <w:rsid w:val="00371B98"/>
    <w:rsid w:val="00373C1E"/>
    <w:rsid w:val="00374AAF"/>
    <w:rsid w:val="00374F14"/>
    <w:rsid w:val="00375832"/>
    <w:rsid w:val="003759F9"/>
    <w:rsid w:val="00375FE8"/>
    <w:rsid w:val="00381B87"/>
    <w:rsid w:val="00381FAC"/>
    <w:rsid w:val="0038339F"/>
    <w:rsid w:val="0038510D"/>
    <w:rsid w:val="00385162"/>
    <w:rsid w:val="00387A00"/>
    <w:rsid w:val="003908FC"/>
    <w:rsid w:val="00390CF4"/>
    <w:rsid w:val="003912A6"/>
    <w:rsid w:val="0039195E"/>
    <w:rsid w:val="003923D9"/>
    <w:rsid w:val="00393BB2"/>
    <w:rsid w:val="00394DF4"/>
    <w:rsid w:val="00396595"/>
    <w:rsid w:val="003968BE"/>
    <w:rsid w:val="00397560"/>
    <w:rsid w:val="003A020F"/>
    <w:rsid w:val="003A287D"/>
    <w:rsid w:val="003A2B42"/>
    <w:rsid w:val="003A337C"/>
    <w:rsid w:val="003A3707"/>
    <w:rsid w:val="003A4F70"/>
    <w:rsid w:val="003A721D"/>
    <w:rsid w:val="003A72D0"/>
    <w:rsid w:val="003A7A37"/>
    <w:rsid w:val="003A7BBE"/>
    <w:rsid w:val="003A7F19"/>
    <w:rsid w:val="003B0F0B"/>
    <w:rsid w:val="003B1B60"/>
    <w:rsid w:val="003B32FA"/>
    <w:rsid w:val="003B3944"/>
    <w:rsid w:val="003B51F4"/>
    <w:rsid w:val="003B5A03"/>
    <w:rsid w:val="003B64BB"/>
    <w:rsid w:val="003B73BD"/>
    <w:rsid w:val="003B791A"/>
    <w:rsid w:val="003B792B"/>
    <w:rsid w:val="003B79B8"/>
    <w:rsid w:val="003B7A04"/>
    <w:rsid w:val="003C14E3"/>
    <w:rsid w:val="003C172A"/>
    <w:rsid w:val="003C1E14"/>
    <w:rsid w:val="003C1F8B"/>
    <w:rsid w:val="003C31D3"/>
    <w:rsid w:val="003C3D02"/>
    <w:rsid w:val="003C3D20"/>
    <w:rsid w:val="003D09F4"/>
    <w:rsid w:val="003D17FA"/>
    <w:rsid w:val="003D1F08"/>
    <w:rsid w:val="003D478C"/>
    <w:rsid w:val="003D4F8D"/>
    <w:rsid w:val="003D5EEF"/>
    <w:rsid w:val="003D5F06"/>
    <w:rsid w:val="003D6331"/>
    <w:rsid w:val="003D79B3"/>
    <w:rsid w:val="003D7EB1"/>
    <w:rsid w:val="003E0923"/>
    <w:rsid w:val="003E36BB"/>
    <w:rsid w:val="003E3AA2"/>
    <w:rsid w:val="003E3D61"/>
    <w:rsid w:val="003E4550"/>
    <w:rsid w:val="003E5A5A"/>
    <w:rsid w:val="003F072C"/>
    <w:rsid w:val="003F0B33"/>
    <w:rsid w:val="003F2458"/>
    <w:rsid w:val="003F2BFE"/>
    <w:rsid w:val="003F360E"/>
    <w:rsid w:val="003F6DF4"/>
    <w:rsid w:val="003F6E75"/>
    <w:rsid w:val="00400373"/>
    <w:rsid w:val="00400473"/>
    <w:rsid w:val="004008A1"/>
    <w:rsid w:val="00400A6F"/>
    <w:rsid w:val="00400ADB"/>
    <w:rsid w:val="00400FAF"/>
    <w:rsid w:val="00402A5A"/>
    <w:rsid w:val="0040594B"/>
    <w:rsid w:val="00405EC5"/>
    <w:rsid w:val="00406853"/>
    <w:rsid w:val="00407405"/>
    <w:rsid w:val="0040791B"/>
    <w:rsid w:val="00407E10"/>
    <w:rsid w:val="00410416"/>
    <w:rsid w:val="004112CA"/>
    <w:rsid w:val="00412637"/>
    <w:rsid w:val="00412AAF"/>
    <w:rsid w:val="00412E88"/>
    <w:rsid w:val="00413688"/>
    <w:rsid w:val="00413DCA"/>
    <w:rsid w:val="00413FBC"/>
    <w:rsid w:val="00414483"/>
    <w:rsid w:val="004154BF"/>
    <w:rsid w:val="00415C1D"/>
    <w:rsid w:val="00415FF1"/>
    <w:rsid w:val="0041655D"/>
    <w:rsid w:val="00416FA8"/>
    <w:rsid w:val="00420777"/>
    <w:rsid w:val="00421F7B"/>
    <w:rsid w:val="004221CF"/>
    <w:rsid w:val="00423C08"/>
    <w:rsid w:val="004253CE"/>
    <w:rsid w:val="00426CAF"/>
    <w:rsid w:val="004273BA"/>
    <w:rsid w:val="00427720"/>
    <w:rsid w:val="00430B51"/>
    <w:rsid w:val="00431290"/>
    <w:rsid w:val="00431712"/>
    <w:rsid w:val="00432B93"/>
    <w:rsid w:val="00432BF1"/>
    <w:rsid w:val="00432FC2"/>
    <w:rsid w:val="004333E7"/>
    <w:rsid w:val="00433E2B"/>
    <w:rsid w:val="004349E8"/>
    <w:rsid w:val="00434DD7"/>
    <w:rsid w:val="0043671D"/>
    <w:rsid w:val="00437DA8"/>
    <w:rsid w:val="0044086A"/>
    <w:rsid w:val="004417EF"/>
    <w:rsid w:val="00442D15"/>
    <w:rsid w:val="00442D56"/>
    <w:rsid w:val="00444DBF"/>
    <w:rsid w:val="004459A6"/>
    <w:rsid w:val="0044760A"/>
    <w:rsid w:val="00447C1B"/>
    <w:rsid w:val="00452BCB"/>
    <w:rsid w:val="00454C60"/>
    <w:rsid w:val="00456ED4"/>
    <w:rsid w:val="0045744E"/>
    <w:rsid w:val="00461681"/>
    <w:rsid w:val="00461D67"/>
    <w:rsid w:val="00463A49"/>
    <w:rsid w:val="00463E7C"/>
    <w:rsid w:val="00464A4D"/>
    <w:rsid w:val="004650AB"/>
    <w:rsid w:val="004658EE"/>
    <w:rsid w:val="00466DC9"/>
    <w:rsid w:val="00467B46"/>
    <w:rsid w:val="004709D1"/>
    <w:rsid w:val="0047270D"/>
    <w:rsid w:val="00472C8C"/>
    <w:rsid w:val="00472EBF"/>
    <w:rsid w:val="00473570"/>
    <w:rsid w:val="00477140"/>
    <w:rsid w:val="004771C4"/>
    <w:rsid w:val="004819C9"/>
    <w:rsid w:val="004843F9"/>
    <w:rsid w:val="00484EF7"/>
    <w:rsid w:val="0048522A"/>
    <w:rsid w:val="00486EEA"/>
    <w:rsid w:val="004875C1"/>
    <w:rsid w:val="00490C80"/>
    <w:rsid w:val="00491191"/>
    <w:rsid w:val="0049281F"/>
    <w:rsid w:val="00495480"/>
    <w:rsid w:val="00496CEA"/>
    <w:rsid w:val="00496DC8"/>
    <w:rsid w:val="004A05D3"/>
    <w:rsid w:val="004A28AF"/>
    <w:rsid w:val="004A416F"/>
    <w:rsid w:val="004A4FCD"/>
    <w:rsid w:val="004A7951"/>
    <w:rsid w:val="004B094B"/>
    <w:rsid w:val="004B1218"/>
    <w:rsid w:val="004B2F90"/>
    <w:rsid w:val="004B352E"/>
    <w:rsid w:val="004B41AF"/>
    <w:rsid w:val="004B5569"/>
    <w:rsid w:val="004B5A58"/>
    <w:rsid w:val="004B6B5B"/>
    <w:rsid w:val="004B717B"/>
    <w:rsid w:val="004B7D18"/>
    <w:rsid w:val="004C0C53"/>
    <w:rsid w:val="004C1967"/>
    <w:rsid w:val="004C2EBF"/>
    <w:rsid w:val="004C44BA"/>
    <w:rsid w:val="004C703A"/>
    <w:rsid w:val="004C79C2"/>
    <w:rsid w:val="004D018E"/>
    <w:rsid w:val="004D0E81"/>
    <w:rsid w:val="004D125B"/>
    <w:rsid w:val="004D2B75"/>
    <w:rsid w:val="004D4A12"/>
    <w:rsid w:val="004D4EB2"/>
    <w:rsid w:val="004D5BE2"/>
    <w:rsid w:val="004E1060"/>
    <w:rsid w:val="004E12A0"/>
    <w:rsid w:val="004E13E9"/>
    <w:rsid w:val="004E2169"/>
    <w:rsid w:val="004E4800"/>
    <w:rsid w:val="004E4D41"/>
    <w:rsid w:val="004E5177"/>
    <w:rsid w:val="004E71A8"/>
    <w:rsid w:val="004E752C"/>
    <w:rsid w:val="004F0CC2"/>
    <w:rsid w:val="004F1E3D"/>
    <w:rsid w:val="004F264C"/>
    <w:rsid w:val="004F2EB8"/>
    <w:rsid w:val="004F3DBA"/>
    <w:rsid w:val="004F3F5B"/>
    <w:rsid w:val="004F4AD7"/>
    <w:rsid w:val="004F565F"/>
    <w:rsid w:val="004F65A9"/>
    <w:rsid w:val="004F68FA"/>
    <w:rsid w:val="004F7FD5"/>
    <w:rsid w:val="005000ED"/>
    <w:rsid w:val="00501315"/>
    <w:rsid w:val="005017B8"/>
    <w:rsid w:val="00501FB9"/>
    <w:rsid w:val="005108C2"/>
    <w:rsid w:val="005108ED"/>
    <w:rsid w:val="005111BD"/>
    <w:rsid w:val="005115C7"/>
    <w:rsid w:val="0051176D"/>
    <w:rsid w:val="00511DF1"/>
    <w:rsid w:val="005126BB"/>
    <w:rsid w:val="0051343E"/>
    <w:rsid w:val="0051350D"/>
    <w:rsid w:val="005135CA"/>
    <w:rsid w:val="00513CE2"/>
    <w:rsid w:val="0051679F"/>
    <w:rsid w:val="00520578"/>
    <w:rsid w:val="005205AC"/>
    <w:rsid w:val="005205EB"/>
    <w:rsid w:val="0052092D"/>
    <w:rsid w:val="005217C4"/>
    <w:rsid w:val="00522C70"/>
    <w:rsid w:val="00524280"/>
    <w:rsid w:val="00524D24"/>
    <w:rsid w:val="005267EC"/>
    <w:rsid w:val="00527257"/>
    <w:rsid w:val="005304AF"/>
    <w:rsid w:val="005305FD"/>
    <w:rsid w:val="005320D1"/>
    <w:rsid w:val="00532A0E"/>
    <w:rsid w:val="005338FF"/>
    <w:rsid w:val="0053401A"/>
    <w:rsid w:val="0053415C"/>
    <w:rsid w:val="005367EE"/>
    <w:rsid w:val="00537CE4"/>
    <w:rsid w:val="00541058"/>
    <w:rsid w:val="00541137"/>
    <w:rsid w:val="00541274"/>
    <w:rsid w:val="005428CC"/>
    <w:rsid w:val="00542B58"/>
    <w:rsid w:val="00543102"/>
    <w:rsid w:val="0054336F"/>
    <w:rsid w:val="005437A9"/>
    <w:rsid w:val="00544863"/>
    <w:rsid w:val="0054502F"/>
    <w:rsid w:val="00545113"/>
    <w:rsid w:val="0054554B"/>
    <w:rsid w:val="005469B6"/>
    <w:rsid w:val="00547946"/>
    <w:rsid w:val="00547CE2"/>
    <w:rsid w:val="00550377"/>
    <w:rsid w:val="005513C7"/>
    <w:rsid w:val="00552457"/>
    <w:rsid w:val="00553C20"/>
    <w:rsid w:val="00555CA7"/>
    <w:rsid w:val="00556786"/>
    <w:rsid w:val="00556904"/>
    <w:rsid w:val="00560F56"/>
    <w:rsid w:val="005611A5"/>
    <w:rsid w:val="00561B30"/>
    <w:rsid w:val="00561E7C"/>
    <w:rsid w:val="00561EC3"/>
    <w:rsid w:val="00562B13"/>
    <w:rsid w:val="00562D75"/>
    <w:rsid w:val="005637AB"/>
    <w:rsid w:val="005637FF"/>
    <w:rsid w:val="005643E6"/>
    <w:rsid w:val="0056452E"/>
    <w:rsid w:val="00564A87"/>
    <w:rsid w:val="00564C8D"/>
    <w:rsid w:val="005654C0"/>
    <w:rsid w:val="00565700"/>
    <w:rsid w:val="005662ED"/>
    <w:rsid w:val="0056649D"/>
    <w:rsid w:val="00567250"/>
    <w:rsid w:val="00567573"/>
    <w:rsid w:val="00570146"/>
    <w:rsid w:val="0057081D"/>
    <w:rsid w:val="0057135F"/>
    <w:rsid w:val="00571FC2"/>
    <w:rsid w:val="00572049"/>
    <w:rsid w:val="00572BAC"/>
    <w:rsid w:val="00573131"/>
    <w:rsid w:val="005734D1"/>
    <w:rsid w:val="00573681"/>
    <w:rsid w:val="00574388"/>
    <w:rsid w:val="0057507B"/>
    <w:rsid w:val="0057548F"/>
    <w:rsid w:val="00575E82"/>
    <w:rsid w:val="00576C08"/>
    <w:rsid w:val="00577322"/>
    <w:rsid w:val="005804B0"/>
    <w:rsid w:val="00581198"/>
    <w:rsid w:val="0058269B"/>
    <w:rsid w:val="00582ABB"/>
    <w:rsid w:val="00583208"/>
    <w:rsid w:val="005838CC"/>
    <w:rsid w:val="00583C57"/>
    <w:rsid w:val="0058446A"/>
    <w:rsid w:val="00584AE7"/>
    <w:rsid w:val="00584CDD"/>
    <w:rsid w:val="00586782"/>
    <w:rsid w:val="00587F34"/>
    <w:rsid w:val="0059288F"/>
    <w:rsid w:val="005929C4"/>
    <w:rsid w:val="00592B62"/>
    <w:rsid w:val="005A0B0B"/>
    <w:rsid w:val="005A1A6D"/>
    <w:rsid w:val="005A1D91"/>
    <w:rsid w:val="005A2B78"/>
    <w:rsid w:val="005A41B0"/>
    <w:rsid w:val="005A56DF"/>
    <w:rsid w:val="005A6233"/>
    <w:rsid w:val="005A73CE"/>
    <w:rsid w:val="005B27F9"/>
    <w:rsid w:val="005B304E"/>
    <w:rsid w:val="005B368D"/>
    <w:rsid w:val="005B493C"/>
    <w:rsid w:val="005B5C8A"/>
    <w:rsid w:val="005C439B"/>
    <w:rsid w:val="005C4A55"/>
    <w:rsid w:val="005C4CBD"/>
    <w:rsid w:val="005C527D"/>
    <w:rsid w:val="005C5F7A"/>
    <w:rsid w:val="005C70CD"/>
    <w:rsid w:val="005D0027"/>
    <w:rsid w:val="005D0612"/>
    <w:rsid w:val="005D0F51"/>
    <w:rsid w:val="005D1FAD"/>
    <w:rsid w:val="005D3B6B"/>
    <w:rsid w:val="005D4F8D"/>
    <w:rsid w:val="005D7533"/>
    <w:rsid w:val="005D798A"/>
    <w:rsid w:val="005E0E35"/>
    <w:rsid w:val="005E1694"/>
    <w:rsid w:val="005E1C8B"/>
    <w:rsid w:val="005E2893"/>
    <w:rsid w:val="005E3C17"/>
    <w:rsid w:val="005E454E"/>
    <w:rsid w:val="005F02EA"/>
    <w:rsid w:val="005F239E"/>
    <w:rsid w:val="005F255D"/>
    <w:rsid w:val="005F2F98"/>
    <w:rsid w:val="005F316F"/>
    <w:rsid w:val="005F3986"/>
    <w:rsid w:val="005F479F"/>
    <w:rsid w:val="005F59C0"/>
    <w:rsid w:val="005F59E1"/>
    <w:rsid w:val="005F6150"/>
    <w:rsid w:val="00605284"/>
    <w:rsid w:val="006062C7"/>
    <w:rsid w:val="00606A05"/>
    <w:rsid w:val="00606E1F"/>
    <w:rsid w:val="0060763F"/>
    <w:rsid w:val="00607F34"/>
    <w:rsid w:val="0061134E"/>
    <w:rsid w:val="006127D9"/>
    <w:rsid w:val="00612BF9"/>
    <w:rsid w:val="0061366F"/>
    <w:rsid w:val="00613A22"/>
    <w:rsid w:val="00613CDE"/>
    <w:rsid w:val="00613F71"/>
    <w:rsid w:val="0061493E"/>
    <w:rsid w:val="00614A30"/>
    <w:rsid w:val="00615DA1"/>
    <w:rsid w:val="00615E7B"/>
    <w:rsid w:val="006160A4"/>
    <w:rsid w:val="00616730"/>
    <w:rsid w:val="00616C41"/>
    <w:rsid w:val="00616E19"/>
    <w:rsid w:val="00620446"/>
    <w:rsid w:val="00620782"/>
    <w:rsid w:val="00620BDC"/>
    <w:rsid w:val="006221FF"/>
    <w:rsid w:val="006232BA"/>
    <w:rsid w:val="00623432"/>
    <w:rsid w:val="00624C02"/>
    <w:rsid w:val="00626927"/>
    <w:rsid w:val="00626A80"/>
    <w:rsid w:val="00630184"/>
    <w:rsid w:val="00630890"/>
    <w:rsid w:val="006313A6"/>
    <w:rsid w:val="0063167F"/>
    <w:rsid w:val="00632C2D"/>
    <w:rsid w:val="00633E18"/>
    <w:rsid w:val="00634154"/>
    <w:rsid w:val="0063597D"/>
    <w:rsid w:val="00641037"/>
    <w:rsid w:val="00643110"/>
    <w:rsid w:val="00643FFD"/>
    <w:rsid w:val="0064475A"/>
    <w:rsid w:val="006465A1"/>
    <w:rsid w:val="0064724C"/>
    <w:rsid w:val="0065119C"/>
    <w:rsid w:val="006551F3"/>
    <w:rsid w:val="00656AA4"/>
    <w:rsid w:val="00660322"/>
    <w:rsid w:val="00661190"/>
    <w:rsid w:val="006625B1"/>
    <w:rsid w:val="00662899"/>
    <w:rsid w:val="00663B57"/>
    <w:rsid w:val="006642F9"/>
    <w:rsid w:val="00664C4F"/>
    <w:rsid w:val="00665AF1"/>
    <w:rsid w:val="00666F80"/>
    <w:rsid w:val="0066760B"/>
    <w:rsid w:val="006708D4"/>
    <w:rsid w:val="00671022"/>
    <w:rsid w:val="006710DF"/>
    <w:rsid w:val="0067131E"/>
    <w:rsid w:val="00673900"/>
    <w:rsid w:val="00673BE7"/>
    <w:rsid w:val="00677DD4"/>
    <w:rsid w:val="00680FBB"/>
    <w:rsid w:val="006811DD"/>
    <w:rsid w:val="006818F9"/>
    <w:rsid w:val="0068216D"/>
    <w:rsid w:val="00682358"/>
    <w:rsid w:val="00682998"/>
    <w:rsid w:val="00682A24"/>
    <w:rsid w:val="006839CB"/>
    <w:rsid w:val="00687546"/>
    <w:rsid w:val="00687BBD"/>
    <w:rsid w:val="00690015"/>
    <w:rsid w:val="00690129"/>
    <w:rsid w:val="00690F53"/>
    <w:rsid w:val="006915AE"/>
    <w:rsid w:val="006921D5"/>
    <w:rsid w:val="00692B8F"/>
    <w:rsid w:val="00693B4D"/>
    <w:rsid w:val="00693FE3"/>
    <w:rsid w:val="0069476B"/>
    <w:rsid w:val="00694A23"/>
    <w:rsid w:val="00694A50"/>
    <w:rsid w:val="00694BBB"/>
    <w:rsid w:val="0069532C"/>
    <w:rsid w:val="00695FA4"/>
    <w:rsid w:val="006A0987"/>
    <w:rsid w:val="006A0F84"/>
    <w:rsid w:val="006A197A"/>
    <w:rsid w:val="006A1C25"/>
    <w:rsid w:val="006A3AC6"/>
    <w:rsid w:val="006A3DE1"/>
    <w:rsid w:val="006A404C"/>
    <w:rsid w:val="006A55E1"/>
    <w:rsid w:val="006A63B1"/>
    <w:rsid w:val="006A6A38"/>
    <w:rsid w:val="006A7440"/>
    <w:rsid w:val="006B0EE0"/>
    <w:rsid w:val="006B13BC"/>
    <w:rsid w:val="006B19D7"/>
    <w:rsid w:val="006B23A2"/>
    <w:rsid w:val="006B35F6"/>
    <w:rsid w:val="006B420B"/>
    <w:rsid w:val="006B440A"/>
    <w:rsid w:val="006B4ECB"/>
    <w:rsid w:val="006B55CE"/>
    <w:rsid w:val="006B7927"/>
    <w:rsid w:val="006B7C99"/>
    <w:rsid w:val="006C0168"/>
    <w:rsid w:val="006C0616"/>
    <w:rsid w:val="006C2694"/>
    <w:rsid w:val="006C29B6"/>
    <w:rsid w:val="006C32E2"/>
    <w:rsid w:val="006C3650"/>
    <w:rsid w:val="006C41D8"/>
    <w:rsid w:val="006C4548"/>
    <w:rsid w:val="006C46F1"/>
    <w:rsid w:val="006C53F3"/>
    <w:rsid w:val="006C5D98"/>
    <w:rsid w:val="006C66A6"/>
    <w:rsid w:val="006C696B"/>
    <w:rsid w:val="006C6DC5"/>
    <w:rsid w:val="006C74D5"/>
    <w:rsid w:val="006D2FB7"/>
    <w:rsid w:val="006D325F"/>
    <w:rsid w:val="006D3852"/>
    <w:rsid w:val="006D3A87"/>
    <w:rsid w:val="006D4909"/>
    <w:rsid w:val="006D55EA"/>
    <w:rsid w:val="006D5E18"/>
    <w:rsid w:val="006D67D8"/>
    <w:rsid w:val="006E0270"/>
    <w:rsid w:val="006E0BBB"/>
    <w:rsid w:val="006E0C6C"/>
    <w:rsid w:val="006E2194"/>
    <w:rsid w:val="006E3745"/>
    <w:rsid w:val="006E3DE9"/>
    <w:rsid w:val="006E4065"/>
    <w:rsid w:val="006E4306"/>
    <w:rsid w:val="006E6E01"/>
    <w:rsid w:val="006F0452"/>
    <w:rsid w:val="006F2F5E"/>
    <w:rsid w:val="006F422F"/>
    <w:rsid w:val="006F4C82"/>
    <w:rsid w:val="006F5858"/>
    <w:rsid w:val="007001A3"/>
    <w:rsid w:val="00700257"/>
    <w:rsid w:val="007016BF"/>
    <w:rsid w:val="00701E57"/>
    <w:rsid w:val="00707AB4"/>
    <w:rsid w:val="00710A23"/>
    <w:rsid w:val="007122DB"/>
    <w:rsid w:val="00712413"/>
    <w:rsid w:val="007144CC"/>
    <w:rsid w:val="0071544B"/>
    <w:rsid w:val="00715B62"/>
    <w:rsid w:val="00716698"/>
    <w:rsid w:val="00716861"/>
    <w:rsid w:val="0072017F"/>
    <w:rsid w:val="00720B81"/>
    <w:rsid w:val="0072293D"/>
    <w:rsid w:val="00722CDB"/>
    <w:rsid w:val="00723596"/>
    <w:rsid w:val="00724BD6"/>
    <w:rsid w:val="00724DD2"/>
    <w:rsid w:val="00727057"/>
    <w:rsid w:val="00731DFC"/>
    <w:rsid w:val="007320C9"/>
    <w:rsid w:val="007327C6"/>
    <w:rsid w:val="00732FBF"/>
    <w:rsid w:val="007333BC"/>
    <w:rsid w:val="0073588D"/>
    <w:rsid w:val="00735B9E"/>
    <w:rsid w:val="00736284"/>
    <w:rsid w:val="007371EC"/>
    <w:rsid w:val="0073764D"/>
    <w:rsid w:val="00737905"/>
    <w:rsid w:val="007406AD"/>
    <w:rsid w:val="007406AF"/>
    <w:rsid w:val="0074084D"/>
    <w:rsid w:val="0074129A"/>
    <w:rsid w:val="00741404"/>
    <w:rsid w:val="0074263D"/>
    <w:rsid w:val="00742878"/>
    <w:rsid w:val="007461C9"/>
    <w:rsid w:val="00746651"/>
    <w:rsid w:val="007506F5"/>
    <w:rsid w:val="00750E4B"/>
    <w:rsid w:val="007510EB"/>
    <w:rsid w:val="00751C5B"/>
    <w:rsid w:val="0075245C"/>
    <w:rsid w:val="007534F9"/>
    <w:rsid w:val="007535C8"/>
    <w:rsid w:val="007567D4"/>
    <w:rsid w:val="007569F1"/>
    <w:rsid w:val="0075733D"/>
    <w:rsid w:val="007579A8"/>
    <w:rsid w:val="00761749"/>
    <w:rsid w:val="007617C3"/>
    <w:rsid w:val="00762058"/>
    <w:rsid w:val="0077130D"/>
    <w:rsid w:val="007720A5"/>
    <w:rsid w:val="00772CB9"/>
    <w:rsid w:val="00772D4A"/>
    <w:rsid w:val="007731B3"/>
    <w:rsid w:val="00774942"/>
    <w:rsid w:val="007756BC"/>
    <w:rsid w:val="00775F91"/>
    <w:rsid w:val="007766B6"/>
    <w:rsid w:val="00777284"/>
    <w:rsid w:val="00780DE2"/>
    <w:rsid w:val="007839FF"/>
    <w:rsid w:val="007843FD"/>
    <w:rsid w:val="00791B9D"/>
    <w:rsid w:val="007920C6"/>
    <w:rsid w:val="00792133"/>
    <w:rsid w:val="00795146"/>
    <w:rsid w:val="0079672B"/>
    <w:rsid w:val="00796D50"/>
    <w:rsid w:val="00797A43"/>
    <w:rsid w:val="00797D30"/>
    <w:rsid w:val="007A0395"/>
    <w:rsid w:val="007A2230"/>
    <w:rsid w:val="007A30AE"/>
    <w:rsid w:val="007A4042"/>
    <w:rsid w:val="007A40B3"/>
    <w:rsid w:val="007A4271"/>
    <w:rsid w:val="007B0096"/>
    <w:rsid w:val="007B166A"/>
    <w:rsid w:val="007B17BF"/>
    <w:rsid w:val="007B2038"/>
    <w:rsid w:val="007B4FD4"/>
    <w:rsid w:val="007B526A"/>
    <w:rsid w:val="007B53F7"/>
    <w:rsid w:val="007B75E4"/>
    <w:rsid w:val="007B7C1D"/>
    <w:rsid w:val="007C12BC"/>
    <w:rsid w:val="007C2386"/>
    <w:rsid w:val="007C2B32"/>
    <w:rsid w:val="007C382B"/>
    <w:rsid w:val="007C6361"/>
    <w:rsid w:val="007C727E"/>
    <w:rsid w:val="007C7E24"/>
    <w:rsid w:val="007D05FA"/>
    <w:rsid w:val="007D1C7F"/>
    <w:rsid w:val="007D2550"/>
    <w:rsid w:val="007D3B0F"/>
    <w:rsid w:val="007D3B66"/>
    <w:rsid w:val="007D3C82"/>
    <w:rsid w:val="007D4DE9"/>
    <w:rsid w:val="007D73D8"/>
    <w:rsid w:val="007D7773"/>
    <w:rsid w:val="007D7BF6"/>
    <w:rsid w:val="007D7F49"/>
    <w:rsid w:val="007E0645"/>
    <w:rsid w:val="007E27DE"/>
    <w:rsid w:val="007E35D4"/>
    <w:rsid w:val="007E414F"/>
    <w:rsid w:val="007E4481"/>
    <w:rsid w:val="007E4544"/>
    <w:rsid w:val="007F0412"/>
    <w:rsid w:val="007F0744"/>
    <w:rsid w:val="007F11A8"/>
    <w:rsid w:val="007F1260"/>
    <w:rsid w:val="007F21B2"/>
    <w:rsid w:val="007F3270"/>
    <w:rsid w:val="007F3E2B"/>
    <w:rsid w:val="007F4610"/>
    <w:rsid w:val="007F48C5"/>
    <w:rsid w:val="007F585F"/>
    <w:rsid w:val="007F59AD"/>
    <w:rsid w:val="007F5F97"/>
    <w:rsid w:val="007F607E"/>
    <w:rsid w:val="007F693F"/>
    <w:rsid w:val="007F7DB5"/>
    <w:rsid w:val="007F7F68"/>
    <w:rsid w:val="008005D4"/>
    <w:rsid w:val="00800778"/>
    <w:rsid w:val="008018B1"/>
    <w:rsid w:val="0080243B"/>
    <w:rsid w:val="00802A37"/>
    <w:rsid w:val="00802CB0"/>
    <w:rsid w:val="00802E22"/>
    <w:rsid w:val="00803446"/>
    <w:rsid w:val="00804E65"/>
    <w:rsid w:val="00805B10"/>
    <w:rsid w:val="00807CCB"/>
    <w:rsid w:val="00807EFD"/>
    <w:rsid w:val="008123BD"/>
    <w:rsid w:val="00812492"/>
    <w:rsid w:val="00812812"/>
    <w:rsid w:val="00813061"/>
    <w:rsid w:val="0081407B"/>
    <w:rsid w:val="008150A3"/>
    <w:rsid w:val="0081512B"/>
    <w:rsid w:val="00820F03"/>
    <w:rsid w:val="00821610"/>
    <w:rsid w:val="008219EC"/>
    <w:rsid w:val="008227D6"/>
    <w:rsid w:val="008231E8"/>
    <w:rsid w:val="00824AC8"/>
    <w:rsid w:val="00827A7A"/>
    <w:rsid w:val="00827E06"/>
    <w:rsid w:val="00830E28"/>
    <w:rsid w:val="00832A9B"/>
    <w:rsid w:val="00833314"/>
    <w:rsid w:val="00833AC3"/>
    <w:rsid w:val="00833FA0"/>
    <w:rsid w:val="008341D3"/>
    <w:rsid w:val="00834AD0"/>
    <w:rsid w:val="00834EB9"/>
    <w:rsid w:val="00835674"/>
    <w:rsid w:val="008356A6"/>
    <w:rsid w:val="00835CC1"/>
    <w:rsid w:val="0083683B"/>
    <w:rsid w:val="008378E6"/>
    <w:rsid w:val="00837A1B"/>
    <w:rsid w:val="00837F8E"/>
    <w:rsid w:val="008435B0"/>
    <w:rsid w:val="00844F37"/>
    <w:rsid w:val="008454D4"/>
    <w:rsid w:val="0084655C"/>
    <w:rsid w:val="00852774"/>
    <w:rsid w:val="008527F9"/>
    <w:rsid w:val="00854305"/>
    <w:rsid w:val="008549C9"/>
    <w:rsid w:val="00855592"/>
    <w:rsid w:val="00855954"/>
    <w:rsid w:val="00855E84"/>
    <w:rsid w:val="008569D8"/>
    <w:rsid w:val="00856F06"/>
    <w:rsid w:val="0085746D"/>
    <w:rsid w:val="00861442"/>
    <w:rsid w:val="00861E9D"/>
    <w:rsid w:val="0086252B"/>
    <w:rsid w:val="00862D8F"/>
    <w:rsid w:val="00862EB1"/>
    <w:rsid w:val="00865525"/>
    <w:rsid w:val="00866D61"/>
    <w:rsid w:val="00871FC3"/>
    <w:rsid w:val="0087401C"/>
    <w:rsid w:val="0087605C"/>
    <w:rsid w:val="00876D09"/>
    <w:rsid w:val="008805A2"/>
    <w:rsid w:val="00880721"/>
    <w:rsid w:val="00881211"/>
    <w:rsid w:val="0088315E"/>
    <w:rsid w:val="00883412"/>
    <w:rsid w:val="0088350D"/>
    <w:rsid w:val="00883C84"/>
    <w:rsid w:val="00884C0F"/>
    <w:rsid w:val="00884C63"/>
    <w:rsid w:val="008854E0"/>
    <w:rsid w:val="00885D44"/>
    <w:rsid w:val="00885E54"/>
    <w:rsid w:val="00887581"/>
    <w:rsid w:val="0089020B"/>
    <w:rsid w:val="008912C9"/>
    <w:rsid w:val="00892193"/>
    <w:rsid w:val="008951FF"/>
    <w:rsid w:val="0089521D"/>
    <w:rsid w:val="008963A1"/>
    <w:rsid w:val="008A1240"/>
    <w:rsid w:val="008A143B"/>
    <w:rsid w:val="008A468D"/>
    <w:rsid w:val="008A46C1"/>
    <w:rsid w:val="008B1106"/>
    <w:rsid w:val="008B131B"/>
    <w:rsid w:val="008B411F"/>
    <w:rsid w:val="008B4E36"/>
    <w:rsid w:val="008B4E57"/>
    <w:rsid w:val="008B7979"/>
    <w:rsid w:val="008C1A9D"/>
    <w:rsid w:val="008C29B8"/>
    <w:rsid w:val="008C2D97"/>
    <w:rsid w:val="008C4784"/>
    <w:rsid w:val="008C5573"/>
    <w:rsid w:val="008C5CE9"/>
    <w:rsid w:val="008C6CE0"/>
    <w:rsid w:val="008C7278"/>
    <w:rsid w:val="008C7624"/>
    <w:rsid w:val="008D10A6"/>
    <w:rsid w:val="008D24CA"/>
    <w:rsid w:val="008D3722"/>
    <w:rsid w:val="008E06DA"/>
    <w:rsid w:val="008E12A2"/>
    <w:rsid w:val="008E12B4"/>
    <w:rsid w:val="008E1F06"/>
    <w:rsid w:val="008E31D0"/>
    <w:rsid w:val="008E3536"/>
    <w:rsid w:val="008E3F62"/>
    <w:rsid w:val="008E4142"/>
    <w:rsid w:val="008E4254"/>
    <w:rsid w:val="008E449F"/>
    <w:rsid w:val="008E5720"/>
    <w:rsid w:val="008E69BA"/>
    <w:rsid w:val="008E7114"/>
    <w:rsid w:val="008F031D"/>
    <w:rsid w:val="008F0A07"/>
    <w:rsid w:val="008F1C84"/>
    <w:rsid w:val="008F2D5E"/>
    <w:rsid w:val="008F3BDD"/>
    <w:rsid w:val="008F4180"/>
    <w:rsid w:val="008F5D0F"/>
    <w:rsid w:val="008F5D8A"/>
    <w:rsid w:val="008F73C5"/>
    <w:rsid w:val="0090040A"/>
    <w:rsid w:val="00900A50"/>
    <w:rsid w:val="00901A11"/>
    <w:rsid w:val="009020B3"/>
    <w:rsid w:val="0090294A"/>
    <w:rsid w:val="009031D0"/>
    <w:rsid w:val="00903594"/>
    <w:rsid w:val="00904463"/>
    <w:rsid w:val="00904719"/>
    <w:rsid w:val="00904AA6"/>
    <w:rsid w:val="00904F9B"/>
    <w:rsid w:val="00905900"/>
    <w:rsid w:val="00905F21"/>
    <w:rsid w:val="00906150"/>
    <w:rsid w:val="00906DD1"/>
    <w:rsid w:val="00907879"/>
    <w:rsid w:val="0090791D"/>
    <w:rsid w:val="009141AA"/>
    <w:rsid w:val="009155A4"/>
    <w:rsid w:val="0091590C"/>
    <w:rsid w:val="009216C9"/>
    <w:rsid w:val="00921A62"/>
    <w:rsid w:val="009224BB"/>
    <w:rsid w:val="00923A85"/>
    <w:rsid w:val="00924B89"/>
    <w:rsid w:val="00926E2C"/>
    <w:rsid w:val="00927AD9"/>
    <w:rsid w:val="00930DA8"/>
    <w:rsid w:val="009321CC"/>
    <w:rsid w:val="00934780"/>
    <w:rsid w:val="00934C70"/>
    <w:rsid w:val="0093548E"/>
    <w:rsid w:val="00935CDB"/>
    <w:rsid w:val="009361C1"/>
    <w:rsid w:val="00936DA6"/>
    <w:rsid w:val="00937318"/>
    <w:rsid w:val="00937942"/>
    <w:rsid w:val="00940FA9"/>
    <w:rsid w:val="00941DE9"/>
    <w:rsid w:val="00943A94"/>
    <w:rsid w:val="0094478F"/>
    <w:rsid w:val="0094585C"/>
    <w:rsid w:val="009459E2"/>
    <w:rsid w:val="00946DE4"/>
    <w:rsid w:val="00947594"/>
    <w:rsid w:val="0095033F"/>
    <w:rsid w:val="00951149"/>
    <w:rsid w:val="0095141D"/>
    <w:rsid w:val="00951696"/>
    <w:rsid w:val="00952220"/>
    <w:rsid w:val="00953775"/>
    <w:rsid w:val="00953D7A"/>
    <w:rsid w:val="009548F9"/>
    <w:rsid w:val="009558D9"/>
    <w:rsid w:val="00956E58"/>
    <w:rsid w:val="009573A1"/>
    <w:rsid w:val="00962292"/>
    <w:rsid w:val="009625D1"/>
    <w:rsid w:val="0096312E"/>
    <w:rsid w:val="00963456"/>
    <w:rsid w:val="00964AD7"/>
    <w:rsid w:val="0096520E"/>
    <w:rsid w:val="0096525A"/>
    <w:rsid w:val="00965A25"/>
    <w:rsid w:val="009661E3"/>
    <w:rsid w:val="00967238"/>
    <w:rsid w:val="009709D6"/>
    <w:rsid w:val="009713D4"/>
    <w:rsid w:val="0097196C"/>
    <w:rsid w:val="00972912"/>
    <w:rsid w:val="00973591"/>
    <w:rsid w:val="00974A99"/>
    <w:rsid w:val="00975570"/>
    <w:rsid w:val="00981F3F"/>
    <w:rsid w:val="00983613"/>
    <w:rsid w:val="00983953"/>
    <w:rsid w:val="00983F20"/>
    <w:rsid w:val="009853A3"/>
    <w:rsid w:val="0098623E"/>
    <w:rsid w:val="00986EB1"/>
    <w:rsid w:val="00986F8E"/>
    <w:rsid w:val="0098731B"/>
    <w:rsid w:val="009912D0"/>
    <w:rsid w:val="00993BCD"/>
    <w:rsid w:val="00994A42"/>
    <w:rsid w:val="00996634"/>
    <w:rsid w:val="00997137"/>
    <w:rsid w:val="0099784B"/>
    <w:rsid w:val="009A01CD"/>
    <w:rsid w:val="009A0EFC"/>
    <w:rsid w:val="009A343B"/>
    <w:rsid w:val="009A39C7"/>
    <w:rsid w:val="009A54B7"/>
    <w:rsid w:val="009A56AE"/>
    <w:rsid w:val="009A6A6E"/>
    <w:rsid w:val="009A6B0B"/>
    <w:rsid w:val="009A7F4B"/>
    <w:rsid w:val="009B05D7"/>
    <w:rsid w:val="009B0823"/>
    <w:rsid w:val="009B1852"/>
    <w:rsid w:val="009B1B55"/>
    <w:rsid w:val="009B2138"/>
    <w:rsid w:val="009B5B5D"/>
    <w:rsid w:val="009B5FE1"/>
    <w:rsid w:val="009B6A00"/>
    <w:rsid w:val="009C0A0D"/>
    <w:rsid w:val="009C0B62"/>
    <w:rsid w:val="009C1E72"/>
    <w:rsid w:val="009C237B"/>
    <w:rsid w:val="009C36D2"/>
    <w:rsid w:val="009C3A5B"/>
    <w:rsid w:val="009C40A1"/>
    <w:rsid w:val="009C55C5"/>
    <w:rsid w:val="009C5EFF"/>
    <w:rsid w:val="009D05FC"/>
    <w:rsid w:val="009D069A"/>
    <w:rsid w:val="009D14D2"/>
    <w:rsid w:val="009D2512"/>
    <w:rsid w:val="009D44A9"/>
    <w:rsid w:val="009D4AAA"/>
    <w:rsid w:val="009D53A4"/>
    <w:rsid w:val="009D5FCA"/>
    <w:rsid w:val="009E58B4"/>
    <w:rsid w:val="009E5E66"/>
    <w:rsid w:val="009E67B1"/>
    <w:rsid w:val="009E6FCA"/>
    <w:rsid w:val="009F0583"/>
    <w:rsid w:val="009F0C85"/>
    <w:rsid w:val="009F0F59"/>
    <w:rsid w:val="009F148A"/>
    <w:rsid w:val="009F1A8C"/>
    <w:rsid w:val="009F2191"/>
    <w:rsid w:val="009F2FCA"/>
    <w:rsid w:val="009F3159"/>
    <w:rsid w:val="009F570F"/>
    <w:rsid w:val="009F58F1"/>
    <w:rsid w:val="009F5D43"/>
    <w:rsid w:val="009F63C3"/>
    <w:rsid w:val="009F66F9"/>
    <w:rsid w:val="009F7132"/>
    <w:rsid w:val="00A00316"/>
    <w:rsid w:val="00A00AB6"/>
    <w:rsid w:val="00A00ADC"/>
    <w:rsid w:val="00A00D63"/>
    <w:rsid w:val="00A00FB3"/>
    <w:rsid w:val="00A01187"/>
    <w:rsid w:val="00A01200"/>
    <w:rsid w:val="00A016F4"/>
    <w:rsid w:val="00A01AA0"/>
    <w:rsid w:val="00A01CA7"/>
    <w:rsid w:val="00A022BD"/>
    <w:rsid w:val="00A02E0D"/>
    <w:rsid w:val="00A03420"/>
    <w:rsid w:val="00A049D5"/>
    <w:rsid w:val="00A053CA"/>
    <w:rsid w:val="00A06B57"/>
    <w:rsid w:val="00A06FE3"/>
    <w:rsid w:val="00A07BAA"/>
    <w:rsid w:val="00A07FC5"/>
    <w:rsid w:val="00A1025E"/>
    <w:rsid w:val="00A111F5"/>
    <w:rsid w:val="00A1207D"/>
    <w:rsid w:val="00A12C9E"/>
    <w:rsid w:val="00A12F2B"/>
    <w:rsid w:val="00A13400"/>
    <w:rsid w:val="00A13463"/>
    <w:rsid w:val="00A14423"/>
    <w:rsid w:val="00A15152"/>
    <w:rsid w:val="00A151B2"/>
    <w:rsid w:val="00A15426"/>
    <w:rsid w:val="00A15C19"/>
    <w:rsid w:val="00A172F5"/>
    <w:rsid w:val="00A17374"/>
    <w:rsid w:val="00A2611C"/>
    <w:rsid w:val="00A268B9"/>
    <w:rsid w:val="00A275D4"/>
    <w:rsid w:val="00A31706"/>
    <w:rsid w:val="00A3187F"/>
    <w:rsid w:val="00A31D54"/>
    <w:rsid w:val="00A32466"/>
    <w:rsid w:val="00A325E8"/>
    <w:rsid w:val="00A3483A"/>
    <w:rsid w:val="00A3502B"/>
    <w:rsid w:val="00A35D55"/>
    <w:rsid w:val="00A36562"/>
    <w:rsid w:val="00A40704"/>
    <w:rsid w:val="00A40B16"/>
    <w:rsid w:val="00A40EAF"/>
    <w:rsid w:val="00A416D3"/>
    <w:rsid w:val="00A41FC8"/>
    <w:rsid w:val="00A42112"/>
    <w:rsid w:val="00A4218F"/>
    <w:rsid w:val="00A42BD0"/>
    <w:rsid w:val="00A434DD"/>
    <w:rsid w:val="00A43977"/>
    <w:rsid w:val="00A47500"/>
    <w:rsid w:val="00A47B30"/>
    <w:rsid w:val="00A509E2"/>
    <w:rsid w:val="00A515AB"/>
    <w:rsid w:val="00A5177A"/>
    <w:rsid w:val="00A51A34"/>
    <w:rsid w:val="00A52647"/>
    <w:rsid w:val="00A52B4F"/>
    <w:rsid w:val="00A52D0D"/>
    <w:rsid w:val="00A55485"/>
    <w:rsid w:val="00A55662"/>
    <w:rsid w:val="00A55A88"/>
    <w:rsid w:val="00A560F2"/>
    <w:rsid w:val="00A56E23"/>
    <w:rsid w:val="00A6058D"/>
    <w:rsid w:val="00A60AB1"/>
    <w:rsid w:val="00A62C82"/>
    <w:rsid w:val="00A64897"/>
    <w:rsid w:val="00A64C23"/>
    <w:rsid w:val="00A65210"/>
    <w:rsid w:val="00A65776"/>
    <w:rsid w:val="00A66A49"/>
    <w:rsid w:val="00A676D0"/>
    <w:rsid w:val="00A67880"/>
    <w:rsid w:val="00A70DAE"/>
    <w:rsid w:val="00A720FA"/>
    <w:rsid w:val="00A73E32"/>
    <w:rsid w:val="00A7423C"/>
    <w:rsid w:val="00A74767"/>
    <w:rsid w:val="00A74C65"/>
    <w:rsid w:val="00A753E6"/>
    <w:rsid w:val="00A756C0"/>
    <w:rsid w:val="00A7676A"/>
    <w:rsid w:val="00A772C7"/>
    <w:rsid w:val="00A776B2"/>
    <w:rsid w:val="00A8017B"/>
    <w:rsid w:val="00A83234"/>
    <w:rsid w:val="00A84BE4"/>
    <w:rsid w:val="00A8545A"/>
    <w:rsid w:val="00A85AF6"/>
    <w:rsid w:val="00A85F4F"/>
    <w:rsid w:val="00A90134"/>
    <w:rsid w:val="00A90956"/>
    <w:rsid w:val="00A90C32"/>
    <w:rsid w:val="00A91E5B"/>
    <w:rsid w:val="00A91F65"/>
    <w:rsid w:val="00A92AE5"/>
    <w:rsid w:val="00A955EB"/>
    <w:rsid w:val="00A97704"/>
    <w:rsid w:val="00AA333A"/>
    <w:rsid w:val="00AA46C3"/>
    <w:rsid w:val="00AA493F"/>
    <w:rsid w:val="00AA4F94"/>
    <w:rsid w:val="00AA5C66"/>
    <w:rsid w:val="00AA69C4"/>
    <w:rsid w:val="00AA6AEA"/>
    <w:rsid w:val="00AA6CE4"/>
    <w:rsid w:val="00AB2C3A"/>
    <w:rsid w:val="00AB3233"/>
    <w:rsid w:val="00AB4E41"/>
    <w:rsid w:val="00AB5392"/>
    <w:rsid w:val="00AB5414"/>
    <w:rsid w:val="00AB6EC9"/>
    <w:rsid w:val="00AB7241"/>
    <w:rsid w:val="00AB7BE0"/>
    <w:rsid w:val="00AC269D"/>
    <w:rsid w:val="00AC2A22"/>
    <w:rsid w:val="00AC3C69"/>
    <w:rsid w:val="00AC598E"/>
    <w:rsid w:val="00AC700B"/>
    <w:rsid w:val="00AC7796"/>
    <w:rsid w:val="00AC790E"/>
    <w:rsid w:val="00AD1C22"/>
    <w:rsid w:val="00AD1F16"/>
    <w:rsid w:val="00AD2982"/>
    <w:rsid w:val="00AD2EA1"/>
    <w:rsid w:val="00AD3661"/>
    <w:rsid w:val="00AD3727"/>
    <w:rsid w:val="00AD37DA"/>
    <w:rsid w:val="00AD446B"/>
    <w:rsid w:val="00AD4764"/>
    <w:rsid w:val="00AD7939"/>
    <w:rsid w:val="00AE1220"/>
    <w:rsid w:val="00AE1961"/>
    <w:rsid w:val="00AE21B5"/>
    <w:rsid w:val="00AE2912"/>
    <w:rsid w:val="00AE3ABE"/>
    <w:rsid w:val="00AE41EA"/>
    <w:rsid w:val="00AE5B0D"/>
    <w:rsid w:val="00AE5FA6"/>
    <w:rsid w:val="00AE66CA"/>
    <w:rsid w:val="00AF157B"/>
    <w:rsid w:val="00AF1DDB"/>
    <w:rsid w:val="00AF43FB"/>
    <w:rsid w:val="00AF46BB"/>
    <w:rsid w:val="00AF559E"/>
    <w:rsid w:val="00AF65C4"/>
    <w:rsid w:val="00AF6A3E"/>
    <w:rsid w:val="00AF78FC"/>
    <w:rsid w:val="00B01B8C"/>
    <w:rsid w:val="00B027D6"/>
    <w:rsid w:val="00B02BE1"/>
    <w:rsid w:val="00B04991"/>
    <w:rsid w:val="00B1027E"/>
    <w:rsid w:val="00B1136C"/>
    <w:rsid w:val="00B132FE"/>
    <w:rsid w:val="00B156FA"/>
    <w:rsid w:val="00B15980"/>
    <w:rsid w:val="00B15A71"/>
    <w:rsid w:val="00B164B9"/>
    <w:rsid w:val="00B22EF7"/>
    <w:rsid w:val="00B236D9"/>
    <w:rsid w:val="00B23BDC"/>
    <w:rsid w:val="00B23CE2"/>
    <w:rsid w:val="00B25167"/>
    <w:rsid w:val="00B25393"/>
    <w:rsid w:val="00B2683F"/>
    <w:rsid w:val="00B27139"/>
    <w:rsid w:val="00B303AB"/>
    <w:rsid w:val="00B30782"/>
    <w:rsid w:val="00B32082"/>
    <w:rsid w:val="00B32340"/>
    <w:rsid w:val="00B367AB"/>
    <w:rsid w:val="00B372B8"/>
    <w:rsid w:val="00B37DA4"/>
    <w:rsid w:val="00B41AB9"/>
    <w:rsid w:val="00B423FD"/>
    <w:rsid w:val="00B4650E"/>
    <w:rsid w:val="00B470AA"/>
    <w:rsid w:val="00B532EE"/>
    <w:rsid w:val="00B53E4C"/>
    <w:rsid w:val="00B55001"/>
    <w:rsid w:val="00B551A1"/>
    <w:rsid w:val="00B55242"/>
    <w:rsid w:val="00B554F7"/>
    <w:rsid w:val="00B55DFD"/>
    <w:rsid w:val="00B57915"/>
    <w:rsid w:val="00B607A8"/>
    <w:rsid w:val="00B60892"/>
    <w:rsid w:val="00B60B47"/>
    <w:rsid w:val="00B60D66"/>
    <w:rsid w:val="00B61281"/>
    <w:rsid w:val="00B6162A"/>
    <w:rsid w:val="00B63033"/>
    <w:rsid w:val="00B6393B"/>
    <w:rsid w:val="00B6531C"/>
    <w:rsid w:val="00B66559"/>
    <w:rsid w:val="00B66659"/>
    <w:rsid w:val="00B66ADF"/>
    <w:rsid w:val="00B66D88"/>
    <w:rsid w:val="00B67310"/>
    <w:rsid w:val="00B679D8"/>
    <w:rsid w:val="00B71C74"/>
    <w:rsid w:val="00B73B30"/>
    <w:rsid w:val="00B74B59"/>
    <w:rsid w:val="00B75BF0"/>
    <w:rsid w:val="00B764AB"/>
    <w:rsid w:val="00B768A6"/>
    <w:rsid w:val="00B777D1"/>
    <w:rsid w:val="00B80C12"/>
    <w:rsid w:val="00B80F89"/>
    <w:rsid w:val="00B83C74"/>
    <w:rsid w:val="00B84373"/>
    <w:rsid w:val="00B8514F"/>
    <w:rsid w:val="00B85DC4"/>
    <w:rsid w:val="00B85E3E"/>
    <w:rsid w:val="00B86711"/>
    <w:rsid w:val="00B86A59"/>
    <w:rsid w:val="00B86B5E"/>
    <w:rsid w:val="00B86B7F"/>
    <w:rsid w:val="00B87604"/>
    <w:rsid w:val="00B906C4"/>
    <w:rsid w:val="00B90896"/>
    <w:rsid w:val="00B92510"/>
    <w:rsid w:val="00B92560"/>
    <w:rsid w:val="00B93428"/>
    <w:rsid w:val="00B94B2D"/>
    <w:rsid w:val="00B95B56"/>
    <w:rsid w:val="00B95D34"/>
    <w:rsid w:val="00B96097"/>
    <w:rsid w:val="00B966AA"/>
    <w:rsid w:val="00B971D0"/>
    <w:rsid w:val="00B97453"/>
    <w:rsid w:val="00B9775C"/>
    <w:rsid w:val="00BA07F7"/>
    <w:rsid w:val="00BA1AC2"/>
    <w:rsid w:val="00BA2CBD"/>
    <w:rsid w:val="00BA3BBA"/>
    <w:rsid w:val="00BA3D18"/>
    <w:rsid w:val="00BA41AD"/>
    <w:rsid w:val="00BA465E"/>
    <w:rsid w:val="00BA4CEE"/>
    <w:rsid w:val="00BA5BB2"/>
    <w:rsid w:val="00BA6812"/>
    <w:rsid w:val="00BB06FD"/>
    <w:rsid w:val="00BB0C2A"/>
    <w:rsid w:val="00BB0D19"/>
    <w:rsid w:val="00BB27B7"/>
    <w:rsid w:val="00BB3D3C"/>
    <w:rsid w:val="00BB5FE0"/>
    <w:rsid w:val="00BB6C5B"/>
    <w:rsid w:val="00BB70FC"/>
    <w:rsid w:val="00BC0C2A"/>
    <w:rsid w:val="00BC0EF7"/>
    <w:rsid w:val="00BC1C0C"/>
    <w:rsid w:val="00BC3761"/>
    <w:rsid w:val="00BC5080"/>
    <w:rsid w:val="00BC5504"/>
    <w:rsid w:val="00BC5C37"/>
    <w:rsid w:val="00BC687C"/>
    <w:rsid w:val="00BC695B"/>
    <w:rsid w:val="00BC6F89"/>
    <w:rsid w:val="00BD0E22"/>
    <w:rsid w:val="00BD1887"/>
    <w:rsid w:val="00BD1991"/>
    <w:rsid w:val="00BD34DE"/>
    <w:rsid w:val="00BD3F45"/>
    <w:rsid w:val="00BD67D0"/>
    <w:rsid w:val="00BD720A"/>
    <w:rsid w:val="00BD7E1A"/>
    <w:rsid w:val="00BE0464"/>
    <w:rsid w:val="00BE5B7B"/>
    <w:rsid w:val="00BE5C87"/>
    <w:rsid w:val="00BE5F33"/>
    <w:rsid w:val="00BE612A"/>
    <w:rsid w:val="00BE6133"/>
    <w:rsid w:val="00BE6C3F"/>
    <w:rsid w:val="00BE74DE"/>
    <w:rsid w:val="00BE78B2"/>
    <w:rsid w:val="00BE78D8"/>
    <w:rsid w:val="00BF04C9"/>
    <w:rsid w:val="00BF0DE9"/>
    <w:rsid w:val="00BF15BD"/>
    <w:rsid w:val="00BF2250"/>
    <w:rsid w:val="00BF2E45"/>
    <w:rsid w:val="00BF36E2"/>
    <w:rsid w:val="00BF57A7"/>
    <w:rsid w:val="00BF5918"/>
    <w:rsid w:val="00BF6031"/>
    <w:rsid w:val="00BF6E6B"/>
    <w:rsid w:val="00C0029A"/>
    <w:rsid w:val="00C01F87"/>
    <w:rsid w:val="00C03181"/>
    <w:rsid w:val="00C0328D"/>
    <w:rsid w:val="00C033A1"/>
    <w:rsid w:val="00C03DBD"/>
    <w:rsid w:val="00C05F4F"/>
    <w:rsid w:val="00C062FF"/>
    <w:rsid w:val="00C0649C"/>
    <w:rsid w:val="00C071E7"/>
    <w:rsid w:val="00C071FD"/>
    <w:rsid w:val="00C07BA5"/>
    <w:rsid w:val="00C10430"/>
    <w:rsid w:val="00C107FE"/>
    <w:rsid w:val="00C1144C"/>
    <w:rsid w:val="00C12186"/>
    <w:rsid w:val="00C1263D"/>
    <w:rsid w:val="00C1296E"/>
    <w:rsid w:val="00C13309"/>
    <w:rsid w:val="00C1401A"/>
    <w:rsid w:val="00C15A14"/>
    <w:rsid w:val="00C208AD"/>
    <w:rsid w:val="00C224C9"/>
    <w:rsid w:val="00C2310B"/>
    <w:rsid w:val="00C23231"/>
    <w:rsid w:val="00C25D80"/>
    <w:rsid w:val="00C25DA5"/>
    <w:rsid w:val="00C2608E"/>
    <w:rsid w:val="00C26C9D"/>
    <w:rsid w:val="00C304ED"/>
    <w:rsid w:val="00C30E40"/>
    <w:rsid w:val="00C3164F"/>
    <w:rsid w:val="00C31C1C"/>
    <w:rsid w:val="00C33EFF"/>
    <w:rsid w:val="00C3402E"/>
    <w:rsid w:val="00C34E01"/>
    <w:rsid w:val="00C357AA"/>
    <w:rsid w:val="00C35954"/>
    <w:rsid w:val="00C35DF0"/>
    <w:rsid w:val="00C371DD"/>
    <w:rsid w:val="00C417FC"/>
    <w:rsid w:val="00C419EF"/>
    <w:rsid w:val="00C422C6"/>
    <w:rsid w:val="00C440F0"/>
    <w:rsid w:val="00C44512"/>
    <w:rsid w:val="00C457E1"/>
    <w:rsid w:val="00C4589C"/>
    <w:rsid w:val="00C47201"/>
    <w:rsid w:val="00C50D94"/>
    <w:rsid w:val="00C51E42"/>
    <w:rsid w:val="00C51EE1"/>
    <w:rsid w:val="00C52232"/>
    <w:rsid w:val="00C52550"/>
    <w:rsid w:val="00C536B8"/>
    <w:rsid w:val="00C536BA"/>
    <w:rsid w:val="00C538FB"/>
    <w:rsid w:val="00C53FB6"/>
    <w:rsid w:val="00C55117"/>
    <w:rsid w:val="00C55A25"/>
    <w:rsid w:val="00C55BB0"/>
    <w:rsid w:val="00C5702D"/>
    <w:rsid w:val="00C60F2D"/>
    <w:rsid w:val="00C616D0"/>
    <w:rsid w:val="00C616FA"/>
    <w:rsid w:val="00C631FB"/>
    <w:rsid w:val="00C6466E"/>
    <w:rsid w:val="00C64BD3"/>
    <w:rsid w:val="00C6694A"/>
    <w:rsid w:val="00C66C15"/>
    <w:rsid w:val="00C67337"/>
    <w:rsid w:val="00C673D9"/>
    <w:rsid w:val="00C674BC"/>
    <w:rsid w:val="00C70F90"/>
    <w:rsid w:val="00C7168B"/>
    <w:rsid w:val="00C7272E"/>
    <w:rsid w:val="00C72818"/>
    <w:rsid w:val="00C73585"/>
    <w:rsid w:val="00C803A8"/>
    <w:rsid w:val="00C83695"/>
    <w:rsid w:val="00C8429E"/>
    <w:rsid w:val="00C849F3"/>
    <w:rsid w:val="00C84C01"/>
    <w:rsid w:val="00C86921"/>
    <w:rsid w:val="00C87ACA"/>
    <w:rsid w:val="00C87B0A"/>
    <w:rsid w:val="00C87E1E"/>
    <w:rsid w:val="00C90BB1"/>
    <w:rsid w:val="00C917DB"/>
    <w:rsid w:val="00C920AD"/>
    <w:rsid w:val="00C940C2"/>
    <w:rsid w:val="00C9474C"/>
    <w:rsid w:val="00C9478A"/>
    <w:rsid w:val="00C965CD"/>
    <w:rsid w:val="00C96B9B"/>
    <w:rsid w:val="00C97D27"/>
    <w:rsid w:val="00CA0712"/>
    <w:rsid w:val="00CA0995"/>
    <w:rsid w:val="00CA09D9"/>
    <w:rsid w:val="00CA0EC4"/>
    <w:rsid w:val="00CA1977"/>
    <w:rsid w:val="00CA23C4"/>
    <w:rsid w:val="00CA3347"/>
    <w:rsid w:val="00CA3E68"/>
    <w:rsid w:val="00CA4A28"/>
    <w:rsid w:val="00CA4B91"/>
    <w:rsid w:val="00CA52C1"/>
    <w:rsid w:val="00CA64F8"/>
    <w:rsid w:val="00CA68A0"/>
    <w:rsid w:val="00CB2869"/>
    <w:rsid w:val="00CB2B00"/>
    <w:rsid w:val="00CB2B6F"/>
    <w:rsid w:val="00CB38D3"/>
    <w:rsid w:val="00CB4A7C"/>
    <w:rsid w:val="00CB5293"/>
    <w:rsid w:val="00CB632E"/>
    <w:rsid w:val="00CC028C"/>
    <w:rsid w:val="00CC1004"/>
    <w:rsid w:val="00CC18FD"/>
    <w:rsid w:val="00CC24CA"/>
    <w:rsid w:val="00CC3058"/>
    <w:rsid w:val="00CC4051"/>
    <w:rsid w:val="00CC526B"/>
    <w:rsid w:val="00CC53D4"/>
    <w:rsid w:val="00CC56A4"/>
    <w:rsid w:val="00CC58CF"/>
    <w:rsid w:val="00CC5A3B"/>
    <w:rsid w:val="00CC66EC"/>
    <w:rsid w:val="00CC77B4"/>
    <w:rsid w:val="00CD161D"/>
    <w:rsid w:val="00CD1A9C"/>
    <w:rsid w:val="00CD1C98"/>
    <w:rsid w:val="00CD265C"/>
    <w:rsid w:val="00CD2C35"/>
    <w:rsid w:val="00CD2E84"/>
    <w:rsid w:val="00CD5DD8"/>
    <w:rsid w:val="00CD7132"/>
    <w:rsid w:val="00CE192B"/>
    <w:rsid w:val="00CE1F34"/>
    <w:rsid w:val="00CE2134"/>
    <w:rsid w:val="00CE2A6E"/>
    <w:rsid w:val="00CE2D1B"/>
    <w:rsid w:val="00CE3362"/>
    <w:rsid w:val="00CE526C"/>
    <w:rsid w:val="00CE5954"/>
    <w:rsid w:val="00CE693C"/>
    <w:rsid w:val="00CE6B23"/>
    <w:rsid w:val="00CF00F0"/>
    <w:rsid w:val="00CF081E"/>
    <w:rsid w:val="00CF0A22"/>
    <w:rsid w:val="00CF1A99"/>
    <w:rsid w:val="00CF1CDB"/>
    <w:rsid w:val="00CF3420"/>
    <w:rsid w:val="00CF401F"/>
    <w:rsid w:val="00CF41C6"/>
    <w:rsid w:val="00CF4A94"/>
    <w:rsid w:val="00CF4EA3"/>
    <w:rsid w:val="00CF52C0"/>
    <w:rsid w:val="00CF54C3"/>
    <w:rsid w:val="00CF605E"/>
    <w:rsid w:val="00CF68CF"/>
    <w:rsid w:val="00CF71D7"/>
    <w:rsid w:val="00CF73E9"/>
    <w:rsid w:val="00CF74CC"/>
    <w:rsid w:val="00D0035C"/>
    <w:rsid w:val="00D00BD2"/>
    <w:rsid w:val="00D00C6B"/>
    <w:rsid w:val="00D015FD"/>
    <w:rsid w:val="00D02167"/>
    <w:rsid w:val="00D02CD1"/>
    <w:rsid w:val="00D04934"/>
    <w:rsid w:val="00D04DDB"/>
    <w:rsid w:val="00D06F9E"/>
    <w:rsid w:val="00D07DCB"/>
    <w:rsid w:val="00D1158A"/>
    <w:rsid w:val="00D11DD2"/>
    <w:rsid w:val="00D127D6"/>
    <w:rsid w:val="00D12FAB"/>
    <w:rsid w:val="00D1314E"/>
    <w:rsid w:val="00D13CEA"/>
    <w:rsid w:val="00D1472D"/>
    <w:rsid w:val="00D157D4"/>
    <w:rsid w:val="00D16778"/>
    <w:rsid w:val="00D16961"/>
    <w:rsid w:val="00D16ABC"/>
    <w:rsid w:val="00D16F51"/>
    <w:rsid w:val="00D179A7"/>
    <w:rsid w:val="00D22BB4"/>
    <w:rsid w:val="00D23B46"/>
    <w:rsid w:val="00D23F38"/>
    <w:rsid w:val="00D24A21"/>
    <w:rsid w:val="00D25236"/>
    <w:rsid w:val="00D258C5"/>
    <w:rsid w:val="00D25978"/>
    <w:rsid w:val="00D313C3"/>
    <w:rsid w:val="00D32419"/>
    <w:rsid w:val="00D3555E"/>
    <w:rsid w:val="00D36757"/>
    <w:rsid w:val="00D36C8D"/>
    <w:rsid w:val="00D37D33"/>
    <w:rsid w:val="00D402A1"/>
    <w:rsid w:val="00D403DB"/>
    <w:rsid w:val="00D40427"/>
    <w:rsid w:val="00D41EE9"/>
    <w:rsid w:val="00D42A0C"/>
    <w:rsid w:val="00D43964"/>
    <w:rsid w:val="00D45983"/>
    <w:rsid w:val="00D506B8"/>
    <w:rsid w:val="00D5157F"/>
    <w:rsid w:val="00D52553"/>
    <w:rsid w:val="00D52B33"/>
    <w:rsid w:val="00D52C34"/>
    <w:rsid w:val="00D54DB0"/>
    <w:rsid w:val="00D5523E"/>
    <w:rsid w:val="00D555B1"/>
    <w:rsid w:val="00D5576F"/>
    <w:rsid w:val="00D56912"/>
    <w:rsid w:val="00D576BF"/>
    <w:rsid w:val="00D57DAA"/>
    <w:rsid w:val="00D60260"/>
    <w:rsid w:val="00D60496"/>
    <w:rsid w:val="00D60945"/>
    <w:rsid w:val="00D613FC"/>
    <w:rsid w:val="00D61C8F"/>
    <w:rsid w:val="00D62F6F"/>
    <w:rsid w:val="00D63147"/>
    <w:rsid w:val="00D63C28"/>
    <w:rsid w:val="00D65848"/>
    <w:rsid w:val="00D65AA0"/>
    <w:rsid w:val="00D66E1B"/>
    <w:rsid w:val="00D7096C"/>
    <w:rsid w:val="00D71A9F"/>
    <w:rsid w:val="00D71B79"/>
    <w:rsid w:val="00D73B3A"/>
    <w:rsid w:val="00D761DA"/>
    <w:rsid w:val="00D7648D"/>
    <w:rsid w:val="00D811A4"/>
    <w:rsid w:val="00D8244C"/>
    <w:rsid w:val="00D84FA2"/>
    <w:rsid w:val="00D86813"/>
    <w:rsid w:val="00D878B9"/>
    <w:rsid w:val="00D9013F"/>
    <w:rsid w:val="00D9101A"/>
    <w:rsid w:val="00D9204C"/>
    <w:rsid w:val="00D92317"/>
    <w:rsid w:val="00D9564A"/>
    <w:rsid w:val="00D957A7"/>
    <w:rsid w:val="00D972C0"/>
    <w:rsid w:val="00D977BA"/>
    <w:rsid w:val="00DA0F8D"/>
    <w:rsid w:val="00DA1411"/>
    <w:rsid w:val="00DA1FC4"/>
    <w:rsid w:val="00DA264A"/>
    <w:rsid w:val="00DA2F30"/>
    <w:rsid w:val="00DA35F0"/>
    <w:rsid w:val="00DA365F"/>
    <w:rsid w:val="00DA5838"/>
    <w:rsid w:val="00DA6431"/>
    <w:rsid w:val="00DA64D3"/>
    <w:rsid w:val="00DA7115"/>
    <w:rsid w:val="00DA7398"/>
    <w:rsid w:val="00DB0FE8"/>
    <w:rsid w:val="00DB2277"/>
    <w:rsid w:val="00DB2F09"/>
    <w:rsid w:val="00DB3C58"/>
    <w:rsid w:val="00DC084A"/>
    <w:rsid w:val="00DC1BBA"/>
    <w:rsid w:val="00DC416A"/>
    <w:rsid w:val="00DC54FF"/>
    <w:rsid w:val="00DC6CFF"/>
    <w:rsid w:val="00DC7521"/>
    <w:rsid w:val="00DC78FD"/>
    <w:rsid w:val="00DD027A"/>
    <w:rsid w:val="00DD0738"/>
    <w:rsid w:val="00DD085F"/>
    <w:rsid w:val="00DD0BFF"/>
    <w:rsid w:val="00DD1C70"/>
    <w:rsid w:val="00DD2AED"/>
    <w:rsid w:val="00DD38FD"/>
    <w:rsid w:val="00DD4F8D"/>
    <w:rsid w:val="00DD5D33"/>
    <w:rsid w:val="00DD7223"/>
    <w:rsid w:val="00DE1851"/>
    <w:rsid w:val="00DE2C45"/>
    <w:rsid w:val="00DE3846"/>
    <w:rsid w:val="00DE3A06"/>
    <w:rsid w:val="00DE4C26"/>
    <w:rsid w:val="00DE4FD8"/>
    <w:rsid w:val="00DE5343"/>
    <w:rsid w:val="00DE5ADC"/>
    <w:rsid w:val="00DE5AE7"/>
    <w:rsid w:val="00DE5C7E"/>
    <w:rsid w:val="00DE6CF7"/>
    <w:rsid w:val="00DF21CC"/>
    <w:rsid w:val="00DF2767"/>
    <w:rsid w:val="00DF2C3B"/>
    <w:rsid w:val="00DF526A"/>
    <w:rsid w:val="00DF597F"/>
    <w:rsid w:val="00DF6691"/>
    <w:rsid w:val="00DF68F3"/>
    <w:rsid w:val="00E00553"/>
    <w:rsid w:val="00E006C7"/>
    <w:rsid w:val="00E02316"/>
    <w:rsid w:val="00E02FDC"/>
    <w:rsid w:val="00E031C4"/>
    <w:rsid w:val="00E04D7B"/>
    <w:rsid w:val="00E05AFD"/>
    <w:rsid w:val="00E06246"/>
    <w:rsid w:val="00E0631D"/>
    <w:rsid w:val="00E068AA"/>
    <w:rsid w:val="00E06C28"/>
    <w:rsid w:val="00E10505"/>
    <w:rsid w:val="00E145A4"/>
    <w:rsid w:val="00E1496A"/>
    <w:rsid w:val="00E1539D"/>
    <w:rsid w:val="00E157F3"/>
    <w:rsid w:val="00E15B80"/>
    <w:rsid w:val="00E15CAB"/>
    <w:rsid w:val="00E1614C"/>
    <w:rsid w:val="00E1673A"/>
    <w:rsid w:val="00E20167"/>
    <w:rsid w:val="00E218BD"/>
    <w:rsid w:val="00E238E7"/>
    <w:rsid w:val="00E24F2C"/>
    <w:rsid w:val="00E253E6"/>
    <w:rsid w:val="00E25D4A"/>
    <w:rsid w:val="00E26C92"/>
    <w:rsid w:val="00E27132"/>
    <w:rsid w:val="00E33519"/>
    <w:rsid w:val="00E33634"/>
    <w:rsid w:val="00E33EB3"/>
    <w:rsid w:val="00E3462C"/>
    <w:rsid w:val="00E35124"/>
    <w:rsid w:val="00E417E5"/>
    <w:rsid w:val="00E4272E"/>
    <w:rsid w:val="00E434BB"/>
    <w:rsid w:val="00E45517"/>
    <w:rsid w:val="00E459D5"/>
    <w:rsid w:val="00E47632"/>
    <w:rsid w:val="00E47CDC"/>
    <w:rsid w:val="00E5019A"/>
    <w:rsid w:val="00E52407"/>
    <w:rsid w:val="00E527A3"/>
    <w:rsid w:val="00E53279"/>
    <w:rsid w:val="00E539EB"/>
    <w:rsid w:val="00E54066"/>
    <w:rsid w:val="00E540D4"/>
    <w:rsid w:val="00E549AE"/>
    <w:rsid w:val="00E55CCB"/>
    <w:rsid w:val="00E5619C"/>
    <w:rsid w:val="00E5645B"/>
    <w:rsid w:val="00E5702A"/>
    <w:rsid w:val="00E57FF5"/>
    <w:rsid w:val="00E62065"/>
    <w:rsid w:val="00E626E8"/>
    <w:rsid w:val="00E647E8"/>
    <w:rsid w:val="00E66384"/>
    <w:rsid w:val="00E6696D"/>
    <w:rsid w:val="00E669DF"/>
    <w:rsid w:val="00E66D73"/>
    <w:rsid w:val="00E67A90"/>
    <w:rsid w:val="00E67A9D"/>
    <w:rsid w:val="00E70E9A"/>
    <w:rsid w:val="00E731CA"/>
    <w:rsid w:val="00E73730"/>
    <w:rsid w:val="00E73764"/>
    <w:rsid w:val="00E73EF1"/>
    <w:rsid w:val="00E74018"/>
    <w:rsid w:val="00E74168"/>
    <w:rsid w:val="00E743ED"/>
    <w:rsid w:val="00E74CDF"/>
    <w:rsid w:val="00E75425"/>
    <w:rsid w:val="00E75458"/>
    <w:rsid w:val="00E75DC3"/>
    <w:rsid w:val="00E75FA4"/>
    <w:rsid w:val="00E80704"/>
    <w:rsid w:val="00E815D0"/>
    <w:rsid w:val="00E829C6"/>
    <w:rsid w:val="00E8358F"/>
    <w:rsid w:val="00E84C10"/>
    <w:rsid w:val="00E85B9E"/>
    <w:rsid w:val="00E8627E"/>
    <w:rsid w:val="00E86757"/>
    <w:rsid w:val="00E86AB1"/>
    <w:rsid w:val="00E86DC1"/>
    <w:rsid w:val="00E87033"/>
    <w:rsid w:val="00E87A54"/>
    <w:rsid w:val="00E9037B"/>
    <w:rsid w:val="00E9085D"/>
    <w:rsid w:val="00E90E56"/>
    <w:rsid w:val="00E91410"/>
    <w:rsid w:val="00E9145E"/>
    <w:rsid w:val="00E9383E"/>
    <w:rsid w:val="00E946CB"/>
    <w:rsid w:val="00E97DC5"/>
    <w:rsid w:val="00EA3B9E"/>
    <w:rsid w:val="00EA59A0"/>
    <w:rsid w:val="00EA5C95"/>
    <w:rsid w:val="00EA5E56"/>
    <w:rsid w:val="00EA6751"/>
    <w:rsid w:val="00EA7206"/>
    <w:rsid w:val="00EB2EE8"/>
    <w:rsid w:val="00EB46B5"/>
    <w:rsid w:val="00EB52C0"/>
    <w:rsid w:val="00EB53EA"/>
    <w:rsid w:val="00EB545A"/>
    <w:rsid w:val="00EC37E6"/>
    <w:rsid w:val="00EC589E"/>
    <w:rsid w:val="00EC5FED"/>
    <w:rsid w:val="00EC6256"/>
    <w:rsid w:val="00EC78C7"/>
    <w:rsid w:val="00ED0AF7"/>
    <w:rsid w:val="00ED0BB5"/>
    <w:rsid w:val="00ED1D3B"/>
    <w:rsid w:val="00ED2AA9"/>
    <w:rsid w:val="00ED3148"/>
    <w:rsid w:val="00ED54BE"/>
    <w:rsid w:val="00ED6E4F"/>
    <w:rsid w:val="00EE1EBF"/>
    <w:rsid w:val="00EF050C"/>
    <w:rsid w:val="00EF0720"/>
    <w:rsid w:val="00EF08A8"/>
    <w:rsid w:val="00EF105F"/>
    <w:rsid w:val="00EF2C60"/>
    <w:rsid w:val="00EF4755"/>
    <w:rsid w:val="00EF4AE7"/>
    <w:rsid w:val="00EF4E23"/>
    <w:rsid w:val="00EF53E4"/>
    <w:rsid w:val="00EF60E3"/>
    <w:rsid w:val="00EF659E"/>
    <w:rsid w:val="00F00AFB"/>
    <w:rsid w:val="00F01295"/>
    <w:rsid w:val="00F02260"/>
    <w:rsid w:val="00F02552"/>
    <w:rsid w:val="00F03972"/>
    <w:rsid w:val="00F054DA"/>
    <w:rsid w:val="00F0599F"/>
    <w:rsid w:val="00F06EE3"/>
    <w:rsid w:val="00F07FF3"/>
    <w:rsid w:val="00F10184"/>
    <w:rsid w:val="00F108BB"/>
    <w:rsid w:val="00F10A74"/>
    <w:rsid w:val="00F10F06"/>
    <w:rsid w:val="00F11EE6"/>
    <w:rsid w:val="00F120F9"/>
    <w:rsid w:val="00F12263"/>
    <w:rsid w:val="00F12395"/>
    <w:rsid w:val="00F1340B"/>
    <w:rsid w:val="00F15A72"/>
    <w:rsid w:val="00F166BC"/>
    <w:rsid w:val="00F179DD"/>
    <w:rsid w:val="00F20848"/>
    <w:rsid w:val="00F213AD"/>
    <w:rsid w:val="00F21781"/>
    <w:rsid w:val="00F22C32"/>
    <w:rsid w:val="00F23692"/>
    <w:rsid w:val="00F23C4D"/>
    <w:rsid w:val="00F246DF"/>
    <w:rsid w:val="00F247A8"/>
    <w:rsid w:val="00F24D40"/>
    <w:rsid w:val="00F25667"/>
    <w:rsid w:val="00F26181"/>
    <w:rsid w:val="00F27743"/>
    <w:rsid w:val="00F278EB"/>
    <w:rsid w:val="00F27A86"/>
    <w:rsid w:val="00F27B65"/>
    <w:rsid w:val="00F3026F"/>
    <w:rsid w:val="00F30B1C"/>
    <w:rsid w:val="00F31E0E"/>
    <w:rsid w:val="00F321A1"/>
    <w:rsid w:val="00F32CF9"/>
    <w:rsid w:val="00F33FC1"/>
    <w:rsid w:val="00F36A00"/>
    <w:rsid w:val="00F40771"/>
    <w:rsid w:val="00F40CA1"/>
    <w:rsid w:val="00F41F17"/>
    <w:rsid w:val="00F42064"/>
    <w:rsid w:val="00F4230F"/>
    <w:rsid w:val="00F431DA"/>
    <w:rsid w:val="00F436DE"/>
    <w:rsid w:val="00F43DB4"/>
    <w:rsid w:val="00F44DA5"/>
    <w:rsid w:val="00F44F94"/>
    <w:rsid w:val="00F45B79"/>
    <w:rsid w:val="00F468B2"/>
    <w:rsid w:val="00F46BCE"/>
    <w:rsid w:val="00F5089E"/>
    <w:rsid w:val="00F534B5"/>
    <w:rsid w:val="00F53D02"/>
    <w:rsid w:val="00F55365"/>
    <w:rsid w:val="00F55DA7"/>
    <w:rsid w:val="00F560A6"/>
    <w:rsid w:val="00F57809"/>
    <w:rsid w:val="00F60992"/>
    <w:rsid w:val="00F63A2E"/>
    <w:rsid w:val="00F662FE"/>
    <w:rsid w:val="00F66DBF"/>
    <w:rsid w:val="00F67CEB"/>
    <w:rsid w:val="00F70074"/>
    <w:rsid w:val="00F7069C"/>
    <w:rsid w:val="00F713CB"/>
    <w:rsid w:val="00F71843"/>
    <w:rsid w:val="00F72A5B"/>
    <w:rsid w:val="00F72EAA"/>
    <w:rsid w:val="00F756DE"/>
    <w:rsid w:val="00F7572D"/>
    <w:rsid w:val="00F75F3C"/>
    <w:rsid w:val="00F76FB5"/>
    <w:rsid w:val="00F77098"/>
    <w:rsid w:val="00F8070D"/>
    <w:rsid w:val="00F815D4"/>
    <w:rsid w:val="00F81BB5"/>
    <w:rsid w:val="00F82F60"/>
    <w:rsid w:val="00F85C87"/>
    <w:rsid w:val="00F875AE"/>
    <w:rsid w:val="00F87EDE"/>
    <w:rsid w:val="00F92CEA"/>
    <w:rsid w:val="00F930EB"/>
    <w:rsid w:val="00F93315"/>
    <w:rsid w:val="00F9381E"/>
    <w:rsid w:val="00F93D95"/>
    <w:rsid w:val="00F95749"/>
    <w:rsid w:val="00F9593B"/>
    <w:rsid w:val="00F970DC"/>
    <w:rsid w:val="00F97381"/>
    <w:rsid w:val="00F9799B"/>
    <w:rsid w:val="00FA081B"/>
    <w:rsid w:val="00FA2148"/>
    <w:rsid w:val="00FA224B"/>
    <w:rsid w:val="00FA2B04"/>
    <w:rsid w:val="00FA2EB8"/>
    <w:rsid w:val="00FA2F4A"/>
    <w:rsid w:val="00FA3E38"/>
    <w:rsid w:val="00FA3ECE"/>
    <w:rsid w:val="00FA45EA"/>
    <w:rsid w:val="00FA57C8"/>
    <w:rsid w:val="00FA5D58"/>
    <w:rsid w:val="00FA5FA4"/>
    <w:rsid w:val="00FA7922"/>
    <w:rsid w:val="00FA79B7"/>
    <w:rsid w:val="00FB1773"/>
    <w:rsid w:val="00FB3CB0"/>
    <w:rsid w:val="00FB3F66"/>
    <w:rsid w:val="00FB5182"/>
    <w:rsid w:val="00FB558F"/>
    <w:rsid w:val="00FC09D5"/>
    <w:rsid w:val="00FC160D"/>
    <w:rsid w:val="00FC1915"/>
    <w:rsid w:val="00FC3A83"/>
    <w:rsid w:val="00FC3AD5"/>
    <w:rsid w:val="00FC3C04"/>
    <w:rsid w:val="00FC540C"/>
    <w:rsid w:val="00FC5DED"/>
    <w:rsid w:val="00FC663D"/>
    <w:rsid w:val="00FC69A5"/>
    <w:rsid w:val="00FD37A9"/>
    <w:rsid w:val="00FD454C"/>
    <w:rsid w:val="00FD4F1D"/>
    <w:rsid w:val="00FD5A79"/>
    <w:rsid w:val="00FD7AD5"/>
    <w:rsid w:val="00FE00DA"/>
    <w:rsid w:val="00FE029F"/>
    <w:rsid w:val="00FE186A"/>
    <w:rsid w:val="00FE32D8"/>
    <w:rsid w:val="00FE3ACE"/>
    <w:rsid w:val="00FE3C79"/>
    <w:rsid w:val="00FE48AC"/>
    <w:rsid w:val="00FE55B8"/>
    <w:rsid w:val="00FE5835"/>
    <w:rsid w:val="00FE6C2B"/>
    <w:rsid w:val="00FE75F8"/>
    <w:rsid w:val="00FE7625"/>
    <w:rsid w:val="00FE7626"/>
    <w:rsid w:val="00FE7F52"/>
    <w:rsid w:val="00FF002E"/>
    <w:rsid w:val="00FF0950"/>
    <w:rsid w:val="00FF16E0"/>
    <w:rsid w:val="00FF1F1E"/>
    <w:rsid w:val="00FF277A"/>
    <w:rsid w:val="00FF31BC"/>
    <w:rsid w:val="00FF3523"/>
    <w:rsid w:val="00FF3BFC"/>
    <w:rsid w:val="00FF402E"/>
    <w:rsid w:val="00FF462F"/>
    <w:rsid w:val="00FF54F7"/>
    <w:rsid w:val="00FF57C4"/>
    <w:rsid w:val="00FF58F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E5FE1A6"/>
  <w15:chartTrackingRefBased/>
  <w15:docId w15:val="{24C998B9-2113-5A49-8A01-00344D6B5A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0FE8"/>
    <w:rPr>
      <w:rFonts w:ascii=".VnTime" w:hAnsi=".VnTime"/>
      <w:sz w:val="28"/>
      <w:szCs w:val="24"/>
      <w:lang w:val="en-US" w:eastAsia="en-US"/>
    </w:rPr>
  </w:style>
  <w:style w:type="paragraph" w:styleId="Heading1">
    <w:name w:val="heading 1"/>
    <w:basedOn w:val="Normal"/>
    <w:next w:val="Normal"/>
    <w:qFormat/>
    <w:pPr>
      <w:keepNext/>
      <w:jc w:val="center"/>
      <w:outlineLvl w:val="0"/>
    </w:pPr>
    <w:rPr>
      <w:rFonts w:ascii=".VnTimeH" w:hAnsi=".VnTimeH"/>
      <w:b/>
      <w:sz w:val="50"/>
      <w:szCs w:val="20"/>
    </w:rPr>
  </w:style>
  <w:style w:type="paragraph" w:styleId="Heading2">
    <w:name w:val="heading 2"/>
    <w:basedOn w:val="Normal"/>
    <w:next w:val="Normal"/>
    <w:qFormat/>
    <w:pPr>
      <w:keepNext/>
      <w:tabs>
        <w:tab w:val="left" w:pos="7200"/>
      </w:tabs>
      <w:spacing w:line="360" w:lineRule="auto"/>
      <w:jc w:val="both"/>
      <w:outlineLvl w:val="1"/>
    </w:pPr>
    <w:rPr>
      <w:b/>
      <w:bCs/>
    </w:rPr>
  </w:style>
  <w:style w:type="paragraph" w:styleId="Heading3">
    <w:name w:val="heading 3"/>
    <w:basedOn w:val="Normal"/>
    <w:next w:val="Normal"/>
    <w:qFormat/>
    <w:pPr>
      <w:keepNext/>
      <w:outlineLvl w:val="2"/>
    </w:pPr>
    <w:rPr>
      <w:b/>
      <w:szCs w:val="28"/>
    </w:rPr>
  </w:style>
  <w:style w:type="paragraph" w:styleId="Heading4">
    <w:name w:val="heading 4"/>
    <w:basedOn w:val="Normal"/>
    <w:next w:val="Normal"/>
    <w:qFormat/>
    <w:pPr>
      <w:keepNext/>
      <w:jc w:val="center"/>
      <w:outlineLvl w:val="3"/>
    </w:pPr>
    <w:rPr>
      <w:rFonts w:ascii=".VnTimeH" w:hAnsi=".VnTimeH"/>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VnTimeH" w:hAnsi=".VnTimeH"/>
      <w:b/>
      <w:sz w:val="40"/>
    </w:rPr>
  </w:style>
  <w:style w:type="paragraph" w:styleId="Subtitle">
    <w:name w:val="Subtitle"/>
    <w:basedOn w:val="Normal"/>
    <w:qFormat/>
    <w:pPr>
      <w:spacing w:line="360" w:lineRule="auto"/>
      <w:jc w:val="both"/>
    </w:pPr>
    <w:rPr>
      <w:rFonts w:ascii=".VnTimeH" w:hAnsi=".VnTimeH"/>
      <w:b/>
      <w:bCs/>
    </w:rPr>
  </w:style>
  <w:style w:type="paragraph" w:styleId="BodyText">
    <w:name w:val="Body Text"/>
    <w:basedOn w:val="Normal"/>
    <w:pPr>
      <w:jc w:val="both"/>
    </w:pPr>
  </w:style>
  <w:style w:type="paragraph" w:styleId="BodyText2">
    <w:name w:val="Body Text 2"/>
    <w:basedOn w:val="Normal"/>
    <w:rPr>
      <w:b/>
      <w:bCs/>
    </w:rPr>
  </w:style>
  <w:style w:type="paragraph" w:styleId="BodyText3">
    <w:name w:val="Body Text 3"/>
    <w:basedOn w:val="Normal"/>
    <w:pPr>
      <w:jc w:val="center"/>
    </w:pPr>
    <w:rPr>
      <w:rFonts w:ascii=".VnTimeH" w:hAnsi=".VnTimeH"/>
      <w:b/>
      <w:sz w:val="32"/>
      <w:szCs w:val="36"/>
    </w:rPr>
  </w:style>
  <w:style w:type="paragraph" w:styleId="BodyTextIndent">
    <w:name w:val="Body Text Indent"/>
    <w:basedOn w:val="Normal"/>
    <w:pPr>
      <w:spacing w:line="360" w:lineRule="auto"/>
      <w:ind w:firstLine="540"/>
      <w:jc w:val="both"/>
    </w:pPr>
  </w:style>
  <w:style w:type="table" w:styleId="TableGrid">
    <w:name w:val="Table Grid"/>
    <w:basedOn w:val="TableNormal"/>
    <w:rsid w:val="009C55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03140E"/>
    <w:pPr>
      <w:tabs>
        <w:tab w:val="center" w:pos="4320"/>
        <w:tab w:val="right" w:pos="8640"/>
      </w:tabs>
    </w:pPr>
  </w:style>
  <w:style w:type="character" w:styleId="PageNumber">
    <w:name w:val="page number"/>
    <w:basedOn w:val="DefaultParagraphFont"/>
    <w:rsid w:val="0003140E"/>
  </w:style>
  <w:style w:type="character" w:styleId="Hyperlink">
    <w:name w:val="Hyperlink"/>
    <w:basedOn w:val="DefaultParagraphFont"/>
    <w:rsid w:val="00C1296E"/>
    <w:rPr>
      <w:b w:val="0"/>
      <w:bCs w:val="0"/>
      <w:strike w:val="0"/>
      <w:dstrike w:val="0"/>
      <w:color w:val="0000FF"/>
      <w:u w:val="none"/>
      <w:effect w:val="none"/>
    </w:rPr>
  </w:style>
  <w:style w:type="paragraph" w:styleId="NormalWeb">
    <w:name w:val="Normal (Web)"/>
    <w:basedOn w:val="Normal"/>
    <w:rsid w:val="00E24F2C"/>
    <w:pPr>
      <w:spacing w:before="100" w:beforeAutospacing="1" w:after="100" w:afterAutospacing="1"/>
    </w:pPr>
    <w:rPr>
      <w:rFonts w:ascii="Times New Roman" w:hAnsi="Times New Roman"/>
      <w:sz w:val="24"/>
    </w:rPr>
  </w:style>
  <w:style w:type="character" w:styleId="Emphasis">
    <w:name w:val="Emphasis"/>
    <w:basedOn w:val="DefaultParagraphFont"/>
    <w:qFormat/>
    <w:rsid w:val="00934C70"/>
    <w:rPr>
      <w:i/>
      <w:iCs/>
    </w:rPr>
  </w:style>
  <w:style w:type="paragraph" w:customStyle="1" w:styleId="CharCharCharCharCharCharChar">
    <w:name w:val="Char Char Char Char Char Char Char"/>
    <w:autoRedefine/>
    <w:rsid w:val="008D10A6"/>
    <w:pPr>
      <w:tabs>
        <w:tab w:val="left" w:pos="1152"/>
      </w:tabs>
      <w:spacing w:before="120" w:after="120" w:line="312" w:lineRule="auto"/>
    </w:pPr>
    <w:rPr>
      <w:rFonts w:ascii="Arial" w:hAnsi="Arial" w:cs="Arial"/>
      <w:sz w:val="26"/>
      <w:szCs w:val="26"/>
      <w:lang w:val="en-US" w:eastAsia="en-US"/>
    </w:rPr>
  </w:style>
  <w:style w:type="paragraph" w:styleId="Header">
    <w:name w:val="header"/>
    <w:basedOn w:val="Normal"/>
    <w:rsid w:val="00802CB0"/>
    <w:pPr>
      <w:tabs>
        <w:tab w:val="center" w:pos="4320"/>
        <w:tab w:val="right" w:pos="8640"/>
      </w:tabs>
    </w:pPr>
  </w:style>
  <w:style w:type="paragraph" w:customStyle="1" w:styleId="CharCharCharCharCharCharChar0">
    <w:name w:val="Char Char Char Char Char Char Char"/>
    <w:autoRedefine/>
    <w:rsid w:val="000D02F4"/>
    <w:pPr>
      <w:tabs>
        <w:tab w:val="left" w:pos="1152"/>
      </w:tabs>
      <w:spacing w:before="120" w:after="120" w:line="312" w:lineRule="auto"/>
    </w:pPr>
    <w:rPr>
      <w:rFonts w:ascii="Arial" w:hAnsi="Arial" w:cs="Arial"/>
      <w:sz w:val="26"/>
      <w:szCs w:val="26"/>
      <w:lang w:val="en-US" w:eastAsia="en-US"/>
    </w:rPr>
  </w:style>
  <w:style w:type="character" w:styleId="Strong">
    <w:name w:val="Strong"/>
    <w:basedOn w:val="DefaultParagraphFont"/>
    <w:qFormat/>
    <w:rsid w:val="00967238"/>
    <w:rPr>
      <w:b/>
      <w:bCs/>
    </w:rPr>
  </w:style>
  <w:style w:type="paragraph" w:customStyle="1" w:styleId="Char">
    <w:name w:val="Char"/>
    <w:basedOn w:val="Normal"/>
    <w:rsid w:val="00561B30"/>
    <w:pPr>
      <w:spacing w:after="160" w:line="240" w:lineRule="exact"/>
    </w:pPr>
    <w:rPr>
      <w:rFonts w:ascii="Verdana" w:hAnsi="Verdana"/>
      <w:sz w:val="20"/>
      <w:szCs w:val="20"/>
    </w:rPr>
  </w:style>
  <w:style w:type="paragraph" w:styleId="ListParagraph">
    <w:name w:val="List Paragraph"/>
    <w:basedOn w:val="Normal"/>
    <w:uiPriority w:val="34"/>
    <w:qFormat/>
    <w:rsid w:val="00EF05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522297">
      <w:bodyDiv w:val="1"/>
      <w:marLeft w:val="0"/>
      <w:marRight w:val="0"/>
      <w:marTop w:val="0"/>
      <w:marBottom w:val="0"/>
      <w:divBdr>
        <w:top w:val="none" w:sz="0" w:space="0" w:color="auto"/>
        <w:left w:val="none" w:sz="0" w:space="0" w:color="auto"/>
        <w:bottom w:val="none" w:sz="0" w:space="0" w:color="auto"/>
        <w:right w:val="none" w:sz="0" w:space="0" w:color="auto"/>
      </w:divBdr>
    </w:div>
    <w:div w:id="212547731">
      <w:bodyDiv w:val="1"/>
      <w:marLeft w:val="0"/>
      <w:marRight w:val="0"/>
      <w:marTop w:val="0"/>
      <w:marBottom w:val="0"/>
      <w:divBdr>
        <w:top w:val="none" w:sz="0" w:space="0" w:color="auto"/>
        <w:left w:val="none" w:sz="0" w:space="0" w:color="auto"/>
        <w:bottom w:val="none" w:sz="0" w:space="0" w:color="auto"/>
        <w:right w:val="none" w:sz="0" w:space="0" w:color="auto"/>
      </w:divBdr>
      <w:divsChild>
        <w:div w:id="303974816">
          <w:marLeft w:val="0"/>
          <w:marRight w:val="0"/>
          <w:marTop w:val="0"/>
          <w:marBottom w:val="0"/>
          <w:divBdr>
            <w:top w:val="none" w:sz="0" w:space="0" w:color="auto"/>
            <w:left w:val="none" w:sz="0" w:space="0" w:color="auto"/>
            <w:bottom w:val="none" w:sz="0" w:space="0" w:color="auto"/>
            <w:right w:val="none" w:sz="0" w:space="0" w:color="auto"/>
          </w:divBdr>
          <w:divsChild>
            <w:div w:id="283273861">
              <w:marLeft w:val="0"/>
              <w:marRight w:val="0"/>
              <w:marTop w:val="0"/>
              <w:marBottom w:val="0"/>
              <w:divBdr>
                <w:top w:val="none" w:sz="0" w:space="0" w:color="auto"/>
                <w:left w:val="none" w:sz="0" w:space="0" w:color="auto"/>
                <w:bottom w:val="none" w:sz="0" w:space="0" w:color="auto"/>
                <w:right w:val="none" w:sz="0" w:space="0" w:color="auto"/>
              </w:divBdr>
              <w:divsChild>
                <w:div w:id="689767641">
                  <w:marLeft w:val="0"/>
                  <w:marRight w:val="0"/>
                  <w:marTop w:val="0"/>
                  <w:marBottom w:val="0"/>
                  <w:divBdr>
                    <w:top w:val="none" w:sz="0" w:space="0" w:color="auto"/>
                    <w:left w:val="none" w:sz="0" w:space="0" w:color="auto"/>
                    <w:bottom w:val="none" w:sz="0" w:space="0" w:color="auto"/>
                    <w:right w:val="none" w:sz="0" w:space="0" w:color="auto"/>
                  </w:divBdr>
                </w:div>
              </w:divsChild>
            </w:div>
            <w:div w:id="1668556870">
              <w:marLeft w:val="0"/>
              <w:marRight w:val="0"/>
              <w:marTop w:val="0"/>
              <w:marBottom w:val="0"/>
              <w:divBdr>
                <w:top w:val="none" w:sz="0" w:space="0" w:color="auto"/>
                <w:left w:val="none" w:sz="0" w:space="0" w:color="auto"/>
                <w:bottom w:val="none" w:sz="0" w:space="0" w:color="auto"/>
                <w:right w:val="none" w:sz="0" w:space="0" w:color="auto"/>
              </w:divBdr>
              <w:divsChild>
                <w:div w:id="1982614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7075513">
      <w:bodyDiv w:val="1"/>
      <w:marLeft w:val="0"/>
      <w:marRight w:val="0"/>
      <w:marTop w:val="0"/>
      <w:marBottom w:val="0"/>
      <w:divBdr>
        <w:top w:val="none" w:sz="0" w:space="0" w:color="auto"/>
        <w:left w:val="none" w:sz="0" w:space="0" w:color="auto"/>
        <w:bottom w:val="none" w:sz="0" w:space="0" w:color="auto"/>
        <w:right w:val="none" w:sz="0" w:space="0" w:color="auto"/>
      </w:divBdr>
    </w:div>
    <w:div w:id="691489465">
      <w:bodyDiv w:val="1"/>
      <w:marLeft w:val="0"/>
      <w:marRight w:val="0"/>
      <w:marTop w:val="0"/>
      <w:marBottom w:val="0"/>
      <w:divBdr>
        <w:top w:val="none" w:sz="0" w:space="0" w:color="auto"/>
        <w:left w:val="none" w:sz="0" w:space="0" w:color="auto"/>
        <w:bottom w:val="none" w:sz="0" w:space="0" w:color="auto"/>
        <w:right w:val="none" w:sz="0" w:space="0" w:color="auto"/>
      </w:divBdr>
    </w:div>
    <w:div w:id="699478594">
      <w:bodyDiv w:val="1"/>
      <w:marLeft w:val="0"/>
      <w:marRight w:val="0"/>
      <w:marTop w:val="0"/>
      <w:marBottom w:val="0"/>
      <w:divBdr>
        <w:top w:val="none" w:sz="0" w:space="0" w:color="auto"/>
        <w:left w:val="none" w:sz="0" w:space="0" w:color="auto"/>
        <w:bottom w:val="none" w:sz="0" w:space="0" w:color="auto"/>
        <w:right w:val="none" w:sz="0" w:space="0" w:color="auto"/>
      </w:divBdr>
    </w:div>
    <w:div w:id="715084558">
      <w:bodyDiv w:val="1"/>
      <w:marLeft w:val="0"/>
      <w:marRight w:val="0"/>
      <w:marTop w:val="0"/>
      <w:marBottom w:val="0"/>
      <w:divBdr>
        <w:top w:val="none" w:sz="0" w:space="0" w:color="auto"/>
        <w:left w:val="none" w:sz="0" w:space="0" w:color="auto"/>
        <w:bottom w:val="none" w:sz="0" w:space="0" w:color="auto"/>
        <w:right w:val="none" w:sz="0" w:space="0" w:color="auto"/>
      </w:divBdr>
    </w:div>
    <w:div w:id="733505774">
      <w:bodyDiv w:val="1"/>
      <w:marLeft w:val="0"/>
      <w:marRight w:val="0"/>
      <w:marTop w:val="0"/>
      <w:marBottom w:val="0"/>
      <w:divBdr>
        <w:top w:val="none" w:sz="0" w:space="0" w:color="auto"/>
        <w:left w:val="none" w:sz="0" w:space="0" w:color="auto"/>
        <w:bottom w:val="none" w:sz="0" w:space="0" w:color="auto"/>
        <w:right w:val="none" w:sz="0" w:space="0" w:color="auto"/>
      </w:divBdr>
    </w:div>
    <w:div w:id="738135262">
      <w:bodyDiv w:val="1"/>
      <w:marLeft w:val="0"/>
      <w:marRight w:val="0"/>
      <w:marTop w:val="0"/>
      <w:marBottom w:val="0"/>
      <w:divBdr>
        <w:top w:val="none" w:sz="0" w:space="0" w:color="auto"/>
        <w:left w:val="none" w:sz="0" w:space="0" w:color="auto"/>
        <w:bottom w:val="none" w:sz="0" w:space="0" w:color="auto"/>
        <w:right w:val="none" w:sz="0" w:space="0" w:color="auto"/>
      </w:divBdr>
    </w:div>
    <w:div w:id="788092244">
      <w:bodyDiv w:val="1"/>
      <w:marLeft w:val="0"/>
      <w:marRight w:val="0"/>
      <w:marTop w:val="0"/>
      <w:marBottom w:val="0"/>
      <w:divBdr>
        <w:top w:val="none" w:sz="0" w:space="0" w:color="auto"/>
        <w:left w:val="none" w:sz="0" w:space="0" w:color="auto"/>
        <w:bottom w:val="none" w:sz="0" w:space="0" w:color="auto"/>
        <w:right w:val="none" w:sz="0" w:space="0" w:color="auto"/>
      </w:divBdr>
    </w:div>
    <w:div w:id="794250288">
      <w:bodyDiv w:val="1"/>
      <w:marLeft w:val="0"/>
      <w:marRight w:val="0"/>
      <w:marTop w:val="0"/>
      <w:marBottom w:val="0"/>
      <w:divBdr>
        <w:top w:val="none" w:sz="0" w:space="0" w:color="auto"/>
        <w:left w:val="none" w:sz="0" w:space="0" w:color="auto"/>
        <w:bottom w:val="none" w:sz="0" w:space="0" w:color="auto"/>
        <w:right w:val="none" w:sz="0" w:space="0" w:color="auto"/>
      </w:divBdr>
      <w:divsChild>
        <w:div w:id="126901946">
          <w:marLeft w:val="0"/>
          <w:marRight w:val="0"/>
          <w:marTop w:val="0"/>
          <w:marBottom w:val="0"/>
          <w:divBdr>
            <w:top w:val="none" w:sz="0" w:space="0" w:color="auto"/>
            <w:left w:val="none" w:sz="0" w:space="0" w:color="auto"/>
            <w:bottom w:val="none" w:sz="0" w:space="0" w:color="auto"/>
            <w:right w:val="none" w:sz="0" w:space="0" w:color="auto"/>
          </w:divBdr>
          <w:divsChild>
            <w:div w:id="1725252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614135">
      <w:bodyDiv w:val="1"/>
      <w:marLeft w:val="0"/>
      <w:marRight w:val="0"/>
      <w:marTop w:val="0"/>
      <w:marBottom w:val="0"/>
      <w:divBdr>
        <w:top w:val="none" w:sz="0" w:space="0" w:color="auto"/>
        <w:left w:val="none" w:sz="0" w:space="0" w:color="auto"/>
        <w:bottom w:val="none" w:sz="0" w:space="0" w:color="auto"/>
        <w:right w:val="none" w:sz="0" w:space="0" w:color="auto"/>
      </w:divBdr>
    </w:div>
    <w:div w:id="933515801">
      <w:bodyDiv w:val="1"/>
      <w:marLeft w:val="0"/>
      <w:marRight w:val="0"/>
      <w:marTop w:val="0"/>
      <w:marBottom w:val="0"/>
      <w:divBdr>
        <w:top w:val="none" w:sz="0" w:space="0" w:color="auto"/>
        <w:left w:val="none" w:sz="0" w:space="0" w:color="auto"/>
        <w:bottom w:val="none" w:sz="0" w:space="0" w:color="auto"/>
        <w:right w:val="none" w:sz="0" w:space="0" w:color="auto"/>
      </w:divBdr>
    </w:div>
    <w:div w:id="987897550">
      <w:bodyDiv w:val="1"/>
      <w:marLeft w:val="0"/>
      <w:marRight w:val="0"/>
      <w:marTop w:val="0"/>
      <w:marBottom w:val="0"/>
      <w:divBdr>
        <w:top w:val="none" w:sz="0" w:space="0" w:color="auto"/>
        <w:left w:val="none" w:sz="0" w:space="0" w:color="auto"/>
        <w:bottom w:val="none" w:sz="0" w:space="0" w:color="auto"/>
        <w:right w:val="none" w:sz="0" w:space="0" w:color="auto"/>
      </w:divBdr>
    </w:div>
    <w:div w:id="1095593710">
      <w:bodyDiv w:val="1"/>
      <w:marLeft w:val="0"/>
      <w:marRight w:val="0"/>
      <w:marTop w:val="0"/>
      <w:marBottom w:val="0"/>
      <w:divBdr>
        <w:top w:val="none" w:sz="0" w:space="0" w:color="auto"/>
        <w:left w:val="none" w:sz="0" w:space="0" w:color="auto"/>
        <w:bottom w:val="none" w:sz="0" w:space="0" w:color="auto"/>
        <w:right w:val="none" w:sz="0" w:space="0" w:color="auto"/>
      </w:divBdr>
      <w:divsChild>
        <w:div w:id="68814167">
          <w:marLeft w:val="0"/>
          <w:marRight w:val="0"/>
          <w:marTop w:val="0"/>
          <w:marBottom w:val="0"/>
          <w:divBdr>
            <w:top w:val="none" w:sz="0" w:space="0" w:color="auto"/>
            <w:left w:val="none" w:sz="0" w:space="0" w:color="auto"/>
            <w:bottom w:val="none" w:sz="0" w:space="0" w:color="auto"/>
            <w:right w:val="none" w:sz="0" w:space="0" w:color="auto"/>
          </w:divBdr>
        </w:div>
        <w:div w:id="2014915168">
          <w:marLeft w:val="0"/>
          <w:marRight w:val="0"/>
          <w:marTop w:val="0"/>
          <w:marBottom w:val="0"/>
          <w:divBdr>
            <w:top w:val="none" w:sz="0" w:space="0" w:color="auto"/>
            <w:left w:val="none" w:sz="0" w:space="0" w:color="auto"/>
            <w:bottom w:val="none" w:sz="0" w:space="0" w:color="auto"/>
            <w:right w:val="none" w:sz="0" w:space="0" w:color="auto"/>
          </w:divBdr>
          <w:divsChild>
            <w:div w:id="1035303724">
              <w:marLeft w:val="0"/>
              <w:marRight w:val="0"/>
              <w:marTop w:val="0"/>
              <w:marBottom w:val="0"/>
              <w:divBdr>
                <w:top w:val="none" w:sz="0" w:space="0" w:color="auto"/>
                <w:left w:val="none" w:sz="0" w:space="0" w:color="auto"/>
                <w:bottom w:val="none" w:sz="0" w:space="0" w:color="auto"/>
                <w:right w:val="none" w:sz="0" w:space="0" w:color="auto"/>
              </w:divBdr>
              <w:divsChild>
                <w:div w:id="1430276319">
                  <w:marLeft w:val="0"/>
                  <w:marRight w:val="0"/>
                  <w:marTop w:val="0"/>
                  <w:marBottom w:val="0"/>
                  <w:divBdr>
                    <w:top w:val="none" w:sz="0" w:space="0" w:color="auto"/>
                    <w:left w:val="none" w:sz="0" w:space="0" w:color="auto"/>
                    <w:bottom w:val="none" w:sz="0" w:space="0" w:color="auto"/>
                    <w:right w:val="none" w:sz="0" w:space="0" w:color="auto"/>
                  </w:divBdr>
                  <w:divsChild>
                    <w:div w:id="1387215695">
                      <w:marLeft w:val="0"/>
                      <w:marRight w:val="0"/>
                      <w:marTop w:val="0"/>
                      <w:marBottom w:val="0"/>
                      <w:divBdr>
                        <w:top w:val="none" w:sz="0" w:space="0" w:color="auto"/>
                        <w:left w:val="none" w:sz="0" w:space="0" w:color="auto"/>
                        <w:bottom w:val="none" w:sz="0" w:space="0" w:color="auto"/>
                        <w:right w:val="none" w:sz="0" w:space="0" w:color="auto"/>
                      </w:divBdr>
                      <w:divsChild>
                        <w:div w:id="1639527653">
                          <w:marLeft w:val="0"/>
                          <w:marRight w:val="0"/>
                          <w:marTop w:val="0"/>
                          <w:marBottom w:val="0"/>
                          <w:divBdr>
                            <w:top w:val="none" w:sz="0" w:space="0" w:color="auto"/>
                            <w:left w:val="none" w:sz="0" w:space="0" w:color="auto"/>
                            <w:bottom w:val="none" w:sz="0" w:space="0" w:color="auto"/>
                            <w:right w:val="none" w:sz="0" w:space="0" w:color="auto"/>
                          </w:divBdr>
                          <w:divsChild>
                            <w:div w:id="1481800905">
                              <w:marLeft w:val="0"/>
                              <w:marRight w:val="0"/>
                              <w:marTop w:val="0"/>
                              <w:marBottom w:val="0"/>
                              <w:divBdr>
                                <w:top w:val="none" w:sz="0" w:space="0" w:color="auto"/>
                                <w:left w:val="none" w:sz="0" w:space="0" w:color="auto"/>
                                <w:bottom w:val="none" w:sz="0" w:space="0" w:color="auto"/>
                                <w:right w:val="none" w:sz="0" w:space="0" w:color="auto"/>
                              </w:divBdr>
                              <w:divsChild>
                                <w:div w:id="1621106642">
                                  <w:marLeft w:val="0"/>
                                  <w:marRight w:val="0"/>
                                  <w:marTop w:val="0"/>
                                  <w:marBottom w:val="0"/>
                                  <w:divBdr>
                                    <w:top w:val="none" w:sz="0" w:space="0" w:color="auto"/>
                                    <w:left w:val="none" w:sz="0" w:space="0" w:color="auto"/>
                                    <w:bottom w:val="none" w:sz="0" w:space="0" w:color="auto"/>
                                    <w:right w:val="none" w:sz="0" w:space="0" w:color="auto"/>
                                  </w:divBdr>
                                  <w:divsChild>
                                    <w:div w:id="815605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45164479">
      <w:bodyDiv w:val="1"/>
      <w:marLeft w:val="0"/>
      <w:marRight w:val="0"/>
      <w:marTop w:val="0"/>
      <w:marBottom w:val="0"/>
      <w:divBdr>
        <w:top w:val="none" w:sz="0" w:space="0" w:color="auto"/>
        <w:left w:val="none" w:sz="0" w:space="0" w:color="auto"/>
        <w:bottom w:val="none" w:sz="0" w:space="0" w:color="auto"/>
        <w:right w:val="none" w:sz="0" w:space="0" w:color="auto"/>
      </w:divBdr>
      <w:divsChild>
        <w:div w:id="1686906912">
          <w:marLeft w:val="0"/>
          <w:marRight w:val="0"/>
          <w:marTop w:val="0"/>
          <w:marBottom w:val="0"/>
          <w:divBdr>
            <w:top w:val="none" w:sz="0" w:space="0" w:color="auto"/>
            <w:left w:val="none" w:sz="0" w:space="0" w:color="auto"/>
            <w:bottom w:val="none" w:sz="0" w:space="0" w:color="auto"/>
            <w:right w:val="none" w:sz="0" w:space="0" w:color="auto"/>
          </w:divBdr>
          <w:divsChild>
            <w:div w:id="527917739">
              <w:marLeft w:val="0"/>
              <w:marRight w:val="0"/>
              <w:marTop w:val="0"/>
              <w:marBottom w:val="0"/>
              <w:divBdr>
                <w:top w:val="none" w:sz="0" w:space="0" w:color="auto"/>
                <w:left w:val="none" w:sz="0" w:space="0" w:color="auto"/>
                <w:bottom w:val="none" w:sz="0" w:space="0" w:color="auto"/>
                <w:right w:val="none" w:sz="0" w:space="0" w:color="auto"/>
              </w:divBdr>
              <w:divsChild>
                <w:div w:id="1058623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8039491">
      <w:bodyDiv w:val="1"/>
      <w:marLeft w:val="0"/>
      <w:marRight w:val="0"/>
      <w:marTop w:val="0"/>
      <w:marBottom w:val="0"/>
      <w:divBdr>
        <w:top w:val="none" w:sz="0" w:space="0" w:color="auto"/>
        <w:left w:val="none" w:sz="0" w:space="0" w:color="auto"/>
        <w:bottom w:val="none" w:sz="0" w:space="0" w:color="auto"/>
        <w:right w:val="none" w:sz="0" w:space="0" w:color="auto"/>
      </w:divBdr>
      <w:divsChild>
        <w:div w:id="1628581253">
          <w:marLeft w:val="0"/>
          <w:marRight w:val="0"/>
          <w:marTop w:val="0"/>
          <w:marBottom w:val="0"/>
          <w:divBdr>
            <w:top w:val="none" w:sz="0" w:space="0" w:color="auto"/>
            <w:left w:val="none" w:sz="0" w:space="0" w:color="auto"/>
            <w:bottom w:val="none" w:sz="0" w:space="0" w:color="auto"/>
            <w:right w:val="none" w:sz="0" w:space="0" w:color="auto"/>
          </w:divBdr>
        </w:div>
      </w:divsChild>
    </w:div>
    <w:div w:id="1890652157">
      <w:bodyDiv w:val="1"/>
      <w:marLeft w:val="0"/>
      <w:marRight w:val="0"/>
      <w:marTop w:val="0"/>
      <w:marBottom w:val="0"/>
      <w:divBdr>
        <w:top w:val="none" w:sz="0" w:space="0" w:color="auto"/>
        <w:left w:val="none" w:sz="0" w:space="0" w:color="auto"/>
        <w:bottom w:val="none" w:sz="0" w:space="0" w:color="auto"/>
        <w:right w:val="none" w:sz="0" w:space="0" w:color="auto"/>
      </w:divBdr>
      <w:divsChild>
        <w:div w:id="1331179162">
          <w:marLeft w:val="0"/>
          <w:marRight w:val="0"/>
          <w:marTop w:val="0"/>
          <w:marBottom w:val="0"/>
          <w:divBdr>
            <w:top w:val="none" w:sz="0" w:space="0" w:color="auto"/>
            <w:left w:val="none" w:sz="0" w:space="0" w:color="auto"/>
            <w:bottom w:val="none" w:sz="0" w:space="0" w:color="auto"/>
            <w:right w:val="none" w:sz="0" w:space="0" w:color="auto"/>
          </w:divBdr>
          <w:divsChild>
            <w:div w:id="1475247135">
              <w:marLeft w:val="0"/>
              <w:marRight w:val="0"/>
              <w:marTop w:val="0"/>
              <w:marBottom w:val="0"/>
              <w:divBdr>
                <w:top w:val="none" w:sz="0" w:space="0" w:color="auto"/>
                <w:left w:val="none" w:sz="0" w:space="0" w:color="auto"/>
                <w:bottom w:val="none" w:sz="0" w:space="0" w:color="auto"/>
                <w:right w:val="none" w:sz="0" w:space="0" w:color="auto"/>
              </w:divBdr>
              <w:divsChild>
                <w:div w:id="2048026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7201897">
      <w:bodyDiv w:val="1"/>
      <w:marLeft w:val="0"/>
      <w:marRight w:val="0"/>
      <w:marTop w:val="0"/>
      <w:marBottom w:val="0"/>
      <w:divBdr>
        <w:top w:val="none" w:sz="0" w:space="0" w:color="auto"/>
        <w:left w:val="none" w:sz="0" w:space="0" w:color="auto"/>
        <w:bottom w:val="none" w:sz="0" w:space="0" w:color="auto"/>
        <w:right w:val="none" w:sz="0" w:space="0" w:color="auto"/>
      </w:divBdr>
    </w:div>
    <w:div w:id="2007047240">
      <w:bodyDiv w:val="1"/>
      <w:marLeft w:val="0"/>
      <w:marRight w:val="0"/>
      <w:marTop w:val="0"/>
      <w:marBottom w:val="0"/>
      <w:divBdr>
        <w:top w:val="none" w:sz="0" w:space="0" w:color="auto"/>
        <w:left w:val="none" w:sz="0" w:space="0" w:color="auto"/>
        <w:bottom w:val="none" w:sz="0" w:space="0" w:color="auto"/>
        <w:right w:val="none" w:sz="0" w:space="0" w:color="auto"/>
      </w:divBdr>
    </w:div>
    <w:div w:id="2035035675">
      <w:bodyDiv w:val="1"/>
      <w:marLeft w:val="0"/>
      <w:marRight w:val="0"/>
      <w:marTop w:val="0"/>
      <w:marBottom w:val="0"/>
      <w:divBdr>
        <w:top w:val="none" w:sz="0" w:space="0" w:color="auto"/>
        <w:left w:val="none" w:sz="0" w:space="0" w:color="auto"/>
        <w:bottom w:val="none" w:sz="0" w:space="0" w:color="auto"/>
        <w:right w:val="none" w:sz="0" w:space="0" w:color="auto"/>
      </w:divBdr>
    </w:div>
    <w:div w:id="2063672502">
      <w:bodyDiv w:val="1"/>
      <w:marLeft w:val="0"/>
      <w:marRight w:val="0"/>
      <w:marTop w:val="0"/>
      <w:marBottom w:val="0"/>
      <w:divBdr>
        <w:top w:val="none" w:sz="0" w:space="0" w:color="auto"/>
        <w:left w:val="none" w:sz="0" w:space="0" w:color="auto"/>
        <w:bottom w:val="none" w:sz="0" w:space="0" w:color="auto"/>
        <w:right w:val="none" w:sz="0" w:space="0" w:color="auto"/>
      </w:divBdr>
      <w:divsChild>
        <w:div w:id="1957909163">
          <w:marLeft w:val="0"/>
          <w:marRight w:val="0"/>
          <w:marTop w:val="0"/>
          <w:marBottom w:val="0"/>
          <w:divBdr>
            <w:top w:val="none" w:sz="0" w:space="0" w:color="auto"/>
            <w:left w:val="none" w:sz="0" w:space="0" w:color="auto"/>
            <w:bottom w:val="none" w:sz="0" w:space="0" w:color="auto"/>
            <w:right w:val="none" w:sz="0" w:space="0" w:color="auto"/>
          </w:divBdr>
        </w:div>
      </w:divsChild>
    </w:div>
    <w:div w:id="2077433021">
      <w:bodyDiv w:val="1"/>
      <w:marLeft w:val="0"/>
      <w:marRight w:val="0"/>
      <w:marTop w:val="0"/>
      <w:marBottom w:val="0"/>
      <w:divBdr>
        <w:top w:val="none" w:sz="0" w:space="0" w:color="auto"/>
        <w:left w:val="none" w:sz="0" w:space="0" w:color="auto"/>
        <w:bottom w:val="none" w:sz="0" w:space="0" w:color="auto"/>
        <w:right w:val="none" w:sz="0" w:space="0" w:color="auto"/>
      </w:divBdr>
    </w:div>
    <w:div w:id="2113744976">
      <w:bodyDiv w:val="1"/>
      <w:marLeft w:val="0"/>
      <w:marRight w:val="0"/>
      <w:marTop w:val="0"/>
      <w:marBottom w:val="0"/>
      <w:divBdr>
        <w:top w:val="none" w:sz="0" w:space="0" w:color="auto"/>
        <w:left w:val="none" w:sz="0" w:space="0" w:color="auto"/>
        <w:bottom w:val="none" w:sz="0" w:space="0" w:color="auto"/>
        <w:right w:val="none" w:sz="0" w:space="0" w:color="auto"/>
      </w:divBdr>
      <w:divsChild>
        <w:div w:id="815805554">
          <w:marLeft w:val="0"/>
          <w:marRight w:val="0"/>
          <w:marTop w:val="0"/>
          <w:marBottom w:val="0"/>
          <w:divBdr>
            <w:top w:val="none" w:sz="0" w:space="0" w:color="auto"/>
            <w:left w:val="none" w:sz="0" w:space="0" w:color="auto"/>
            <w:bottom w:val="none" w:sz="0" w:space="0" w:color="auto"/>
            <w:right w:val="none" w:sz="0" w:space="0" w:color="auto"/>
          </w:divBdr>
          <w:divsChild>
            <w:div w:id="493689709">
              <w:marLeft w:val="0"/>
              <w:marRight w:val="0"/>
              <w:marTop w:val="0"/>
              <w:marBottom w:val="0"/>
              <w:divBdr>
                <w:top w:val="none" w:sz="0" w:space="0" w:color="auto"/>
                <w:left w:val="none" w:sz="0" w:space="0" w:color="auto"/>
                <w:bottom w:val="none" w:sz="0" w:space="0" w:color="auto"/>
                <w:right w:val="none" w:sz="0" w:space="0" w:color="auto"/>
              </w:divBdr>
              <w:divsChild>
                <w:div w:id="2023631105">
                  <w:marLeft w:val="144"/>
                  <w:marRight w:val="144"/>
                  <w:marTop w:val="0"/>
                  <w:marBottom w:val="0"/>
                  <w:divBdr>
                    <w:top w:val="none" w:sz="0" w:space="0" w:color="auto"/>
                    <w:left w:val="none" w:sz="0" w:space="0" w:color="auto"/>
                    <w:bottom w:val="none" w:sz="0" w:space="0" w:color="auto"/>
                    <w:right w:val="none" w:sz="0" w:space="0" w:color="auto"/>
                  </w:divBdr>
                  <w:divsChild>
                    <w:div w:id="453718643">
                      <w:marLeft w:val="0"/>
                      <w:marRight w:val="0"/>
                      <w:marTop w:val="0"/>
                      <w:marBottom w:val="0"/>
                      <w:divBdr>
                        <w:top w:val="none" w:sz="0" w:space="0" w:color="auto"/>
                        <w:left w:val="none" w:sz="0" w:space="0" w:color="auto"/>
                        <w:bottom w:val="none" w:sz="0" w:space="0" w:color="auto"/>
                        <w:right w:val="none" w:sz="0" w:space="0" w:color="auto"/>
                      </w:divBdr>
                      <w:divsChild>
                        <w:div w:id="1570578365">
                          <w:marLeft w:val="0"/>
                          <w:marRight w:val="0"/>
                          <w:marTop w:val="0"/>
                          <w:marBottom w:val="120"/>
                          <w:divBdr>
                            <w:top w:val="none" w:sz="0" w:space="0" w:color="auto"/>
                            <w:left w:val="none" w:sz="0" w:space="0" w:color="auto"/>
                            <w:bottom w:val="none" w:sz="0" w:space="0" w:color="auto"/>
                            <w:right w:val="none" w:sz="0" w:space="0" w:color="auto"/>
                          </w:divBdr>
                          <w:divsChild>
                            <w:div w:id="1907915870">
                              <w:marLeft w:val="0"/>
                              <w:marRight w:val="0"/>
                              <w:marTop w:val="0"/>
                              <w:marBottom w:val="0"/>
                              <w:divBdr>
                                <w:top w:val="none" w:sz="0" w:space="0" w:color="auto"/>
                                <w:left w:val="none" w:sz="0" w:space="0" w:color="auto"/>
                                <w:bottom w:val="none" w:sz="0" w:space="0" w:color="auto"/>
                                <w:right w:val="single" w:sz="12" w:space="6" w:color="E5E5E5"/>
                              </w:divBdr>
                              <w:divsChild>
                                <w:div w:id="1562011581">
                                  <w:marLeft w:val="0"/>
                                  <w:marRight w:val="0"/>
                                  <w:marTop w:val="0"/>
                                  <w:marBottom w:val="0"/>
                                  <w:divBdr>
                                    <w:top w:val="none" w:sz="0" w:space="0" w:color="auto"/>
                                    <w:left w:val="none" w:sz="0" w:space="0" w:color="auto"/>
                                    <w:bottom w:val="none" w:sz="0" w:space="0" w:color="auto"/>
                                    <w:right w:val="none" w:sz="0" w:space="0" w:color="auto"/>
                                  </w:divBdr>
                                  <w:divsChild>
                                    <w:div w:id="962809460">
                                      <w:marLeft w:val="0"/>
                                      <w:marRight w:val="0"/>
                                      <w:marTop w:val="0"/>
                                      <w:marBottom w:val="0"/>
                                      <w:divBdr>
                                        <w:top w:val="none" w:sz="0" w:space="0" w:color="auto"/>
                                        <w:left w:val="none" w:sz="0" w:space="0" w:color="auto"/>
                                        <w:bottom w:val="none" w:sz="0" w:space="0" w:color="auto"/>
                                        <w:right w:val="none" w:sz="0" w:space="0" w:color="auto"/>
                                      </w:divBdr>
                                      <w:divsChild>
                                        <w:div w:id="1254557661">
                                          <w:marLeft w:val="0"/>
                                          <w:marRight w:val="0"/>
                                          <w:marTop w:val="0"/>
                                          <w:marBottom w:val="0"/>
                                          <w:divBdr>
                                            <w:top w:val="none" w:sz="0" w:space="0" w:color="auto"/>
                                            <w:left w:val="none" w:sz="0" w:space="0" w:color="auto"/>
                                            <w:bottom w:val="none" w:sz="0" w:space="0" w:color="auto"/>
                                            <w:right w:val="none" w:sz="0" w:space="0" w:color="auto"/>
                                          </w:divBdr>
                                          <w:divsChild>
                                            <w:div w:id="1684821800">
                                              <w:marLeft w:val="0"/>
                                              <w:marRight w:val="0"/>
                                              <w:marTop w:val="0"/>
                                              <w:marBottom w:val="0"/>
                                              <w:divBdr>
                                                <w:top w:val="none" w:sz="0" w:space="0" w:color="auto"/>
                                                <w:left w:val="none" w:sz="0" w:space="0" w:color="auto"/>
                                                <w:bottom w:val="none" w:sz="0" w:space="0" w:color="auto"/>
                                                <w:right w:val="none" w:sz="0" w:space="0" w:color="auto"/>
                                              </w:divBdr>
                                              <w:divsChild>
                                                <w:div w:id="80759359">
                                                  <w:marLeft w:val="0"/>
                                                  <w:marRight w:val="0"/>
                                                  <w:marTop w:val="0"/>
                                                  <w:marBottom w:val="0"/>
                                                  <w:divBdr>
                                                    <w:top w:val="none" w:sz="0" w:space="0" w:color="auto"/>
                                                    <w:left w:val="none" w:sz="0" w:space="0" w:color="auto"/>
                                                    <w:bottom w:val="none" w:sz="0" w:space="0" w:color="auto"/>
                                                    <w:right w:val="none" w:sz="0" w:space="0" w:color="auto"/>
                                                  </w:divBdr>
                                                  <w:divsChild>
                                                    <w:div w:id="1201087210">
                                                      <w:marLeft w:val="0"/>
                                                      <w:marRight w:val="0"/>
                                                      <w:marTop w:val="0"/>
                                                      <w:marBottom w:val="0"/>
                                                      <w:divBdr>
                                                        <w:top w:val="none" w:sz="0" w:space="0" w:color="auto"/>
                                                        <w:left w:val="none" w:sz="0" w:space="0" w:color="auto"/>
                                                        <w:bottom w:val="none" w:sz="0" w:space="0" w:color="auto"/>
                                                        <w:right w:val="none" w:sz="0" w:space="0" w:color="auto"/>
                                                      </w:divBdr>
                                                      <w:divsChild>
                                                        <w:div w:id="2093507236">
                                                          <w:marLeft w:val="0"/>
                                                          <w:marRight w:val="0"/>
                                                          <w:marTop w:val="0"/>
                                                          <w:marBottom w:val="120"/>
                                                          <w:divBdr>
                                                            <w:top w:val="none" w:sz="0" w:space="0" w:color="auto"/>
                                                            <w:left w:val="none" w:sz="0" w:space="0" w:color="auto"/>
                                                            <w:bottom w:val="none" w:sz="0" w:space="0" w:color="auto"/>
                                                            <w:right w:val="none" w:sz="0" w:space="0" w:color="auto"/>
                                                          </w:divBdr>
                                                          <w:divsChild>
                                                            <w:div w:id="3977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thucphamantoan.com/tag/tieu-hoa/" TargetMode="External"/><Relationship Id="rId13" Type="http://schemas.openxmlformats.org/officeDocument/2006/relationships/oleObject" Target="embeddings/oleObject4.bin"/><Relationship Id="rId18" Type="http://schemas.openxmlformats.org/officeDocument/2006/relationships/image" Target="media/image4.png"/><Relationship Id="rId26" Type="http://schemas.openxmlformats.org/officeDocument/2006/relationships/hyperlink" Target="http://www.thucphamantoan.com/tag/tieu-hoa/" TargetMode="External"/><Relationship Id="rId39" Type="http://schemas.openxmlformats.org/officeDocument/2006/relationships/image" Target="media/image24.png"/><Relationship Id="rId3" Type="http://schemas.openxmlformats.org/officeDocument/2006/relationships/settings" Target="settings.xml"/><Relationship Id="rId21" Type="http://schemas.openxmlformats.org/officeDocument/2006/relationships/image" Target="media/image7.png"/><Relationship Id="rId34" Type="http://schemas.openxmlformats.org/officeDocument/2006/relationships/image" Target="media/image19.png"/><Relationship Id="rId42" Type="http://schemas.openxmlformats.org/officeDocument/2006/relationships/footer" Target="footer1.xml"/><Relationship Id="rId7" Type="http://schemas.openxmlformats.org/officeDocument/2006/relationships/hyperlink" Target="javascript:void(0);" TargetMode="External"/><Relationship Id="rId12" Type="http://schemas.openxmlformats.org/officeDocument/2006/relationships/oleObject" Target="embeddings/oleObject3.bin"/><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jpe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2.png"/><Relationship Id="rId20" Type="http://schemas.openxmlformats.org/officeDocument/2006/relationships/image" Target="media/image6.png"/><Relationship Id="rId29" Type="http://schemas.openxmlformats.org/officeDocument/2006/relationships/image" Target="media/image14.pn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image" Target="media/image25.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oleObject" Target="embeddings/oleObject1.bin"/><Relationship Id="rId19" Type="http://schemas.openxmlformats.org/officeDocument/2006/relationships/image" Target="media/image5.png"/><Relationship Id="rId31" Type="http://schemas.openxmlformats.org/officeDocument/2006/relationships/image" Target="media/image16.png"/><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5.bin"/><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oter" Target="footer2.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1</TotalTime>
  <Pages>27</Pages>
  <Words>6346</Words>
  <Characters>36174</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Phßng gi¸o dôc viÖt yªn</vt:lpstr>
    </vt:vector>
  </TitlesOfParts>
  <Company>GC6J3-GTQ62-FP876-94FBR-D3DX8</Company>
  <LinksUpToDate>false</LinksUpToDate>
  <CharactersWithSpaces>42436</CharactersWithSpaces>
  <SharedDoc>false</SharedDoc>
  <HLinks>
    <vt:vector size="24" baseType="variant">
      <vt:variant>
        <vt:i4>6881324</vt:i4>
      </vt:variant>
      <vt:variant>
        <vt:i4>9</vt:i4>
      </vt:variant>
      <vt:variant>
        <vt:i4>0</vt:i4>
      </vt:variant>
      <vt:variant>
        <vt:i4>5</vt:i4>
      </vt:variant>
      <vt:variant>
        <vt:lpwstr>http://www.thucphamantoan.com/tag/nang/</vt:lpwstr>
      </vt:variant>
      <vt:variant>
        <vt:lpwstr/>
      </vt:variant>
      <vt:variant>
        <vt:i4>2162735</vt:i4>
      </vt:variant>
      <vt:variant>
        <vt:i4>6</vt:i4>
      </vt:variant>
      <vt:variant>
        <vt:i4>0</vt:i4>
      </vt:variant>
      <vt:variant>
        <vt:i4>5</vt:i4>
      </vt:variant>
      <vt:variant>
        <vt:lpwstr>http://www.thucphamantoan.com/tag/nam/</vt:lpwstr>
      </vt:variant>
      <vt:variant>
        <vt:lpwstr/>
      </vt:variant>
      <vt:variant>
        <vt:i4>7995519</vt:i4>
      </vt:variant>
      <vt:variant>
        <vt:i4>3</vt:i4>
      </vt:variant>
      <vt:variant>
        <vt:i4>0</vt:i4>
      </vt:variant>
      <vt:variant>
        <vt:i4>5</vt:i4>
      </vt:variant>
      <vt:variant>
        <vt:lpwstr>http://www.thucphamantoan.com/tag/tieu-hoa/</vt:lpwstr>
      </vt:variant>
      <vt:variant>
        <vt:lpwstr/>
      </vt:variant>
      <vt:variant>
        <vt:i4>6291564</vt:i4>
      </vt:variant>
      <vt:variant>
        <vt:i4>0</vt:i4>
      </vt:variant>
      <vt:variant>
        <vt:i4>0</vt:i4>
      </vt:variant>
      <vt:variant>
        <vt:i4>5</vt:i4>
      </vt:variant>
      <vt:variant>
        <vt:lpwstr>javascript:void(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Phßng gi¸o dôc viÖt yªn</dc:title>
  <dc:subject/>
  <dc:creator>huunghi</dc:creator>
  <cp:keywords/>
  <dc:description/>
  <cp:lastModifiedBy>Techsi.vn</cp:lastModifiedBy>
  <cp:revision>34</cp:revision>
  <cp:lastPrinted>2016-04-19T03:49:00Z</cp:lastPrinted>
  <dcterms:created xsi:type="dcterms:W3CDTF">2022-12-01T10:53:00Z</dcterms:created>
  <dcterms:modified xsi:type="dcterms:W3CDTF">2023-04-03T10:14:00Z</dcterms:modified>
</cp:coreProperties>
</file>